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44BA53" w14:textId="2EDCA96E" w:rsidR="00FD7390" w:rsidRPr="00FD7390" w:rsidRDefault="00FD7390" w:rsidP="00FD7390">
      <w:pPr>
        <w:pBdr>
          <w:top w:val="single" w:sz="4" w:space="1" w:color="auto"/>
          <w:left w:val="single" w:sz="4" w:space="4" w:color="auto"/>
          <w:bottom w:val="single" w:sz="4" w:space="1" w:color="auto"/>
          <w:right w:val="single" w:sz="4" w:space="4" w:color="auto"/>
        </w:pBdr>
        <w:rPr>
          <w:b/>
          <w:bCs/>
          <w:szCs w:val="24"/>
        </w:rPr>
      </w:pPr>
      <w:r w:rsidRPr="00FD7390">
        <w:rPr>
          <w:b/>
          <w:bCs/>
          <w:szCs w:val="24"/>
        </w:rPr>
        <w:t xml:space="preserve">Sujet zéro 2020 </w:t>
      </w:r>
      <w:r w:rsidRPr="00FD7390">
        <w:rPr>
          <w:b/>
          <w:bCs/>
          <w:szCs w:val="24"/>
        </w:rPr>
        <w:tab/>
      </w:r>
      <w:r w:rsidRPr="00FD7390">
        <w:rPr>
          <w:b/>
          <w:bCs/>
          <w:szCs w:val="24"/>
        </w:rPr>
        <w:tab/>
      </w:r>
      <w:r w:rsidRPr="00FD7390">
        <w:rPr>
          <w:b/>
          <w:bCs/>
          <w:szCs w:val="24"/>
        </w:rPr>
        <w:tab/>
      </w:r>
      <w:r w:rsidRPr="00FD7390">
        <w:rPr>
          <w:b/>
          <w:bCs/>
          <w:szCs w:val="24"/>
        </w:rPr>
        <w:tab/>
      </w:r>
      <w:r w:rsidRPr="00FD7390">
        <w:rPr>
          <w:b/>
          <w:bCs/>
          <w:szCs w:val="24"/>
        </w:rPr>
        <w:tab/>
      </w:r>
      <w:r w:rsidR="002D2DFB">
        <w:rPr>
          <w:b/>
          <w:bCs/>
          <w:szCs w:val="24"/>
        </w:rPr>
        <w:t>CORRECTION ©</w:t>
      </w:r>
      <w:r w:rsidRPr="00FD7390">
        <w:rPr>
          <w:b/>
          <w:bCs/>
          <w:szCs w:val="24"/>
        </w:rPr>
        <w:tab/>
      </w:r>
      <w:r w:rsidRPr="00FD7390">
        <w:rPr>
          <w:b/>
          <w:bCs/>
          <w:szCs w:val="24"/>
        </w:rPr>
        <w:tab/>
      </w:r>
      <w:hyperlink r:id="rId7" w:history="1">
        <w:r w:rsidRPr="00FD7390">
          <w:rPr>
            <w:rStyle w:val="Lienhypertexte"/>
            <w:b/>
            <w:bCs/>
            <w:szCs w:val="24"/>
          </w:rPr>
          <w:t>http://labolycee.org</w:t>
        </w:r>
      </w:hyperlink>
      <w:r w:rsidRPr="00FD7390">
        <w:rPr>
          <w:b/>
          <w:bCs/>
          <w:szCs w:val="24"/>
        </w:rPr>
        <w:t xml:space="preserve"> </w:t>
      </w:r>
    </w:p>
    <w:p w14:paraId="2DD27109" w14:textId="698F3DDA" w:rsidR="00EE4D3A" w:rsidRPr="00FD7390" w:rsidRDefault="0023790E" w:rsidP="00FD7390">
      <w:pPr>
        <w:pBdr>
          <w:top w:val="single" w:sz="4" w:space="1" w:color="auto"/>
          <w:left w:val="single" w:sz="4" w:space="4" w:color="auto"/>
          <w:bottom w:val="single" w:sz="4" w:space="1" w:color="auto"/>
          <w:right w:val="single" w:sz="4" w:space="4" w:color="auto"/>
        </w:pBdr>
        <w:jc w:val="center"/>
        <w:rPr>
          <w:b/>
          <w:bCs/>
          <w:szCs w:val="24"/>
        </w:rPr>
      </w:pPr>
      <w:r w:rsidRPr="00FD7390">
        <w:rPr>
          <w:b/>
          <w:bCs/>
          <w:szCs w:val="24"/>
        </w:rPr>
        <w:t>EXERCICE 1 (10 points) Dépolluer une eau avec des carapaces de crevettes</w:t>
      </w:r>
    </w:p>
    <w:p w14:paraId="2A1CDC25" w14:textId="77777777" w:rsidR="00B22DFC" w:rsidRDefault="00B22DFC" w:rsidP="00FD7390">
      <w:pPr>
        <w:pStyle w:val="Corpsdetexte"/>
        <w:ind w:right="231"/>
        <w:jc w:val="both"/>
        <w:rPr>
          <w:sz w:val="24"/>
          <w:szCs w:val="24"/>
        </w:rPr>
      </w:pPr>
    </w:p>
    <w:p w14:paraId="062783EC" w14:textId="23FA24ED" w:rsidR="00FD7390" w:rsidRPr="00EE7FEB" w:rsidRDefault="00EE7FEB" w:rsidP="00FD7390">
      <w:pPr>
        <w:rPr>
          <w:b/>
          <w:bCs/>
        </w:rPr>
      </w:pPr>
      <w:r>
        <w:rPr>
          <w:b/>
          <w:bCs/>
        </w:rPr>
        <w:t xml:space="preserve">1. </w:t>
      </w:r>
      <w:r w:rsidR="0023790E" w:rsidRPr="00EE7FEB">
        <w:rPr>
          <w:b/>
          <w:bCs/>
        </w:rPr>
        <w:t xml:space="preserve">De la chitine au chitosane </w:t>
      </w:r>
    </w:p>
    <w:p w14:paraId="1B778E16" w14:textId="5E7DD951" w:rsidR="00EE4D3A" w:rsidRDefault="00A27E25" w:rsidP="00C94743">
      <w:pPr>
        <w:tabs>
          <w:tab w:val="left" w:pos="492"/>
        </w:tabs>
        <w:jc w:val="both"/>
        <w:rPr>
          <w:szCs w:val="24"/>
        </w:rPr>
      </w:pPr>
      <w:r>
        <w:rPr>
          <w:b/>
          <w:bCs/>
          <w:szCs w:val="24"/>
        </w:rPr>
        <w:t>1.1.</w:t>
      </w:r>
      <w:r>
        <w:rPr>
          <w:szCs w:val="24"/>
        </w:rPr>
        <w:t xml:space="preserve"> </w:t>
      </w:r>
      <w:r w:rsidR="0023790E" w:rsidRPr="00A27E25">
        <w:rPr>
          <w:szCs w:val="24"/>
        </w:rPr>
        <w:t>Indiquer si la chitine est un polymère naturel ou artificiel, justifier. Même question pour le</w:t>
      </w:r>
      <w:r w:rsidR="0023790E" w:rsidRPr="00A27E25">
        <w:rPr>
          <w:spacing w:val="-21"/>
          <w:szCs w:val="24"/>
        </w:rPr>
        <w:t xml:space="preserve"> </w:t>
      </w:r>
      <w:r w:rsidR="0023790E" w:rsidRPr="00A27E25">
        <w:rPr>
          <w:szCs w:val="24"/>
        </w:rPr>
        <w:t>chitosane.</w:t>
      </w:r>
    </w:p>
    <w:p w14:paraId="0BE58EFB" w14:textId="4B825A0B" w:rsidR="004914FB" w:rsidRDefault="004914FB" w:rsidP="00C94743">
      <w:pPr>
        <w:tabs>
          <w:tab w:val="left" w:pos="492"/>
        </w:tabs>
        <w:jc w:val="both"/>
        <w:rPr>
          <w:b/>
          <w:bCs/>
          <w:szCs w:val="24"/>
        </w:rPr>
      </w:pPr>
      <w:r>
        <w:rPr>
          <w:b/>
          <w:bCs/>
          <w:szCs w:val="24"/>
        </w:rPr>
        <w:t>La chitine est un polymère extrait de carapaces des crustacés et animaux à coquilles donc c’est un polymère naturel.</w:t>
      </w:r>
    </w:p>
    <w:p w14:paraId="40200AA2" w14:textId="66BACA89" w:rsidR="004914FB" w:rsidRPr="004914FB" w:rsidRDefault="004914FB" w:rsidP="00C94743">
      <w:pPr>
        <w:tabs>
          <w:tab w:val="left" w:pos="492"/>
        </w:tabs>
        <w:jc w:val="both"/>
        <w:rPr>
          <w:b/>
          <w:bCs/>
          <w:szCs w:val="24"/>
        </w:rPr>
      </w:pPr>
      <w:r>
        <w:rPr>
          <w:b/>
          <w:bCs/>
          <w:szCs w:val="24"/>
        </w:rPr>
        <w:t>Le chitosane est obtenu après divers traitements qui n’existe pas dans la nature, c’est un polymère artificiel.</w:t>
      </w:r>
    </w:p>
    <w:p w14:paraId="5492977D" w14:textId="5159AF2F" w:rsidR="00EE4D3A" w:rsidRPr="001C2A17" w:rsidRDefault="00C94743" w:rsidP="00C94743">
      <w:r>
        <w:rPr>
          <w:b/>
          <w:bCs/>
        </w:rPr>
        <w:t>1.2.</w:t>
      </w:r>
      <w:r>
        <w:t xml:space="preserve"> </w:t>
      </w:r>
      <w:r w:rsidR="0023790E" w:rsidRPr="001C2A17">
        <w:t>Entourer, sur la figure 1 de l’</w:t>
      </w:r>
      <w:r w:rsidR="0023790E" w:rsidRPr="001C2A17">
        <w:rPr>
          <w:b/>
        </w:rPr>
        <w:t xml:space="preserve">ANNEXE À RENDRE AVEC </w:t>
      </w:r>
      <w:r w:rsidR="0023790E" w:rsidRPr="001C2A17">
        <w:rPr>
          <w:b/>
          <w:spacing w:val="2"/>
        </w:rPr>
        <w:t xml:space="preserve">LA </w:t>
      </w:r>
      <w:r w:rsidR="0023790E" w:rsidRPr="001C2A17">
        <w:rPr>
          <w:b/>
        </w:rPr>
        <w:t xml:space="preserve">COPIE, </w:t>
      </w:r>
      <w:r w:rsidR="0023790E" w:rsidRPr="001C2A17">
        <w:t>le motif de la</w:t>
      </w:r>
      <w:r w:rsidR="0023790E" w:rsidRPr="001C2A17">
        <w:rPr>
          <w:spacing w:val="-14"/>
        </w:rPr>
        <w:t xml:space="preserve"> </w:t>
      </w:r>
      <w:r w:rsidR="0023790E" w:rsidRPr="001C2A17">
        <w:t>chitine.</w:t>
      </w:r>
    </w:p>
    <w:p w14:paraId="16CA8AC7" w14:textId="59A85C87" w:rsidR="00EE4D3A" w:rsidRDefault="00F4359D" w:rsidP="001C2A17">
      <w:pPr>
        <w:pStyle w:val="Corpsdetexte"/>
        <w:rPr>
          <w:sz w:val="24"/>
          <w:szCs w:val="24"/>
        </w:rPr>
      </w:pPr>
      <w:r>
        <w:rPr>
          <w:noProof/>
          <w:sz w:val="24"/>
          <w:szCs w:val="24"/>
          <w:lang w:bidi="ar-SA"/>
        </w:rPr>
        <mc:AlternateContent>
          <mc:Choice Requires="wps">
            <w:drawing>
              <wp:anchor distT="0" distB="0" distL="114300" distR="114300" simplePos="0" relativeHeight="251656704" behindDoc="0" locked="0" layoutInCell="1" allowOverlap="1" wp14:anchorId="62E098D0" wp14:editId="2388FEEC">
                <wp:simplePos x="0" y="0"/>
                <wp:positionH relativeFrom="column">
                  <wp:posOffset>2197100</wp:posOffset>
                </wp:positionH>
                <wp:positionV relativeFrom="paragraph">
                  <wp:posOffset>81280</wp:posOffset>
                </wp:positionV>
                <wp:extent cx="990600" cy="1771650"/>
                <wp:effectExtent l="0" t="0" r="0" b="0"/>
                <wp:wrapNone/>
                <wp:docPr id="91"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17716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300065" id="Rectangle 110" o:spid="_x0000_s1026" style="position:absolute;margin-left:173pt;margin-top:6.4pt;width:78pt;height:13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" filled="f" strokeweight="2.25pt"/>
            </w:pict>
          </mc:Fallback>
        </mc:AlternateContent>
      </w:r>
      <w:r w:rsidR="0080620D" w:rsidRPr="00A27E25">
        <w:rPr>
          <w:noProof/>
          <w:sz w:val="24"/>
          <w:szCs w:val="24"/>
          <w:lang w:bidi="ar-SA"/>
        </w:rPr>
        <w:drawing>
          <wp:anchor distT="0" distB="0" distL="114300" distR="114300" simplePos="0" relativeHeight="251654655" behindDoc="0" locked="0" layoutInCell="1" allowOverlap="1" wp14:anchorId="6AF9A0A6" wp14:editId="627F8CB3">
            <wp:simplePos x="0" y="0"/>
            <wp:positionH relativeFrom="column">
              <wp:posOffset>873125</wp:posOffset>
            </wp:positionH>
            <wp:positionV relativeFrom="paragraph">
              <wp:posOffset>50800</wp:posOffset>
            </wp:positionV>
            <wp:extent cx="4743449" cy="1789052"/>
            <wp:effectExtent l="0" t="0" r="0" b="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4743449" cy="1789052"/>
                    </a:xfrm>
                    <a:prstGeom prst="rect">
                      <a:avLst/>
                    </a:prstGeom>
                  </pic:spPr>
                </pic:pic>
              </a:graphicData>
            </a:graphic>
            <wp14:sizeRelH relativeFrom="page">
              <wp14:pctWidth>0</wp14:pctWidth>
            </wp14:sizeRelH>
            <wp14:sizeRelV relativeFrom="page">
              <wp14:pctHeight>0</wp14:pctHeight>
            </wp14:sizeRelV>
          </wp:anchor>
        </w:drawing>
      </w:r>
    </w:p>
    <w:p w14:paraId="1EF297A5" w14:textId="668EDAAC" w:rsidR="0080620D" w:rsidRDefault="0080620D" w:rsidP="001C2A17">
      <w:pPr>
        <w:pStyle w:val="Corpsdetexte"/>
        <w:rPr>
          <w:sz w:val="24"/>
          <w:szCs w:val="24"/>
        </w:rPr>
      </w:pPr>
    </w:p>
    <w:p w14:paraId="1791831F" w14:textId="0640C4CE" w:rsidR="0080620D" w:rsidRDefault="0080620D" w:rsidP="001C2A17">
      <w:pPr>
        <w:pStyle w:val="Corpsdetexte"/>
        <w:rPr>
          <w:sz w:val="24"/>
          <w:szCs w:val="24"/>
        </w:rPr>
      </w:pPr>
    </w:p>
    <w:p w14:paraId="2ED35EF7" w14:textId="7DEEE9B7" w:rsidR="0080620D" w:rsidRDefault="0080620D" w:rsidP="001C2A17">
      <w:pPr>
        <w:pStyle w:val="Corpsdetexte"/>
        <w:rPr>
          <w:sz w:val="24"/>
          <w:szCs w:val="24"/>
        </w:rPr>
      </w:pPr>
    </w:p>
    <w:p w14:paraId="51891654" w14:textId="132A704E" w:rsidR="0080620D" w:rsidRDefault="0080620D" w:rsidP="001C2A17">
      <w:pPr>
        <w:pStyle w:val="Corpsdetexte"/>
        <w:rPr>
          <w:sz w:val="24"/>
          <w:szCs w:val="24"/>
        </w:rPr>
      </w:pPr>
    </w:p>
    <w:p w14:paraId="5E23275E" w14:textId="2D15E5D6" w:rsidR="0080620D" w:rsidRDefault="0080620D" w:rsidP="001C2A17">
      <w:pPr>
        <w:pStyle w:val="Corpsdetexte"/>
        <w:rPr>
          <w:sz w:val="24"/>
          <w:szCs w:val="24"/>
        </w:rPr>
      </w:pPr>
    </w:p>
    <w:p w14:paraId="3C1F1BAF" w14:textId="1075D35B" w:rsidR="0080620D" w:rsidRDefault="0080620D" w:rsidP="001C2A17">
      <w:pPr>
        <w:pStyle w:val="Corpsdetexte"/>
        <w:rPr>
          <w:sz w:val="24"/>
          <w:szCs w:val="24"/>
        </w:rPr>
      </w:pPr>
    </w:p>
    <w:p w14:paraId="133A082D" w14:textId="34587014" w:rsidR="0080620D" w:rsidRDefault="0080620D" w:rsidP="001C2A17">
      <w:pPr>
        <w:pStyle w:val="Corpsdetexte"/>
        <w:rPr>
          <w:sz w:val="24"/>
          <w:szCs w:val="24"/>
        </w:rPr>
      </w:pPr>
    </w:p>
    <w:p w14:paraId="3FD07EEA" w14:textId="3CA1B412" w:rsidR="0080620D" w:rsidRDefault="0080620D" w:rsidP="001C2A17">
      <w:pPr>
        <w:pStyle w:val="Corpsdetexte"/>
        <w:rPr>
          <w:sz w:val="24"/>
          <w:szCs w:val="24"/>
        </w:rPr>
      </w:pPr>
    </w:p>
    <w:p w14:paraId="2285E0F2" w14:textId="0513658E" w:rsidR="0080620D" w:rsidRDefault="0080620D" w:rsidP="001C2A17">
      <w:pPr>
        <w:pStyle w:val="Corpsdetexte"/>
        <w:rPr>
          <w:sz w:val="24"/>
          <w:szCs w:val="24"/>
        </w:rPr>
      </w:pPr>
    </w:p>
    <w:p w14:paraId="542BB08E" w14:textId="2B212BBA" w:rsidR="0080620D" w:rsidRDefault="0080620D" w:rsidP="001C2A17">
      <w:pPr>
        <w:pStyle w:val="Corpsdetexte"/>
        <w:rPr>
          <w:sz w:val="24"/>
          <w:szCs w:val="24"/>
        </w:rPr>
      </w:pPr>
    </w:p>
    <w:p w14:paraId="329746E1" w14:textId="56FDAE47" w:rsidR="0080620D" w:rsidRDefault="0080620D" w:rsidP="0080620D">
      <w:pPr>
        <w:pStyle w:val="Corpsdetexte"/>
        <w:jc w:val="center"/>
        <w:rPr>
          <w:sz w:val="24"/>
          <w:szCs w:val="24"/>
        </w:rPr>
      </w:pPr>
      <w:r w:rsidRPr="001C2A17">
        <w:rPr>
          <w:sz w:val="24"/>
          <w:szCs w:val="24"/>
        </w:rPr>
        <w:t>Figure 1 : Formule topologique de la chitine à quatre</w:t>
      </w:r>
      <w:r w:rsidRPr="001C2A17">
        <w:rPr>
          <w:spacing w:val="-10"/>
          <w:sz w:val="24"/>
          <w:szCs w:val="24"/>
        </w:rPr>
        <w:t xml:space="preserve"> </w:t>
      </w:r>
      <w:r w:rsidRPr="001C2A17">
        <w:rPr>
          <w:sz w:val="24"/>
          <w:szCs w:val="24"/>
        </w:rPr>
        <w:t>motifs.</w:t>
      </w:r>
    </w:p>
    <w:p w14:paraId="01E8B1E7" w14:textId="77777777" w:rsidR="0080620D" w:rsidRPr="001C2A17" w:rsidRDefault="0080620D" w:rsidP="001C2A17">
      <w:pPr>
        <w:pStyle w:val="Corpsdetexte"/>
        <w:rPr>
          <w:sz w:val="24"/>
          <w:szCs w:val="24"/>
        </w:rPr>
      </w:pPr>
    </w:p>
    <w:p w14:paraId="733AAB23" w14:textId="5D13BEF2" w:rsidR="00EE4D3A" w:rsidRPr="000D20BB" w:rsidRDefault="00C94743" w:rsidP="00C94743">
      <w:pPr>
        <w:rPr>
          <w:b/>
          <w:bCs/>
        </w:rPr>
      </w:pPr>
      <w:r>
        <w:rPr>
          <w:b/>
          <w:bCs/>
        </w:rPr>
        <w:t>2.</w:t>
      </w:r>
      <w:r w:rsidR="000D20BB">
        <w:rPr>
          <w:b/>
          <w:bCs/>
        </w:rPr>
        <w:t xml:space="preserve"> </w:t>
      </w:r>
      <w:r w:rsidR="0023790E" w:rsidRPr="000D20BB">
        <w:rPr>
          <w:b/>
          <w:bCs/>
        </w:rPr>
        <w:t>Un protocole expérimental pour synthétiser le chitosane à partir de la chitine</w:t>
      </w:r>
      <w:r w:rsidR="0023790E" w:rsidRPr="000D20BB">
        <w:rPr>
          <w:b/>
          <w:bCs/>
          <w:spacing w:val="-3"/>
        </w:rPr>
        <w:t xml:space="preserve"> </w:t>
      </w:r>
      <w:r w:rsidR="0023790E" w:rsidRPr="000D20BB">
        <w:rPr>
          <w:b/>
          <w:bCs/>
        </w:rPr>
        <w:t>:</w:t>
      </w:r>
    </w:p>
    <w:p w14:paraId="71EBCD86" w14:textId="72FAE89C" w:rsidR="00EE4D3A" w:rsidRPr="001C2A17" w:rsidRDefault="00F4359D" w:rsidP="001C2A17">
      <w:pPr>
        <w:pStyle w:val="Corpsdetexte"/>
        <w:rPr>
          <w:sz w:val="24"/>
          <w:szCs w:val="24"/>
        </w:rPr>
      </w:pPr>
      <w:r>
        <w:rPr>
          <w:noProof/>
          <w:lang w:bidi="ar-SA"/>
        </w:rPr>
        <mc:AlternateContent>
          <mc:Choice Requires="wps">
            <w:drawing>
              <wp:anchor distT="0" distB="0" distL="114300" distR="114300" simplePos="0" relativeHeight="251657728" behindDoc="0" locked="0" layoutInCell="1" allowOverlap="1" wp14:anchorId="4ABDD26B" wp14:editId="332D7C00">
                <wp:simplePos x="0" y="0"/>
                <wp:positionH relativeFrom="column">
                  <wp:posOffset>4330700</wp:posOffset>
                </wp:positionH>
                <wp:positionV relativeFrom="paragraph">
                  <wp:posOffset>835660</wp:posOffset>
                </wp:positionV>
                <wp:extent cx="179705" cy="0"/>
                <wp:effectExtent l="0" t="0" r="0" b="0"/>
                <wp:wrapNone/>
                <wp:docPr id="90"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4E6687" id="_x0000_t32" coordsize="21600,21600" o:spt="32" o:oned="t" path="m,l21600,21600e" filled="f">
                <v:path arrowok="t" fillok="f" o:connecttype="none"/>
                <o:lock v:ext="edit" shapetype="t"/>
              </v:shapetype>
              <v:shape id="AutoShape 112" o:spid="_x0000_s1026" type="#_x0000_t32" style="position:absolute;margin-left:341pt;margin-top:65.8pt;width:14.15pt;height:0;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"/>
            </w:pict>
          </mc:Fallback>
        </mc:AlternateContent>
      </w:r>
      <w:r>
        <w:rPr>
          <w:noProof/>
          <w:lang w:bidi="ar-SA"/>
        </w:rPr>
        <mc:AlternateContent>
          <mc:Choice Requires="wps">
            <w:drawing>
              <wp:anchor distT="0" distB="0" distL="114300" distR="114300" simplePos="0" relativeHeight="251658752" behindDoc="0" locked="0" layoutInCell="1" allowOverlap="1" wp14:anchorId="033796C4" wp14:editId="5B8E3094">
                <wp:simplePos x="0" y="0"/>
                <wp:positionH relativeFrom="column">
                  <wp:posOffset>5340350</wp:posOffset>
                </wp:positionH>
                <wp:positionV relativeFrom="paragraph">
                  <wp:posOffset>1250315</wp:posOffset>
                </wp:positionV>
                <wp:extent cx="447675" cy="381000"/>
                <wp:effectExtent l="0" t="0" r="0" b="0"/>
                <wp:wrapNone/>
                <wp:docPr id="8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BD165" w14:textId="502CDD88" w:rsidR="00663A8A" w:rsidRPr="00663A8A" w:rsidRDefault="00663A8A">
                            <w:pPr>
                              <w:rPr>
                                <w:sz w:val="20"/>
                                <w:szCs w:val="18"/>
                              </w:rPr>
                            </w:pPr>
                            <w:r w:rsidRPr="00663A8A">
                              <w:rPr>
                                <w:sz w:val="20"/>
                                <w:szCs w:val="1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3796C4" id="_x0000_t202" coordsize="21600,21600" o:spt="202" path="m,l,21600r21600,l21600,xe">
                <v:stroke joinstyle="miter"/>
                <v:path gradientshapeok="t" o:connecttype="rect"/>
              </v:shapetype>
              <v:shape id="Text Box 113" o:spid="_x0000_s1026" type="#_x0000_t202" style="position:absolute;margin-left:420.5pt;margin-top:98.45pt;width:35.25pt;height:3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PkuQIAALs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" filled="f" stroked="f">
                <v:textbox>
                  <w:txbxContent>
                    <w:p w14:paraId="32CBD165" w14:textId="502CDD88" w:rsidR="00663A8A" w:rsidRPr="00663A8A" w:rsidRDefault="00663A8A">
                      <w:pPr>
                        <w:rPr>
                          <w:sz w:val="20"/>
                          <w:szCs w:val="18"/>
                        </w:rPr>
                      </w:pPr>
                      <w:r w:rsidRPr="00663A8A">
                        <w:rPr>
                          <w:sz w:val="20"/>
                          <w:szCs w:val="18"/>
                        </w:rPr>
                        <w:t>2</w:t>
                      </w:r>
                    </w:p>
                  </w:txbxContent>
                </v:textbox>
              </v:shape>
            </w:pict>
          </mc:Fallback>
        </mc:AlternateContent>
      </w:r>
      <w:r w:rsidR="003409F7" w:rsidRPr="00A27E25">
        <w:rPr>
          <w:noProof/>
          <w:szCs w:val="24"/>
          <w:lang w:bidi="ar-SA"/>
        </w:rPr>
        <w:drawing>
          <wp:anchor distT="0" distB="0" distL="114300" distR="114300" simplePos="0" relativeHeight="251659264" behindDoc="1" locked="0" layoutInCell="1" allowOverlap="1" wp14:anchorId="71A719A2" wp14:editId="2842BE54">
            <wp:simplePos x="0" y="0"/>
            <wp:positionH relativeFrom="column">
              <wp:posOffset>4483100</wp:posOffset>
            </wp:positionH>
            <wp:positionV relativeFrom="paragraph">
              <wp:posOffset>64135</wp:posOffset>
            </wp:positionV>
            <wp:extent cx="1000125" cy="1323975"/>
            <wp:effectExtent l="0" t="0" r="0" b="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48602" r="30311" b="25985"/>
                    <a:stretch/>
                  </pic:blipFill>
                  <pic:spPr bwMode="auto">
                    <a:xfrm>
                      <a:off x="0" y="0"/>
                      <a:ext cx="1000125" cy="1323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E387CB8" w14:textId="3723C45D" w:rsidR="00EE4D3A" w:rsidRDefault="009B5509" w:rsidP="009B5509">
      <w:r>
        <w:rPr>
          <w:b/>
          <w:bCs/>
        </w:rPr>
        <w:t>2.1.</w:t>
      </w:r>
      <w:r>
        <w:t xml:space="preserve"> </w:t>
      </w:r>
      <w:r w:rsidR="0023790E" w:rsidRPr="001C2A17">
        <w:t>Représenter la formule topologique du motif du</w:t>
      </w:r>
      <w:r w:rsidR="0023790E" w:rsidRPr="001C2A17">
        <w:rPr>
          <w:spacing w:val="-5"/>
        </w:rPr>
        <w:t xml:space="preserve"> </w:t>
      </w:r>
      <w:r w:rsidR="0023790E" w:rsidRPr="001C2A17">
        <w:t>chitosane.</w:t>
      </w:r>
    </w:p>
    <w:p w14:paraId="3DF3263C" w14:textId="107CB6D2" w:rsidR="00742983" w:rsidRDefault="00742983" w:rsidP="009B5509"/>
    <w:p w14:paraId="31B5C739" w14:textId="29121C19" w:rsidR="00742983" w:rsidRDefault="00742983" w:rsidP="009B5509"/>
    <w:p w14:paraId="522FCD5E" w14:textId="3A68E9A9" w:rsidR="00742983" w:rsidRDefault="00742983" w:rsidP="009B5509"/>
    <w:p w14:paraId="3B1C83A4" w14:textId="4FF2EF83" w:rsidR="00742983" w:rsidRDefault="00742983" w:rsidP="009B5509"/>
    <w:p w14:paraId="35DB52A0" w14:textId="1E009BC3" w:rsidR="00742983" w:rsidRDefault="00742983" w:rsidP="009B5509"/>
    <w:p w14:paraId="745AF904" w14:textId="193B4E6A" w:rsidR="00742983" w:rsidRDefault="00742983" w:rsidP="009B5509"/>
    <w:p w14:paraId="3E689ECB" w14:textId="77777777" w:rsidR="00742983" w:rsidRPr="001C2A17" w:rsidRDefault="00742983" w:rsidP="009B5509"/>
    <w:p w14:paraId="5815A68A" w14:textId="57B90E5B" w:rsidR="00EE4D3A" w:rsidRPr="009B5509" w:rsidRDefault="009B5509" w:rsidP="009B5509">
      <w:pPr>
        <w:tabs>
          <w:tab w:val="left" w:pos="495"/>
        </w:tabs>
        <w:ind w:right="231"/>
        <w:rPr>
          <w:szCs w:val="24"/>
        </w:rPr>
      </w:pPr>
      <w:r>
        <w:rPr>
          <w:b/>
          <w:bCs/>
          <w:szCs w:val="24"/>
        </w:rPr>
        <w:t>2.2.</w:t>
      </w:r>
      <w:r>
        <w:rPr>
          <w:szCs w:val="24"/>
        </w:rPr>
        <w:t xml:space="preserve"> </w:t>
      </w:r>
      <w:r w:rsidR="0023790E" w:rsidRPr="009B5509">
        <w:rPr>
          <w:szCs w:val="24"/>
        </w:rPr>
        <w:t>Nommer</w:t>
      </w:r>
      <w:r w:rsidR="0023790E" w:rsidRPr="009B5509">
        <w:rPr>
          <w:spacing w:val="-6"/>
          <w:szCs w:val="24"/>
        </w:rPr>
        <w:t xml:space="preserve"> </w:t>
      </w:r>
      <w:r w:rsidR="0023790E" w:rsidRPr="009B5509">
        <w:rPr>
          <w:szCs w:val="24"/>
        </w:rPr>
        <w:t>la</w:t>
      </w:r>
      <w:r w:rsidR="0023790E" w:rsidRPr="009B5509">
        <w:rPr>
          <w:spacing w:val="-7"/>
          <w:szCs w:val="24"/>
        </w:rPr>
        <w:t xml:space="preserve"> </w:t>
      </w:r>
      <w:r w:rsidR="0023790E" w:rsidRPr="009B5509">
        <w:rPr>
          <w:szCs w:val="24"/>
        </w:rPr>
        <w:t>famille</w:t>
      </w:r>
      <w:r w:rsidR="0023790E" w:rsidRPr="009B5509">
        <w:rPr>
          <w:spacing w:val="-8"/>
          <w:szCs w:val="24"/>
        </w:rPr>
        <w:t xml:space="preserve"> </w:t>
      </w:r>
      <w:r w:rsidR="0023790E" w:rsidRPr="009B5509">
        <w:rPr>
          <w:szCs w:val="24"/>
        </w:rPr>
        <w:t>fonctionnelle</w:t>
      </w:r>
      <w:r w:rsidR="0023790E" w:rsidRPr="009B5509">
        <w:rPr>
          <w:spacing w:val="-5"/>
          <w:szCs w:val="24"/>
        </w:rPr>
        <w:t xml:space="preserve"> </w:t>
      </w:r>
      <w:r w:rsidR="0023790E" w:rsidRPr="009B5509">
        <w:rPr>
          <w:szCs w:val="24"/>
        </w:rPr>
        <w:t>correspondant</w:t>
      </w:r>
      <w:r w:rsidR="0023790E" w:rsidRPr="009B5509">
        <w:rPr>
          <w:spacing w:val="-5"/>
          <w:szCs w:val="24"/>
        </w:rPr>
        <w:t xml:space="preserve"> </w:t>
      </w:r>
      <w:r w:rsidR="0023790E" w:rsidRPr="009B5509">
        <w:rPr>
          <w:szCs w:val="24"/>
        </w:rPr>
        <w:t>au</w:t>
      </w:r>
      <w:r w:rsidR="0023790E" w:rsidRPr="009B5509">
        <w:rPr>
          <w:spacing w:val="-5"/>
          <w:szCs w:val="24"/>
        </w:rPr>
        <w:t xml:space="preserve"> </w:t>
      </w:r>
      <w:r w:rsidR="0023790E" w:rsidRPr="009B5509">
        <w:rPr>
          <w:szCs w:val="24"/>
        </w:rPr>
        <w:t>groupe</w:t>
      </w:r>
      <w:r w:rsidR="0023790E" w:rsidRPr="009B5509">
        <w:rPr>
          <w:spacing w:val="-6"/>
          <w:szCs w:val="24"/>
        </w:rPr>
        <w:t xml:space="preserve"> </w:t>
      </w:r>
      <w:r w:rsidR="0023790E" w:rsidRPr="009B5509">
        <w:rPr>
          <w:szCs w:val="24"/>
        </w:rPr>
        <w:t>caractéristique</w:t>
      </w:r>
      <w:r w:rsidR="0023790E" w:rsidRPr="009B5509">
        <w:rPr>
          <w:spacing w:val="-3"/>
          <w:szCs w:val="24"/>
        </w:rPr>
        <w:t xml:space="preserve"> </w:t>
      </w:r>
      <w:r w:rsidR="0023790E" w:rsidRPr="009B5509">
        <w:rPr>
          <w:szCs w:val="24"/>
        </w:rPr>
        <w:t>formé</w:t>
      </w:r>
      <w:r w:rsidR="0023790E" w:rsidRPr="009B5509">
        <w:rPr>
          <w:spacing w:val="-8"/>
          <w:szCs w:val="24"/>
        </w:rPr>
        <w:t xml:space="preserve"> </w:t>
      </w:r>
      <w:r w:rsidR="0023790E" w:rsidRPr="009B5509">
        <w:rPr>
          <w:szCs w:val="24"/>
        </w:rPr>
        <w:t>dans</w:t>
      </w:r>
      <w:r w:rsidR="0023790E" w:rsidRPr="009B5509">
        <w:rPr>
          <w:spacing w:val="-6"/>
          <w:szCs w:val="24"/>
        </w:rPr>
        <w:t xml:space="preserve"> </w:t>
      </w:r>
      <w:r w:rsidR="0023790E" w:rsidRPr="009B5509">
        <w:rPr>
          <w:szCs w:val="24"/>
        </w:rPr>
        <w:t>le</w:t>
      </w:r>
      <w:r w:rsidR="0023790E" w:rsidRPr="009B5509">
        <w:rPr>
          <w:spacing w:val="-6"/>
          <w:szCs w:val="24"/>
        </w:rPr>
        <w:t xml:space="preserve"> </w:t>
      </w:r>
      <w:r w:rsidR="0023790E" w:rsidRPr="009B5509">
        <w:rPr>
          <w:szCs w:val="24"/>
        </w:rPr>
        <w:t>chitosane</w:t>
      </w:r>
      <w:r w:rsidR="0023790E" w:rsidRPr="009B5509">
        <w:rPr>
          <w:spacing w:val="-5"/>
          <w:szCs w:val="24"/>
        </w:rPr>
        <w:t xml:space="preserve"> </w:t>
      </w:r>
      <w:r w:rsidR="0023790E" w:rsidRPr="009B5509">
        <w:rPr>
          <w:szCs w:val="24"/>
        </w:rPr>
        <w:t>lors</w:t>
      </w:r>
      <w:r w:rsidR="0023790E" w:rsidRPr="009B5509">
        <w:rPr>
          <w:spacing w:val="-6"/>
          <w:szCs w:val="24"/>
        </w:rPr>
        <w:t xml:space="preserve"> </w:t>
      </w:r>
      <w:r w:rsidR="0023790E" w:rsidRPr="009B5509">
        <w:rPr>
          <w:szCs w:val="24"/>
        </w:rPr>
        <w:t>de</w:t>
      </w:r>
      <w:r w:rsidR="0023790E" w:rsidRPr="009B5509">
        <w:rPr>
          <w:spacing w:val="-5"/>
          <w:szCs w:val="24"/>
        </w:rPr>
        <w:t xml:space="preserve"> </w:t>
      </w:r>
      <w:r w:rsidR="0023790E" w:rsidRPr="009B5509">
        <w:rPr>
          <w:szCs w:val="24"/>
        </w:rPr>
        <w:t>la transformation de la chitine en</w:t>
      </w:r>
      <w:r w:rsidR="0023790E" w:rsidRPr="009B5509">
        <w:rPr>
          <w:spacing w:val="-4"/>
          <w:szCs w:val="24"/>
        </w:rPr>
        <w:t xml:space="preserve"> </w:t>
      </w:r>
      <w:r w:rsidR="0023790E" w:rsidRPr="009B5509">
        <w:rPr>
          <w:szCs w:val="24"/>
        </w:rPr>
        <w:t>chitosane.</w:t>
      </w:r>
    </w:p>
    <w:p w14:paraId="51A2D42C" w14:textId="09CFC6A8" w:rsidR="00EE4D3A" w:rsidRPr="00A54D67" w:rsidRDefault="00A54D67" w:rsidP="001C2A17">
      <w:pPr>
        <w:pStyle w:val="Corpsdetexte"/>
        <w:rPr>
          <w:b/>
          <w:bCs/>
          <w:sz w:val="24"/>
          <w:szCs w:val="24"/>
        </w:rPr>
      </w:pPr>
      <w:r>
        <w:rPr>
          <w:b/>
          <w:bCs/>
          <w:sz w:val="24"/>
          <w:szCs w:val="24"/>
        </w:rPr>
        <w:t>Il se forme le groupe NH</w:t>
      </w:r>
      <w:r>
        <w:rPr>
          <w:b/>
          <w:bCs/>
          <w:sz w:val="24"/>
          <w:szCs w:val="24"/>
          <w:vertAlign w:val="subscript"/>
        </w:rPr>
        <w:t>2</w:t>
      </w:r>
      <w:r>
        <w:rPr>
          <w:b/>
          <w:bCs/>
          <w:sz w:val="24"/>
          <w:szCs w:val="24"/>
        </w:rPr>
        <w:t xml:space="preserve"> qui correspond à la famille fonctionnelle des amines.</w:t>
      </w:r>
    </w:p>
    <w:p w14:paraId="336A78FA" w14:textId="1841D967" w:rsidR="00FB5BB2" w:rsidRDefault="00FB5BB2">
      <w:pPr>
        <w:rPr>
          <w:szCs w:val="24"/>
        </w:rPr>
      </w:pPr>
    </w:p>
    <w:p w14:paraId="6EB2863B" w14:textId="3717A857" w:rsidR="00EE4D3A" w:rsidRPr="001C2A17" w:rsidRDefault="0096537C" w:rsidP="00FB5BB2">
      <w:pPr>
        <w:pStyle w:val="Corpsdetexte"/>
        <w:jc w:val="both"/>
        <w:rPr>
          <w:sz w:val="24"/>
          <w:szCs w:val="24"/>
        </w:rPr>
      </w:pPr>
      <w:r>
        <w:rPr>
          <w:b/>
          <w:bCs/>
          <w:sz w:val="24"/>
          <w:szCs w:val="24"/>
        </w:rPr>
        <w:t>2.3.</w:t>
      </w:r>
      <w:r>
        <w:rPr>
          <w:sz w:val="24"/>
          <w:szCs w:val="24"/>
        </w:rPr>
        <w:t xml:space="preserve"> </w:t>
      </w:r>
      <w:r w:rsidR="0023790E" w:rsidRPr="001C2A17">
        <w:rPr>
          <w:sz w:val="24"/>
          <w:szCs w:val="24"/>
        </w:rPr>
        <w:t>Le montage du chauffage à reflux est schématisé ci-dessous :</w:t>
      </w:r>
    </w:p>
    <w:p w14:paraId="51D47500" w14:textId="2C6156D9" w:rsidR="00EE4D3A" w:rsidRPr="001C2A17" w:rsidRDefault="00F4359D" w:rsidP="001C2A17">
      <w:pPr>
        <w:pStyle w:val="Corpsdetexte"/>
        <w:ind w:left="3686"/>
        <w:rPr>
          <w:sz w:val="24"/>
          <w:szCs w:val="24"/>
        </w:rPr>
      </w:pPr>
      <w:r>
        <w:rPr>
          <w:noProof/>
          <w:sz w:val="24"/>
          <w:szCs w:val="24"/>
          <w:lang w:bidi="ar-SA"/>
        </w:rPr>
        <mc:AlternateContent>
          <mc:Choice Requires="wps">
            <w:drawing>
              <wp:anchor distT="0" distB="0" distL="114300" distR="114300" simplePos="0" relativeHeight="251659776" behindDoc="0" locked="0" layoutInCell="1" allowOverlap="1" wp14:anchorId="6A85A09C" wp14:editId="4E263F90">
                <wp:simplePos x="0" y="0"/>
                <wp:positionH relativeFrom="column">
                  <wp:posOffset>3683000</wp:posOffset>
                </wp:positionH>
                <wp:positionV relativeFrom="paragraph">
                  <wp:posOffset>101600</wp:posOffset>
                </wp:positionV>
                <wp:extent cx="1771650" cy="2238375"/>
                <wp:effectExtent l="0" t="0" r="0" b="0"/>
                <wp:wrapNone/>
                <wp:docPr id="88"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27834" w14:textId="69BDA592" w:rsidR="00A54D67" w:rsidRPr="00A54D67" w:rsidRDefault="00A54D67">
                            <w:pPr>
                              <w:rPr>
                                <w:b/>
                                <w:bCs/>
                              </w:rPr>
                            </w:pPr>
                            <w:r w:rsidRPr="00A54D67">
                              <w:rPr>
                                <w:b/>
                                <w:bCs/>
                              </w:rPr>
                              <w:t>Sortie d’eau</w:t>
                            </w:r>
                          </w:p>
                          <w:p w14:paraId="2B85BA1E" w14:textId="4441CFD7" w:rsidR="00A54D67" w:rsidRPr="00A54D67" w:rsidRDefault="00A54D67">
                            <w:pPr>
                              <w:rPr>
                                <w:b/>
                                <w:bCs/>
                              </w:rPr>
                            </w:pPr>
                          </w:p>
                          <w:p w14:paraId="2BCF34C3" w14:textId="4731C42C" w:rsidR="00A54D67" w:rsidRPr="00A54D67" w:rsidRDefault="00A54D67">
                            <w:pPr>
                              <w:rPr>
                                <w:b/>
                                <w:bCs/>
                              </w:rPr>
                            </w:pPr>
                            <w:r w:rsidRPr="00A54D67">
                              <w:rPr>
                                <w:b/>
                                <w:bCs/>
                              </w:rPr>
                              <w:t>Réfrigérant à boules</w:t>
                            </w:r>
                          </w:p>
                          <w:p w14:paraId="5B3FA1ED" w14:textId="3333E80D" w:rsidR="00A54D67" w:rsidRPr="00A54D67" w:rsidRDefault="00A54D67">
                            <w:pPr>
                              <w:rPr>
                                <w:b/>
                                <w:bCs/>
                              </w:rPr>
                            </w:pPr>
                          </w:p>
                          <w:p w14:paraId="695A043A" w14:textId="3D61062E" w:rsidR="00A54D67" w:rsidRPr="00A54D67" w:rsidRDefault="00A54D67">
                            <w:pPr>
                              <w:rPr>
                                <w:b/>
                                <w:bCs/>
                              </w:rPr>
                            </w:pPr>
                          </w:p>
                          <w:p w14:paraId="4E36D5C5" w14:textId="3748D97C" w:rsidR="00A54D67" w:rsidRPr="00A54D67" w:rsidRDefault="00A54D67">
                            <w:pPr>
                              <w:rPr>
                                <w:b/>
                                <w:bCs/>
                              </w:rPr>
                            </w:pPr>
                            <w:r w:rsidRPr="00A54D67">
                              <w:rPr>
                                <w:b/>
                                <w:bCs/>
                              </w:rPr>
                              <w:t>Entrée d’eau</w:t>
                            </w:r>
                          </w:p>
                          <w:p w14:paraId="00CC3581" w14:textId="352D45F8" w:rsidR="00A54D67" w:rsidRPr="00A54D67" w:rsidRDefault="00A54D67">
                            <w:pPr>
                              <w:rPr>
                                <w:b/>
                                <w:bCs/>
                              </w:rPr>
                            </w:pPr>
                          </w:p>
                          <w:p w14:paraId="24E2061A" w14:textId="596653F7" w:rsidR="00A54D67" w:rsidRPr="00A54D67" w:rsidRDefault="00A54D67">
                            <w:pPr>
                              <w:rPr>
                                <w:b/>
                                <w:bCs/>
                              </w:rPr>
                            </w:pPr>
                            <w:r w:rsidRPr="00A54D67">
                              <w:rPr>
                                <w:b/>
                                <w:bCs/>
                              </w:rPr>
                              <w:t>Ballon</w:t>
                            </w:r>
                          </w:p>
                          <w:p w14:paraId="45B0126F" w14:textId="0EC005CB" w:rsidR="00A54D67" w:rsidRPr="00A54D67" w:rsidRDefault="00A54D67">
                            <w:pPr>
                              <w:rPr>
                                <w:b/>
                                <w:bCs/>
                              </w:rPr>
                            </w:pPr>
                          </w:p>
                          <w:p w14:paraId="77AAEB93" w14:textId="1D470A64" w:rsidR="00A54D67" w:rsidRPr="00A54D67" w:rsidRDefault="00A54D67">
                            <w:pPr>
                              <w:rPr>
                                <w:b/>
                                <w:bCs/>
                              </w:rPr>
                            </w:pPr>
                            <w:r w:rsidRPr="00A54D67">
                              <w:rPr>
                                <w:b/>
                                <w:bCs/>
                              </w:rPr>
                              <w:t>Chauffe ballon</w:t>
                            </w:r>
                          </w:p>
                          <w:p w14:paraId="496658C6" w14:textId="7668717A" w:rsidR="00A54D67" w:rsidRPr="00A54D67" w:rsidRDefault="00A54D67">
                            <w:pPr>
                              <w:rPr>
                                <w:b/>
                                <w:bCs/>
                              </w:rPr>
                            </w:pPr>
                          </w:p>
                          <w:p w14:paraId="1FD65573" w14:textId="345D478F" w:rsidR="00A54D67" w:rsidRPr="00A54D67" w:rsidRDefault="00A54D67">
                            <w:pPr>
                              <w:rPr>
                                <w:b/>
                                <w:bCs/>
                              </w:rPr>
                            </w:pPr>
                            <w:r w:rsidRPr="00A54D67">
                              <w:rPr>
                                <w:b/>
                                <w:bCs/>
                              </w:rPr>
                              <w:t>Support éléva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5A09C" id="Text Box 114" o:spid="_x0000_s1027" type="#_x0000_t202" style="position:absolute;left:0;text-align:left;margin-left:290pt;margin-top:8pt;width:139.5pt;height:176.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jfxug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" filled="f" stroked="f">
                <v:textbox>
                  <w:txbxContent>
                    <w:p w14:paraId="03127834" w14:textId="69BDA592" w:rsidR="00A54D67" w:rsidRPr="00A54D67" w:rsidRDefault="00A54D67">
                      <w:pPr>
                        <w:rPr>
                          <w:b/>
                          <w:bCs/>
                        </w:rPr>
                      </w:pPr>
                      <w:r w:rsidRPr="00A54D67">
                        <w:rPr>
                          <w:b/>
                          <w:bCs/>
                        </w:rPr>
                        <w:t>Sortie d’eau</w:t>
                      </w:r>
                    </w:p>
                    <w:p w14:paraId="2B85BA1E" w14:textId="4441CFD7" w:rsidR="00A54D67" w:rsidRPr="00A54D67" w:rsidRDefault="00A54D67">
                      <w:pPr>
                        <w:rPr>
                          <w:b/>
                          <w:bCs/>
                        </w:rPr>
                      </w:pPr>
                    </w:p>
                    <w:p w14:paraId="2BCF34C3" w14:textId="4731C42C" w:rsidR="00A54D67" w:rsidRPr="00A54D67" w:rsidRDefault="00A54D67">
                      <w:pPr>
                        <w:rPr>
                          <w:b/>
                          <w:bCs/>
                        </w:rPr>
                      </w:pPr>
                      <w:r w:rsidRPr="00A54D67">
                        <w:rPr>
                          <w:b/>
                          <w:bCs/>
                        </w:rPr>
                        <w:t>Réfrigérant à boules</w:t>
                      </w:r>
                    </w:p>
                    <w:p w14:paraId="5B3FA1ED" w14:textId="3333E80D" w:rsidR="00A54D67" w:rsidRPr="00A54D67" w:rsidRDefault="00A54D67">
                      <w:pPr>
                        <w:rPr>
                          <w:b/>
                          <w:bCs/>
                        </w:rPr>
                      </w:pPr>
                    </w:p>
                    <w:p w14:paraId="695A043A" w14:textId="3D61062E" w:rsidR="00A54D67" w:rsidRPr="00A54D67" w:rsidRDefault="00A54D67">
                      <w:pPr>
                        <w:rPr>
                          <w:b/>
                          <w:bCs/>
                        </w:rPr>
                      </w:pPr>
                    </w:p>
                    <w:p w14:paraId="4E36D5C5" w14:textId="3748D97C" w:rsidR="00A54D67" w:rsidRPr="00A54D67" w:rsidRDefault="00A54D67">
                      <w:pPr>
                        <w:rPr>
                          <w:b/>
                          <w:bCs/>
                        </w:rPr>
                      </w:pPr>
                      <w:r w:rsidRPr="00A54D67">
                        <w:rPr>
                          <w:b/>
                          <w:bCs/>
                        </w:rPr>
                        <w:t>Entrée d’eau</w:t>
                      </w:r>
                    </w:p>
                    <w:p w14:paraId="00CC3581" w14:textId="352D45F8" w:rsidR="00A54D67" w:rsidRPr="00A54D67" w:rsidRDefault="00A54D67">
                      <w:pPr>
                        <w:rPr>
                          <w:b/>
                          <w:bCs/>
                        </w:rPr>
                      </w:pPr>
                    </w:p>
                    <w:p w14:paraId="24E2061A" w14:textId="596653F7" w:rsidR="00A54D67" w:rsidRPr="00A54D67" w:rsidRDefault="00A54D67">
                      <w:pPr>
                        <w:rPr>
                          <w:b/>
                          <w:bCs/>
                        </w:rPr>
                      </w:pPr>
                      <w:r w:rsidRPr="00A54D67">
                        <w:rPr>
                          <w:b/>
                          <w:bCs/>
                        </w:rPr>
                        <w:t>Ballon</w:t>
                      </w:r>
                    </w:p>
                    <w:p w14:paraId="45B0126F" w14:textId="0EC005CB" w:rsidR="00A54D67" w:rsidRPr="00A54D67" w:rsidRDefault="00A54D67">
                      <w:pPr>
                        <w:rPr>
                          <w:b/>
                          <w:bCs/>
                        </w:rPr>
                      </w:pPr>
                    </w:p>
                    <w:p w14:paraId="77AAEB93" w14:textId="1D470A64" w:rsidR="00A54D67" w:rsidRPr="00A54D67" w:rsidRDefault="00A54D67">
                      <w:pPr>
                        <w:rPr>
                          <w:b/>
                          <w:bCs/>
                        </w:rPr>
                      </w:pPr>
                      <w:r w:rsidRPr="00A54D67">
                        <w:rPr>
                          <w:b/>
                          <w:bCs/>
                        </w:rPr>
                        <w:t>Chauffe ballon</w:t>
                      </w:r>
                    </w:p>
                    <w:p w14:paraId="496658C6" w14:textId="7668717A" w:rsidR="00A54D67" w:rsidRPr="00A54D67" w:rsidRDefault="00A54D67">
                      <w:pPr>
                        <w:rPr>
                          <w:b/>
                          <w:bCs/>
                        </w:rPr>
                      </w:pPr>
                    </w:p>
                    <w:p w14:paraId="1FD65573" w14:textId="345D478F" w:rsidR="00A54D67" w:rsidRPr="00A54D67" w:rsidRDefault="00A54D67">
                      <w:pPr>
                        <w:rPr>
                          <w:b/>
                          <w:bCs/>
                        </w:rPr>
                      </w:pPr>
                      <w:r w:rsidRPr="00A54D67">
                        <w:rPr>
                          <w:b/>
                          <w:bCs/>
                        </w:rPr>
                        <w:t>Support élévateur</w:t>
                      </w:r>
                    </w:p>
                  </w:txbxContent>
                </v:textbox>
              </v:shape>
            </w:pict>
          </mc:Fallback>
        </mc:AlternateContent>
      </w:r>
      <w:r>
        <w:rPr>
          <w:noProof/>
          <w:sz w:val="24"/>
          <w:szCs w:val="24"/>
          <w:lang w:bidi="ar-SA"/>
        </w:rPr>
        <mc:AlternateContent>
          <mc:Choice Requires="wpg">
            <w:drawing>
              <wp:inline distT="0" distB="0" distL="0" distR="0" wp14:anchorId="05419B0B" wp14:editId="13AE08BA">
                <wp:extent cx="1668780" cy="2364105"/>
                <wp:effectExtent l="19685" t="8255" r="0" b="8890"/>
                <wp:docPr id="1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8780" cy="2364105"/>
                          <a:chOff x="0" y="0"/>
                          <a:chExt cx="2628" cy="3723"/>
                        </a:xfrm>
                      </wpg:grpSpPr>
                      <wps:wsp>
                        <wps:cNvPr id="14" name="Freeform 108"/>
                        <wps:cNvSpPr>
                          <a:spLocks/>
                        </wps:cNvSpPr>
                        <wps:spPr bwMode="auto">
                          <a:xfrm>
                            <a:off x="371" y="2559"/>
                            <a:ext cx="1099" cy="527"/>
                          </a:xfrm>
                          <a:custGeom>
                            <a:avLst/>
                            <a:gdLst>
                              <a:gd name="T0" fmla="+- 0 1470 372"/>
                              <a:gd name="T1" fmla="*/ T0 w 1099"/>
                              <a:gd name="T2" fmla="+- 0 2647 2559"/>
                              <a:gd name="T3" fmla="*/ 2647 h 527"/>
                              <a:gd name="T4" fmla="+- 0 1463 372"/>
                              <a:gd name="T5" fmla="*/ T4 w 1099"/>
                              <a:gd name="T6" fmla="+- 0 2613 2559"/>
                              <a:gd name="T7" fmla="*/ 2613 h 527"/>
                              <a:gd name="T8" fmla="+- 0 1444 372"/>
                              <a:gd name="T9" fmla="*/ T8 w 1099"/>
                              <a:gd name="T10" fmla="+- 0 2585 2559"/>
                              <a:gd name="T11" fmla="*/ 2585 h 527"/>
                              <a:gd name="T12" fmla="+- 0 1416 372"/>
                              <a:gd name="T13" fmla="*/ T12 w 1099"/>
                              <a:gd name="T14" fmla="+- 0 2566 2559"/>
                              <a:gd name="T15" fmla="*/ 2566 h 527"/>
                              <a:gd name="T16" fmla="+- 0 1382 372"/>
                              <a:gd name="T17" fmla="*/ T16 w 1099"/>
                              <a:gd name="T18" fmla="+- 0 2559 2559"/>
                              <a:gd name="T19" fmla="*/ 2559 h 527"/>
                              <a:gd name="T20" fmla="+- 0 460 372"/>
                              <a:gd name="T21" fmla="*/ T20 w 1099"/>
                              <a:gd name="T22" fmla="+- 0 2559 2559"/>
                              <a:gd name="T23" fmla="*/ 2559 h 527"/>
                              <a:gd name="T24" fmla="+- 0 425 372"/>
                              <a:gd name="T25" fmla="*/ T24 w 1099"/>
                              <a:gd name="T26" fmla="+- 0 2566 2559"/>
                              <a:gd name="T27" fmla="*/ 2566 h 527"/>
                              <a:gd name="T28" fmla="+- 0 397 372"/>
                              <a:gd name="T29" fmla="*/ T28 w 1099"/>
                              <a:gd name="T30" fmla="+- 0 2585 2559"/>
                              <a:gd name="T31" fmla="*/ 2585 h 527"/>
                              <a:gd name="T32" fmla="+- 0 379 372"/>
                              <a:gd name="T33" fmla="*/ T32 w 1099"/>
                              <a:gd name="T34" fmla="+- 0 2613 2559"/>
                              <a:gd name="T35" fmla="*/ 2613 h 527"/>
                              <a:gd name="T36" fmla="+- 0 372 372"/>
                              <a:gd name="T37" fmla="*/ T36 w 1099"/>
                              <a:gd name="T38" fmla="+- 0 2647 2559"/>
                              <a:gd name="T39" fmla="*/ 2647 h 527"/>
                              <a:gd name="T40" fmla="+- 0 372 372"/>
                              <a:gd name="T41" fmla="*/ T40 w 1099"/>
                              <a:gd name="T42" fmla="+- 0 2998 2559"/>
                              <a:gd name="T43" fmla="*/ 2998 h 527"/>
                              <a:gd name="T44" fmla="+- 0 379 372"/>
                              <a:gd name="T45" fmla="*/ T44 w 1099"/>
                              <a:gd name="T46" fmla="+- 0 3032 2559"/>
                              <a:gd name="T47" fmla="*/ 3032 h 527"/>
                              <a:gd name="T48" fmla="+- 0 397 372"/>
                              <a:gd name="T49" fmla="*/ T48 w 1099"/>
                              <a:gd name="T50" fmla="+- 0 3060 2559"/>
                              <a:gd name="T51" fmla="*/ 3060 h 527"/>
                              <a:gd name="T52" fmla="+- 0 425 372"/>
                              <a:gd name="T53" fmla="*/ T52 w 1099"/>
                              <a:gd name="T54" fmla="+- 0 3079 2559"/>
                              <a:gd name="T55" fmla="*/ 3079 h 527"/>
                              <a:gd name="T56" fmla="+- 0 460 372"/>
                              <a:gd name="T57" fmla="*/ T56 w 1099"/>
                              <a:gd name="T58" fmla="+- 0 3086 2559"/>
                              <a:gd name="T59" fmla="*/ 3086 h 527"/>
                              <a:gd name="T60" fmla="+- 0 1382 372"/>
                              <a:gd name="T61" fmla="*/ T60 w 1099"/>
                              <a:gd name="T62" fmla="+- 0 3086 2559"/>
                              <a:gd name="T63" fmla="*/ 3086 h 527"/>
                              <a:gd name="T64" fmla="+- 0 1416 372"/>
                              <a:gd name="T65" fmla="*/ T64 w 1099"/>
                              <a:gd name="T66" fmla="+- 0 3079 2559"/>
                              <a:gd name="T67" fmla="*/ 3079 h 527"/>
                              <a:gd name="T68" fmla="+- 0 1444 372"/>
                              <a:gd name="T69" fmla="*/ T68 w 1099"/>
                              <a:gd name="T70" fmla="+- 0 3060 2559"/>
                              <a:gd name="T71" fmla="*/ 3060 h 527"/>
                              <a:gd name="T72" fmla="+- 0 1463 372"/>
                              <a:gd name="T73" fmla="*/ T72 w 1099"/>
                              <a:gd name="T74" fmla="+- 0 3032 2559"/>
                              <a:gd name="T75" fmla="*/ 3032 h 527"/>
                              <a:gd name="T76" fmla="+- 0 1470 372"/>
                              <a:gd name="T77" fmla="*/ T76 w 1099"/>
                              <a:gd name="T78" fmla="+- 0 2998 2559"/>
                              <a:gd name="T79" fmla="*/ 2998 h 527"/>
                              <a:gd name="T80" fmla="+- 0 1470 372"/>
                              <a:gd name="T81" fmla="*/ T80 w 1099"/>
                              <a:gd name="T82" fmla="+- 0 2647 2559"/>
                              <a:gd name="T83" fmla="*/ 26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099" h="527">
                                <a:moveTo>
                                  <a:pt x="1098" y="88"/>
                                </a:moveTo>
                                <a:lnTo>
                                  <a:pt x="1091" y="54"/>
                                </a:lnTo>
                                <a:lnTo>
                                  <a:pt x="1072" y="26"/>
                                </a:lnTo>
                                <a:lnTo>
                                  <a:pt x="1044" y="7"/>
                                </a:lnTo>
                                <a:lnTo>
                                  <a:pt x="1010" y="0"/>
                                </a:lnTo>
                                <a:lnTo>
                                  <a:pt x="88" y="0"/>
                                </a:lnTo>
                                <a:lnTo>
                                  <a:pt x="53" y="7"/>
                                </a:lnTo>
                                <a:lnTo>
                                  <a:pt x="25" y="26"/>
                                </a:lnTo>
                                <a:lnTo>
                                  <a:pt x="7" y="54"/>
                                </a:lnTo>
                                <a:lnTo>
                                  <a:pt x="0" y="88"/>
                                </a:lnTo>
                                <a:lnTo>
                                  <a:pt x="0" y="439"/>
                                </a:lnTo>
                                <a:lnTo>
                                  <a:pt x="7" y="473"/>
                                </a:lnTo>
                                <a:lnTo>
                                  <a:pt x="25" y="501"/>
                                </a:lnTo>
                                <a:lnTo>
                                  <a:pt x="53" y="520"/>
                                </a:lnTo>
                                <a:lnTo>
                                  <a:pt x="88" y="527"/>
                                </a:lnTo>
                                <a:lnTo>
                                  <a:pt x="1010" y="527"/>
                                </a:lnTo>
                                <a:lnTo>
                                  <a:pt x="1044" y="520"/>
                                </a:lnTo>
                                <a:lnTo>
                                  <a:pt x="1072" y="501"/>
                                </a:lnTo>
                                <a:lnTo>
                                  <a:pt x="1091" y="473"/>
                                </a:lnTo>
                                <a:lnTo>
                                  <a:pt x="1098" y="439"/>
                                </a:lnTo>
                                <a:lnTo>
                                  <a:pt x="1098" y="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07"/>
                        <wps:cNvSpPr>
                          <a:spLocks noChangeArrowheads="1"/>
                        </wps:cNvSpPr>
                        <wps:spPr bwMode="auto">
                          <a:xfrm>
                            <a:off x="1255" y="3093"/>
                            <a:ext cx="78"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06"/>
                        <wps:cNvSpPr>
                          <a:spLocks noChangeArrowheads="1"/>
                        </wps:cNvSpPr>
                        <wps:spPr bwMode="auto">
                          <a:xfrm>
                            <a:off x="1255" y="3093"/>
                            <a:ext cx="78" cy="3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105"/>
                        <wps:cNvSpPr>
                          <a:spLocks noChangeArrowheads="1"/>
                        </wps:cNvSpPr>
                        <wps:spPr bwMode="auto">
                          <a:xfrm>
                            <a:off x="509" y="3093"/>
                            <a:ext cx="7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104"/>
                        <wps:cNvSpPr>
                          <a:spLocks noChangeArrowheads="1"/>
                        </wps:cNvSpPr>
                        <wps:spPr bwMode="auto">
                          <a:xfrm>
                            <a:off x="509" y="3093"/>
                            <a:ext cx="79" cy="3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Rectangle 103"/>
                        <wps:cNvSpPr>
                          <a:spLocks noChangeArrowheads="1"/>
                        </wps:cNvSpPr>
                        <wps:spPr bwMode="auto">
                          <a:xfrm>
                            <a:off x="784" y="1999"/>
                            <a:ext cx="267" cy="1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102"/>
                        <wps:cNvSpPr>
                          <a:spLocks/>
                        </wps:cNvSpPr>
                        <wps:spPr bwMode="auto">
                          <a:xfrm>
                            <a:off x="784" y="469"/>
                            <a:ext cx="240" cy="208"/>
                          </a:xfrm>
                          <a:custGeom>
                            <a:avLst/>
                            <a:gdLst>
                              <a:gd name="T0" fmla="+- 0 1023 784"/>
                              <a:gd name="T1" fmla="*/ T0 w 240"/>
                              <a:gd name="T2" fmla="+- 0 574 470"/>
                              <a:gd name="T3" fmla="*/ 574 h 208"/>
                              <a:gd name="T4" fmla="+- 0 1014 784"/>
                              <a:gd name="T5" fmla="*/ T4 w 240"/>
                              <a:gd name="T6" fmla="+- 0 533 470"/>
                              <a:gd name="T7" fmla="*/ 533 h 208"/>
                              <a:gd name="T8" fmla="+- 0 988 784"/>
                              <a:gd name="T9" fmla="*/ T8 w 240"/>
                              <a:gd name="T10" fmla="+- 0 500 470"/>
                              <a:gd name="T11" fmla="*/ 500 h 208"/>
                              <a:gd name="T12" fmla="+- 0 950 784"/>
                              <a:gd name="T13" fmla="*/ T12 w 240"/>
                              <a:gd name="T14" fmla="+- 0 478 470"/>
                              <a:gd name="T15" fmla="*/ 478 h 208"/>
                              <a:gd name="T16" fmla="+- 0 904 784"/>
                              <a:gd name="T17" fmla="*/ T16 w 240"/>
                              <a:gd name="T18" fmla="+- 0 470 470"/>
                              <a:gd name="T19" fmla="*/ 470 h 208"/>
                              <a:gd name="T20" fmla="+- 0 857 784"/>
                              <a:gd name="T21" fmla="*/ T20 w 240"/>
                              <a:gd name="T22" fmla="+- 0 478 470"/>
                              <a:gd name="T23" fmla="*/ 478 h 208"/>
                              <a:gd name="T24" fmla="+- 0 819 784"/>
                              <a:gd name="T25" fmla="*/ T24 w 240"/>
                              <a:gd name="T26" fmla="+- 0 500 470"/>
                              <a:gd name="T27" fmla="*/ 500 h 208"/>
                              <a:gd name="T28" fmla="+- 0 793 784"/>
                              <a:gd name="T29" fmla="*/ T28 w 240"/>
                              <a:gd name="T30" fmla="+- 0 533 470"/>
                              <a:gd name="T31" fmla="*/ 533 h 208"/>
                              <a:gd name="T32" fmla="+- 0 784 784"/>
                              <a:gd name="T33" fmla="*/ T32 w 240"/>
                              <a:gd name="T34" fmla="+- 0 574 470"/>
                              <a:gd name="T35" fmla="*/ 574 h 208"/>
                              <a:gd name="T36" fmla="+- 0 793 784"/>
                              <a:gd name="T37" fmla="*/ T36 w 240"/>
                              <a:gd name="T38" fmla="+- 0 614 470"/>
                              <a:gd name="T39" fmla="*/ 614 h 208"/>
                              <a:gd name="T40" fmla="+- 0 819 784"/>
                              <a:gd name="T41" fmla="*/ T40 w 240"/>
                              <a:gd name="T42" fmla="+- 0 647 470"/>
                              <a:gd name="T43" fmla="*/ 647 h 208"/>
                              <a:gd name="T44" fmla="+- 0 857 784"/>
                              <a:gd name="T45" fmla="*/ T44 w 240"/>
                              <a:gd name="T46" fmla="+- 0 669 470"/>
                              <a:gd name="T47" fmla="*/ 669 h 208"/>
                              <a:gd name="T48" fmla="+- 0 904 784"/>
                              <a:gd name="T49" fmla="*/ T48 w 240"/>
                              <a:gd name="T50" fmla="+- 0 678 470"/>
                              <a:gd name="T51" fmla="*/ 678 h 208"/>
                              <a:gd name="T52" fmla="+- 0 950 784"/>
                              <a:gd name="T53" fmla="*/ T52 w 240"/>
                              <a:gd name="T54" fmla="+- 0 669 470"/>
                              <a:gd name="T55" fmla="*/ 669 h 208"/>
                              <a:gd name="T56" fmla="+- 0 988 784"/>
                              <a:gd name="T57" fmla="*/ T56 w 240"/>
                              <a:gd name="T58" fmla="+- 0 647 470"/>
                              <a:gd name="T59" fmla="*/ 647 h 208"/>
                              <a:gd name="T60" fmla="+- 0 1014 784"/>
                              <a:gd name="T61" fmla="*/ T60 w 240"/>
                              <a:gd name="T62" fmla="+- 0 614 470"/>
                              <a:gd name="T63" fmla="*/ 614 h 208"/>
                              <a:gd name="T64" fmla="+- 0 1023 784"/>
                              <a:gd name="T65" fmla="*/ T64 w 240"/>
                              <a:gd name="T66" fmla="+- 0 574 470"/>
                              <a:gd name="T67" fmla="*/ 574 h 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8">
                                <a:moveTo>
                                  <a:pt x="239" y="104"/>
                                </a:moveTo>
                                <a:lnTo>
                                  <a:pt x="230" y="63"/>
                                </a:lnTo>
                                <a:lnTo>
                                  <a:pt x="204" y="30"/>
                                </a:lnTo>
                                <a:lnTo>
                                  <a:pt x="166" y="8"/>
                                </a:lnTo>
                                <a:lnTo>
                                  <a:pt x="120" y="0"/>
                                </a:lnTo>
                                <a:lnTo>
                                  <a:pt x="73" y="8"/>
                                </a:lnTo>
                                <a:lnTo>
                                  <a:pt x="35" y="30"/>
                                </a:lnTo>
                                <a:lnTo>
                                  <a:pt x="9" y="63"/>
                                </a:lnTo>
                                <a:lnTo>
                                  <a:pt x="0" y="104"/>
                                </a:lnTo>
                                <a:lnTo>
                                  <a:pt x="9" y="144"/>
                                </a:lnTo>
                                <a:lnTo>
                                  <a:pt x="35" y="177"/>
                                </a:lnTo>
                                <a:lnTo>
                                  <a:pt x="73" y="199"/>
                                </a:lnTo>
                                <a:lnTo>
                                  <a:pt x="120" y="208"/>
                                </a:lnTo>
                                <a:lnTo>
                                  <a:pt x="166" y="199"/>
                                </a:lnTo>
                                <a:lnTo>
                                  <a:pt x="204" y="177"/>
                                </a:lnTo>
                                <a:lnTo>
                                  <a:pt x="230" y="144"/>
                                </a:lnTo>
                                <a:lnTo>
                                  <a:pt x="239" y="1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101"/>
                        <wps:cNvSpPr>
                          <a:spLocks/>
                        </wps:cNvSpPr>
                        <wps:spPr bwMode="auto">
                          <a:xfrm>
                            <a:off x="784" y="709"/>
                            <a:ext cx="240" cy="208"/>
                          </a:xfrm>
                          <a:custGeom>
                            <a:avLst/>
                            <a:gdLst>
                              <a:gd name="T0" fmla="+- 0 1023 784"/>
                              <a:gd name="T1" fmla="*/ T0 w 240"/>
                              <a:gd name="T2" fmla="+- 0 813 709"/>
                              <a:gd name="T3" fmla="*/ 813 h 208"/>
                              <a:gd name="T4" fmla="+- 0 1014 784"/>
                              <a:gd name="T5" fmla="*/ T4 w 240"/>
                              <a:gd name="T6" fmla="+- 0 773 709"/>
                              <a:gd name="T7" fmla="*/ 773 h 208"/>
                              <a:gd name="T8" fmla="+- 0 988 784"/>
                              <a:gd name="T9" fmla="*/ T8 w 240"/>
                              <a:gd name="T10" fmla="+- 0 739 709"/>
                              <a:gd name="T11" fmla="*/ 739 h 208"/>
                              <a:gd name="T12" fmla="+- 0 950 784"/>
                              <a:gd name="T13" fmla="*/ T12 w 240"/>
                              <a:gd name="T14" fmla="+- 0 717 709"/>
                              <a:gd name="T15" fmla="*/ 717 h 208"/>
                              <a:gd name="T16" fmla="+- 0 904 784"/>
                              <a:gd name="T17" fmla="*/ T16 w 240"/>
                              <a:gd name="T18" fmla="+- 0 709 709"/>
                              <a:gd name="T19" fmla="*/ 709 h 208"/>
                              <a:gd name="T20" fmla="+- 0 857 784"/>
                              <a:gd name="T21" fmla="*/ T20 w 240"/>
                              <a:gd name="T22" fmla="+- 0 717 709"/>
                              <a:gd name="T23" fmla="*/ 717 h 208"/>
                              <a:gd name="T24" fmla="+- 0 819 784"/>
                              <a:gd name="T25" fmla="*/ T24 w 240"/>
                              <a:gd name="T26" fmla="+- 0 739 709"/>
                              <a:gd name="T27" fmla="*/ 739 h 208"/>
                              <a:gd name="T28" fmla="+- 0 793 784"/>
                              <a:gd name="T29" fmla="*/ T28 w 240"/>
                              <a:gd name="T30" fmla="+- 0 773 709"/>
                              <a:gd name="T31" fmla="*/ 773 h 208"/>
                              <a:gd name="T32" fmla="+- 0 784 784"/>
                              <a:gd name="T33" fmla="*/ T32 w 240"/>
                              <a:gd name="T34" fmla="+- 0 813 709"/>
                              <a:gd name="T35" fmla="*/ 813 h 208"/>
                              <a:gd name="T36" fmla="+- 0 793 784"/>
                              <a:gd name="T37" fmla="*/ T36 w 240"/>
                              <a:gd name="T38" fmla="+- 0 853 709"/>
                              <a:gd name="T39" fmla="*/ 853 h 208"/>
                              <a:gd name="T40" fmla="+- 0 819 784"/>
                              <a:gd name="T41" fmla="*/ T40 w 240"/>
                              <a:gd name="T42" fmla="+- 0 887 709"/>
                              <a:gd name="T43" fmla="*/ 887 h 208"/>
                              <a:gd name="T44" fmla="+- 0 857 784"/>
                              <a:gd name="T45" fmla="*/ T44 w 240"/>
                              <a:gd name="T46" fmla="+- 0 909 709"/>
                              <a:gd name="T47" fmla="*/ 909 h 208"/>
                              <a:gd name="T48" fmla="+- 0 904 784"/>
                              <a:gd name="T49" fmla="*/ T48 w 240"/>
                              <a:gd name="T50" fmla="+- 0 917 709"/>
                              <a:gd name="T51" fmla="*/ 917 h 208"/>
                              <a:gd name="T52" fmla="+- 0 950 784"/>
                              <a:gd name="T53" fmla="*/ T52 w 240"/>
                              <a:gd name="T54" fmla="+- 0 909 709"/>
                              <a:gd name="T55" fmla="*/ 909 h 208"/>
                              <a:gd name="T56" fmla="+- 0 988 784"/>
                              <a:gd name="T57" fmla="*/ T56 w 240"/>
                              <a:gd name="T58" fmla="+- 0 887 709"/>
                              <a:gd name="T59" fmla="*/ 887 h 208"/>
                              <a:gd name="T60" fmla="+- 0 1014 784"/>
                              <a:gd name="T61" fmla="*/ T60 w 240"/>
                              <a:gd name="T62" fmla="+- 0 853 709"/>
                              <a:gd name="T63" fmla="*/ 853 h 208"/>
                              <a:gd name="T64" fmla="+- 0 1023 784"/>
                              <a:gd name="T65" fmla="*/ T64 w 240"/>
                              <a:gd name="T66" fmla="+- 0 813 709"/>
                              <a:gd name="T67" fmla="*/ 813 h 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8">
                                <a:moveTo>
                                  <a:pt x="239" y="104"/>
                                </a:moveTo>
                                <a:lnTo>
                                  <a:pt x="230" y="64"/>
                                </a:lnTo>
                                <a:lnTo>
                                  <a:pt x="204" y="30"/>
                                </a:lnTo>
                                <a:lnTo>
                                  <a:pt x="166" y="8"/>
                                </a:lnTo>
                                <a:lnTo>
                                  <a:pt x="120" y="0"/>
                                </a:lnTo>
                                <a:lnTo>
                                  <a:pt x="73" y="8"/>
                                </a:lnTo>
                                <a:lnTo>
                                  <a:pt x="35" y="30"/>
                                </a:lnTo>
                                <a:lnTo>
                                  <a:pt x="9" y="64"/>
                                </a:lnTo>
                                <a:lnTo>
                                  <a:pt x="0" y="104"/>
                                </a:lnTo>
                                <a:lnTo>
                                  <a:pt x="9" y="144"/>
                                </a:lnTo>
                                <a:lnTo>
                                  <a:pt x="35" y="178"/>
                                </a:lnTo>
                                <a:lnTo>
                                  <a:pt x="73" y="200"/>
                                </a:lnTo>
                                <a:lnTo>
                                  <a:pt x="120" y="208"/>
                                </a:lnTo>
                                <a:lnTo>
                                  <a:pt x="166" y="200"/>
                                </a:lnTo>
                                <a:lnTo>
                                  <a:pt x="204" y="178"/>
                                </a:lnTo>
                                <a:lnTo>
                                  <a:pt x="230" y="144"/>
                                </a:lnTo>
                                <a:lnTo>
                                  <a:pt x="239" y="1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100"/>
                        <wps:cNvSpPr>
                          <a:spLocks/>
                        </wps:cNvSpPr>
                        <wps:spPr bwMode="auto">
                          <a:xfrm>
                            <a:off x="784" y="948"/>
                            <a:ext cx="240" cy="208"/>
                          </a:xfrm>
                          <a:custGeom>
                            <a:avLst/>
                            <a:gdLst>
                              <a:gd name="T0" fmla="+- 0 1023 784"/>
                              <a:gd name="T1" fmla="*/ T0 w 240"/>
                              <a:gd name="T2" fmla="+- 0 1052 948"/>
                              <a:gd name="T3" fmla="*/ 1052 h 208"/>
                              <a:gd name="T4" fmla="+- 0 1014 784"/>
                              <a:gd name="T5" fmla="*/ T4 w 240"/>
                              <a:gd name="T6" fmla="+- 0 1012 948"/>
                              <a:gd name="T7" fmla="*/ 1012 h 208"/>
                              <a:gd name="T8" fmla="+- 0 988 784"/>
                              <a:gd name="T9" fmla="*/ T8 w 240"/>
                              <a:gd name="T10" fmla="+- 0 979 948"/>
                              <a:gd name="T11" fmla="*/ 979 h 208"/>
                              <a:gd name="T12" fmla="+- 0 950 784"/>
                              <a:gd name="T13" fmla="*/ T12 w 240"/>
                              <a:gd name="T14" fmla="+- 0 957 948"/>
                              <a:gd name="T15" fmla="*/ 957 h 208"/>
                              <a:gd name="T16" fmla="+- 0 904 784"/>
                              <a:gd name="T17" fmla="*/ T16 w 240"/>
                              <a:gd name="T18" fmla="+- 0 948 948"/>
                              <a:gd name="T19" fmla="*/ 948 h 208"/>
                              <a:gd name="T20" fmla="+- 0 857 784"/>
                              <a:gd name="T21" fmla="*/ T20 w 240"/>
                              <a:gd name="T22" fmla="+- 0 957 948"/>
                              <a:gd name="T23" fmla="*/ 957 h 208"/>
                              <a:gd name="T24" fmla="+- 0 819 784"/>
                              <a:gd name="T25" fmla="*/ T24 w 240"/>
                              <a:gd name="T26" fmla="+- 0 979 948"/>
                              <a:gd name="T27" fmla="*/ 979 h 208"/>
                              <a:gd name="T28" fmla="+- 0 793 784"/>
                              <a:gd name="T29" fmla="*/ T28 w 240"/>
                              <a:gd name="T30" fmla="+- 0 1012 948"/>
                              <a:gd name="T31" fmla="*/ 1012 h 208"/>
                              <a:gd name="T32" fmla="+- 0 784 784"/>
                              <a:gd name="T33" fmla="*/ T32 w 240"/>
                              <a:gd name="T34" fmla="+- 0 1052 948"/>
                              <a:gd name="T35" fmla="*/ 1052 h 208"/>
                              <a:gd name="T36" fmla="+- 0 793 784"/>
                              <a:gd name="T37" fmla="*/ T36 w 240"/>
                              <a:gd name="T38" fmla="+- 0 1093 948"/>
                              <a:gd name="T39" fmla="*/ 1093 h 208"/>
                              <a:gd name="T40" fmla="+- 0 819 784"/>
                              <a:gd name="T41" fmla="*/ T40 w 240"/>
                              <a:gd name="T42" fmla="+- 0 1126 948"/>
                              <a:gd name="T43" fmla="*/ 1126 h 208"/>
                              <a:gd name="T44" fmla="+- 0 857 784"/>
                              <a:gd name="T45" fmla="*/ T44 w 240"/>
                              <a:gd name="T46" fmla="+- 0 1148 948"/>
                              <a:gd name="T47" fmla="*/ 1148 h 208"/>
                              <a:gd name="T48" fmla="+- 0 904 784"/>
                              <a:gd name="T49" fmla="*/ T48 w 240"/>
                              <a:gd name="T50" fmla="+- 0 1156 948"/>
                              <a:gd name="T51" fmla="*/ 1156 h 208"/>
                              <a:gd name="T52" fmla="+- 0 950 784"/>
                              <a:gd name="T53" fmla="*/ T52 w 240"/>
                              <a:gd name="T54" fmla="+- 0 1148 948"/>
                              <a:gd name="T55" fmla="*/ 1148 h 208"/>
                              <a:gd name="T56" fmla="+- 0 988 784"/>
                              <a:gd name="T57" fmla="*/ T56 w 240"/>
                              <a:gd name="T58" fmla="+- 0 1126 948"/>
                              <a:gd name="T59" fmla="*/ 1126 h 208"/>
                              <a:gd name="T60" fmla="+- 0 1014 784"/>
                              <a:gd name="T61" fmla="*/ T60 w 240"/>
                              <a:gd name="T62" fmla="+- 0 1093 948"/>
                              <a:gd name="T63" fmla="*/ 1093 h 208"/>
                              <a:gd name="T64" fmla="+- 0 1023 784"/>
                              <a:gd name="T65" fmla="*/ T64 w 240"/>
                              <a:gd name="T66" fmla="+- 0 1052 948"/>
                              <a:gd name="T67" fmla="*/ 1052 h 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8">
                                <a:moveTo>
                                  <a:pt x="239" y="104"/>
                                </a:moveTo>
                                <a:lnTo>
                                  <a:pt x="230" y="64"/>
                                </a:lnTo>
                                <a:lnTo>
                                  <a:pt x="204" y="31"/>
                                </a:lnTo>
                                <a:lnTo>
                                  <a:pt x="166" y="9"/>
                                </a:lnTo>
                                <a:lnTo>
                                  <a:pt x="120" y="0"/>
                                </a:lnTo>
                                <a:lnTo>
                                  <a:pt x="73" y="9"/>
                                </a:lnTo>
                                <a:lnTo>
                                  <a:pt x="35" y="31"/>
                                </a:lnTo>
                                <a:lnTo>
                                  <a:pt x="9" y="64"/>
                                </a:lnTo>
                                <a:lnTo>
                                  <a:pt x="0" y="104"/>
                                </a:lnTo>
                                <a:lnTo>
                                  <a:pt x="9" y="145"/>
                                </a:lnTo>
                                <a:lnTo>
                                  <a:pt x="35" y="178"/>
                                </a:lnTo>
                                <a:lnTo>
                                  <a:pt x="73" y="200"/>
                                </a:lnTo>
                                <a:lnTo>
                                  <a:pt x="120" y="208"/>
                                </a:lnTo>
                                <a:lnTo>
                                  <a:pt x="166" y="200"/>
                                </a:lnTo>
                                <a:lnTo>
                                  <a:pt x="204" y="178"/>
                                </a:lnTo>
                                <a:lnTo>
                                  <a:pt x="230" y="145"/>
                                </a:lnTo>
                                <a:lnTo>
                                  <a:pt x="239" y="1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99"/>
                        <wps:cNvSpPr>
                          <a:spLocks/>
                        </wps:cNvSpPr>
                        <wps:spPr bwMode="auto">
                          <a:xfrm>
                            <a:off x="784" y="1187"/>
                            <a:ext cx="240" cy="207"/>
                          </a:xfrm>
                          <a:custGeom>
                            <a:avLst/>
                            <a:gdLst>
                              <a:gd name="T0" fmla="+- 0 1023 784"/>
                              <a:gd name="T1" fmla="*/ T0 w 240"/>
                              <a:gd name="T2" fmla="+- 0 1291 1188"/>
                              <a:gd name="T3" fmla="*/ 1291 h 207"/>
                              <a:gd name="T4" fmla="+- 0 1014 784"/>
                              <a:gd name="T5" fmla="*/ T4 w 240"/>
                              <a:gd name="T6" fmla="+- 0 1251 1188"/>
                              <a:gd name="T7" fmla="*/ 1251 h 207"/>
                              <a:gd name="T8" fmla="+- 0 988 784"/>
                              <a:gd name="T9" fmla="*/ T8 w 240"/>
                              <a:gd name="T10" fmla="+- 0 1218 1188"/>
                              <a:gd name="T11" fmla="*/ 1218 h 207"/>
                              <a:gd name="T12" fmla="+- 0 950 784"/>
                              <a:gd name="T13" fmla="*/ T12 w 240"/>
                              <a:gd name="T14" fmla="+- 0 1196 1188"/>
                              <a:gd name="T15" fmla="*/ 1196 h 207"/>
                              <a:gd name="T16" fmla="+- 0 904 784"/>
                              <a:gd name="T17" fmla="*/ T16 w 240"/>
                              <a:gd name="T18" fmla="+- 0 1188 1188"/>
                              <a:gd name="T19" fmla="*/ 1188 h 207"/>
                              <a:gd name="T20" fmla="+- 0 857 784"/>
                              <a:gd name="T21" fmla="*/ T20 w 240"/>
                              <a:gd name="T22" fmla="+- 0 1196 1188"/>
                              <a:gd name="T23" fmla="*/ 1196 h 207"/>
                              <a:gd name="T24" fmla="+- 0 819 784"/>
                              <a:gd name="T25" fmla="*/ T24 w 240"/>
                              <a:gd name="T26" fmla="+- 0 1218 1188"/>
                              <a:gd name="T27" fmla="*/ 1218 h 207"/>
                              <a:gd name="T28" fmla="+- 0 793 784"/>
                              <a:gd name="T29" fmla="*/ T28 w 240"/>
                              <a:gd name="T30" fmla="+- 0 1251 1188"/>
                              <a:gd name="T31" fmla="*/ 1251 h 207"/>
                              <a:gd name="T32" fmla="+- 0 784 784"/>
                              <a:gd name="T33" fmla="*/ T32 w 240"/>
                              <a:gd name="T34" fmla="+- 0 1291 1188"/>
                              <a:gd name="T35" fmla="*/ 1291 h 207"/>
                              <a:gd name="T36" fmla="+- 0 793 784"/>
                              <a:gd name="T37" fmla="*/ T36 w 240"/>
                              <a:gd name="T38" fmla="+- 0 1332 1188"/>
                              <a:gd name="T39" fmla="*/ 1332 h 207"/>
                              <a:gd name="T40" fmla="+- 0 819 784"/>
                              <a:gd name="T41" fmla="*/ T40 w 240"/>
                              <a:gd name="T42" fmla="+- 0 1364 1188"/>
                              <a:gd name="T43" fmla="*/ 1364 h 207"/>
                              <a:gd name="T44" fmla="+- 0 857 784"/>
                              <a:gd name="T45" fmla="*/ T44 w 240"/>
                              <a:gd name="T46" fmla="+- 0 1387 1188"/>
                              <a:gd name="T47" fmla="*/ 1387 h 207"/>
                              <a:gd name="T48" fmla="+- 0 904 784"/>
                              <a:gd name="T49" fmla="*/ T48 w 240"/>
                              <a:gd name="T50" fmla="+- 0 1395 1188"/>
                              <a:gd name="T51" fmla="*/ 1395 h 207"/>
                              <a:gd name="T52" fmla="+- 0 950 784"/>
                              <a:gd name="T53" fmla="*/ T52 w 240"/>
                              <a:gd name="T54" fmla="+- 0 1387 1188"/>
                              <a:gd name="T55" fmla="*/ 1387 h 207"/>
                              <a:gd name="T56" fmla="+- 0 988 784"/>
                              <a:gd name="T57" fmla="*/ T56 w 240"/>
                              <a:gd name="T58" fmla="+- 0 1364 1188"/>
                              <a:gd name="T59" fmla="*/ 1364 h 207"/>
                              <a:gd name="T60" fmla="+- 0 1014 784"/>
                              <a:gd name="T61" fmla="*/ T60 w 240"/>
                              <a:gd name="T62" fmla="+- 0 1332 1188"/>
                              <a:gd name="T63" fmla="*/ 1332 h 207"/>
                              <a:gd name="T64" fmla="+- 0 1023 784"/>
                              <a:gd name="T65" fmla="*/ T64 w 240"/>
                              <a:gd name="T66" fmla="+- 0 1291 1188"/>
                              <a:gd name="T67" fmla="*/ 1291 h 2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7">
                                <a:moveTo>
                                  <a:pt x="239" y="103"/>
                                </a:moveTo>
                                <a:lnTo>
                                  <a:pt x="230" y="63"/>
                                </a:lnTo>
                                <a:lnTo>
                                  <a:pt x="204" y="30"/>
                                </a:lnTo>
                                <a:lnTo>
                                  <a:pt x="166" y="8"/>
                                </a:lnTo>
                                <a:lnTo>
                                  <a:pt x="120" y="0"/>
                                </a:lnTo>
                                <a:lnTo>
                                  <a:pt x="73" y="8"/>
                                </a:lnTo>
                                <a:lnTo>
                                  <a:pt x="35" y="30"/>
                                </a:lnTo>
                                <a:lnTo>
                                  <a:pt x="9" y="63"/>
                                </a:lnTo>
                                <a:lnTo>
                                  <a:pt x="0" y="103"/>
                                </a:lnTo>
                                <a:lnTo>
                                  <a:pt x="9" y="144"/>
                                </a:lnTo>
                                <a:lnTo>
                                  <a:pt x="35" y="176"/>
                                </a:lnTo>
                                <a:lnTo>
                                  <a:pt x="73" y="199"/>
                                </a:lnTo>
                                <a:lnTo>
                                  <a:pt x="120" y="207"/>
                                </a:lnTo>
                                <a:lnTo>
                                  <a:pt x="166" y="199"/>
                                </a:lnTo>
                                <a:lnTo>
                                  <a:pt x="204" y="176"/>
                                </a:lnTo>
                                <a:lnTo>
                                  <a:pt x="230" y="144"/>
                                </a:lnTo>
                                <a:lnTo>
                                  <a:pt x="239" y="10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98"/>
                        <wps:cNvSpPr>
                          <a:spLocks/>
                        </wps:cNvSpPr>
                        <wps:spPr bwMode="auto">
                          <a:xfrm>
                            <a:off x="784" y="231"/>
                            <a:ext cx="240" cy="207"/>
                          </a:xfrm>
                          <a:custGeom>
                            <a:avLst/>
                            <a:gdLst>
                              <a:gd name="T0" fmla="+- 0 1023 784"/>
                              <a:gd name="T1" fmla="*/ T0 w 240"/>
                              <a:gd name="T2" fmla="+- 0 335 231"/>
                              <a:gd name="T3" fmla="*/ 335 h 207"/>
                              <a:gd name="T4" fmla="+- 0 1014 784"/>
                              <a:gd name="T5" fmla="*/ T4 w 240"/>
                              <a:gd name="T6" fmla="+- 0 294 231"/>
                              <a:gd name="T7" fmla="*/ 294 h 207"/>
                              <a:gd name="T8" fmla="+- 0 988 784"/>
                              <a:gd name="T9" fmla="*/ T8 w 240"/>
                              <a:gd name="T10" fmla="+- 0 262 231"/>
                              <a:gd name="T11" fmla="*/ 262 h 207"/>
                              <a:gd name="T12" fmla="+- 0 950 784"/>
                              <a:gd name="T13" fmla="*/ T12 w 240"/>
                              <a:gd name="T14" fmla="+- 0 239 231"/>
                              <a:gd name="T15" fmla="*/ 239 h 207"/>
                              <a:gd name="T16" fmla="+- 0 904 784"/>
                              <a:gd name="T17" fmla="*/ T16 w 240"/>
                              <a:gd name="T18" fmla="+- 0 231 231"/>
                              <a:gd name="T19" fmla="*/ 231 h 207"/>
                              <a:gd name="T20" fmla="+- 0 857 784"/>
                              <a:gd name="T21" fmla="*/ T20 w 240"/>
                              <a:gd name="T22" fmla="+- 0 239 231"/>
                              <a:gd name="T23" fmla="*/ 239 h 207"/>
                              <a:gd name="T24" fmla="+- 0 819 784"/>
                              <a:gd name="T25" fmla="*/ T24 w 240"/>
                              <a:gd name="T26" fmla="+- 0 262 231"/>
                              <a:gd name="T27" fmla="*/ 262 h 207"/>
                              <a:gd name="T28" fmla="+- 0 793 784"/>
                              <a:gd name="T29" fmla="*/ T28 w 240"/>
                              <a:gd name="T30" fmla="+- 0 294 231"/>
                              <a:gd name="T31" fmla="*/ 294 h 207"/>
                              <a:gd name="T32" fmla="+- 0 784 784"/>
                              <a:gd name="T33" fmla="*/ T32 w 240"/>
                              <a:gd name="T34" fmla="+- 0 335 231"/>
                              <a:gd name="T35" fmla="*/ 335 h 207"/>
                              <a:gd name="T36" fmla="+- 0 793 784"/>
                              <a:gd name="T37" fmla="*/ T36 w 240"/>
                              <a:gd name="T38" fmla="+- 0 375 231"/>
                              <a:gd name="T39" fmla="*/ 375 h 207"/>
                              <a:gd name="T40" fmla="+- 0 819 784"/>
                              <a:gd name="T41" fmla="*/ T40 w 240"/>
                              <a:gd name="T42" fmla="+- 0 408 231"/>
                              <a:gd name="T43" fmla="*/ 408 h 207"/>
                              <a:gd name="T44" fmla="+- 0 857 784"/>
                              <a:gd name="T45" fmla="*/ T44 w 240"/>
                              <a:gd name="T46" fmla="+- 0 430 231"/>
                              <a:gd name="T47" fmla="*/ 430 h 207"/>
                              <a:gd name="T48" fmla="+- 0 904 784"/>
                              <a:gd name="T49" fmla="*/ T48 w 240"/>
                              <a:gd name="T50" fmla="+- 0 438 231"/>
                              <a:gd name="T51" fmla="*/ 438 h 207"/>
                              <a:gd name="T52" fmla="+- 0 950 784"/>
                              <a:gd name="T53" fmla="*/ T52 w 240"/>
                              <a:gd name="T54" fmla="+- 0 430 231"/>
                              <a:gd name="T55" fmla="*/ 430 h 207"/>
                              <a:gd name="T56" fmla="+- 0 988 784"/>
                              <a:gd name="T57" fmla="*/ T56 w 240"/>
                              <a:gd name="T58" fmla="+- 0 408 231"/>
                              <a:gd name="T59" fmla="*/ 408 h 207"/>
                              <a:gd name="T60" fmla="+- 0 1014 784"/>
                              <a:gd name="T61" fmla="*/ T60 w 240"/>
                              <a:gd name="T62" fmla="+- 0 375 231"/>
                              <a:gd name="T63" fmla="*/ 375 h 207"/>
                              <a:gd name="T64" fmla="+- 0 1023 784"/>
                              <a:gd name="T65" fmla="*/ T64 w 240"/>
                              <a:gd name="T66" fmla="+- 0 335 231"/>
                              <a:gd name="T67" fmla="*/ 335 h 2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7">
                                <a:moveTo>
                                  <a:pt x="239" y="104"/>
                                </a:moveTo>
                                <a:lnTo>
                                  <a:pt x="230" y="63"/>
                                </a:lnTo>
                                <a:lnTo>
                                  <a:pt x="204" y="31"/>
                                </a:lnTo>
                                <a:lnTo>
                                  <a:pt x="166" y="8"/>
                                </a:lnTo>
                                <a:lnTo>
                                  <a:pt x="120" y="0"/>
                                </a:lnTo>
                                <a:lnTo>
                                  <a:pt x="73" y="8"/>
                                </a:lnTo>
                                <a:lnTo>
                                  <a:pt x="35" y="31"/>
                                </a:lnTo>
                                <a:lnTo>
                                  <a:pt x="9" y="63"/>
                                </a:lnTo>
                                <a:lnTo>
                                  <a:pt x="0" y="104"/>
                                </a:lnTo>
                                <a:lnTo>
                                  <a:pt x="9" y="144"/>
                                </a:lnTo>
                                <a:lnTo>
                                  <a:pt x="35" y="177"/>
                                </a:lnTo>
                                <a:lnTo>
                                  <a:pt x="73" y="199"/>
                                </a:lnTo>
                                <a:lnTo>
                                  <a:pt x="120" y="207"/>
                                </a:lnTo>
                                <a:lnTo>
                                  <a:pt x="166" y="199"/>
                                </a:lnTo>
                                <a:lnTo>
                                  <a:pt x="204" y="177"/>
                                </a:lnTo>
                                <a:lnTo>
                                  <a:pt x="230" y="144"/>
                                </a:lnTo>
                                <a:lnTo>
                                  <a:pt x="239" y="1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97"/>
                        <wps:cNvSpPr>
                          <a:spLocks/>
                        </wps:cNvSpPr>
                        <wps:spPr bwMode="auto">
                          <a:xfrm>
                            <a:off x="784" y="1426"/>
                            <a:ext cx="240" cy="208"/>
                          </a:xfrm>
                          <a:custGeom>
                            <a:avLst/>
                            <a:gdLst>
                              <a:gd name="T0" fmla="+- 0 1023 784"/>
                              <a:gd name="T1" fmla="*/ T0 w 240"/>
                              <a:gd name="T2" fmla="+- 0 1530 1426"/>
                              <a:gd name="T3" fmla="*/ 1530 h 208"/>
                              <a:gd name="T4" fmla="+- 0 1014 784"/>
                              <a:gd name="T5" fmla="*/ T4 w 240"/>
                              <a:gd name="T6" fmla="+- 0 1490 1426"/>
                              <a:gd name="T7" fmla="*/ 1490 h 208"/>
                              <a:gd name="T8" fmla="+- 0 988 784"/>
                              <a:gd name="T9" fmla="*/ T8 w 240"/>
                              <a:gd name="T10" fmla="+- 0 1457 1426"/>
                              <a:gd name="T11" fmla="*/ 1457 h 208"/>
                              <a:gd name="T12" fmla="+- 0 950 784"/>
                              <a:gd name="T13" fmla="*/ T12 w 240"/>
                              <a:gd name="T14" fmla="+- 0 1434 1426"/>
                              <a:gd name="T15" fmla="*/ 1434 h 208"/>
                              <a:gd name="T16" fmla="+- 0 904 784"/>
                              <a:gd name="T17" fmla="*/ T16 w 240"/>
                              <a:gd name="T18" fmla="+- 0 1426 1426"/>
                              <a:gd name="T19" fmla="*/ 1426 h 208"/>
                              <a:gd name="T20" fmla="+- 0 857 784"/>
                              <a:gd name="T21" fmla="*/ T20 w 240"/>
                              <a:gd name="T22" fmla="+- 0 1434 1426"/>
                              <a:gd name="T23" fmla="*/ 1434 h 208"/>
                              <a:gd name="T24" fmla="+- 0 819 784"/>
                              <a:gd name="T25" fmla="*/ T24 w 240"/>
                              <a:gd name="T26" fmla="+- 0 1457 1426"/>
                              <a:gd name="T27" fmla="*/ 1457 h 208"/>
                              <a:gd name="T28" fmla="+- 0 793 784"/>
                              <a:gd name="T29" fmla="*/ T28 w 240"/>
                              <a:gd name="T30" fmla="+- 0 1490 1426"/>
                              <a:gd name="T31" fmla="*/ 1490 h 208"/>
                              <a:gd name="T32" fmla="+- 0 784 784"/>
                              <a:gd name="T33" fmla="*/ T32 w 240"/>
                              <a:gd name="T34" fmla="+- 0 1530 1426"/>
                              <a:gd name="T35" fmla="*/ 1530 h 208"/>
                              <a:gd name="T36" fmla="+- 0 793 784"/>
                              <a:gd name="T37" fmla="*/ T36 w 240"/>
                              <a:gd name="T38" fmla="+- 0 1571 1426"/>
                              <a:gd name="T39" fmla="*/ 1571 h 208"/>
                              <a:gd name="T40" fmla="+- 0 819 784"/>
                              <a:gd name="T41" fmla="*/ T40 w 240"/>
                              <a:gd name="T42" fmla="+- 0 1604 1426"/>
                              <a:gd name="T43" fmla="*/ 1604 h 208"/>
                              <a:gd name="T44" fmla="+- 0 857 784"/>
                              <a:gd name="T45" fmla="*/ T44 w 240"/>
                              <a:gd name="T46" fmla="+- 0 1626 1426"/>
                              <a:gd name="T47" fmla="*/ 1626 h 208"/>
                              <a:gd name="T48" fmla="+- 0 904 784"/>
                              <a:gd name="T49" fmla="*/ T48 w 240"/>
                              <a:gd name="T50" fmla="+- 0 1634 1426"/>
                              <a:gd name="T51" fmla="*/ 1634 h 208"/>
                              <a:gd name="T52" fmla="+- 0 950 784"/>
                              <a:gd name="T53" fmla="*/ T52 w 240"/>
                              <a:gd name="T54" fmla="+- 0 1626 1426"/>
                              <a:gd name="T55" fmla="*/ 1626 h 208"/>
                              <a:gd name="T56" fmla="+- 0 988 784"/>
                              <a:gd name="T57" fmla="*/ T56 w 240"/>
                              <a:gd name="T58" fmla="+- 0 1604 1426"/>
                              <a:gd name="T59" fmla="*/ 1604 h 208"/>
                              <a:gd name="T60" fmla="+- 0 1014 784"/>
                              <a:gd name="T61" fmla="*/ T60 w 240"/>
                              <a:gd name="T62" fmla="+- 0 1571 1426"/>
                              <a:gd name="T63" fmla="*/ 1571 h 208"/>
                              <a:gd name="T64" fmla="+- 0 1023 784"/>
                              <a:gd name="T65" fmla="*/ T64 w 240"/>
                              <a:gd name="T66" fmla="+- 0 1530 1426"/>
                              <a:gd name="T67" fmla="*/ 1530 h 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8">
                                <a:moveTo>
                                  <a:pt x="239" y="104"/>
                                </a:moveTo>
                                <a:lnTo>
                                  <a:pt x="230" y="64"/>
                                </a:lnTo>
                                <a:lnTo>
                                  <a:pt x="204" y="31"/>
                                </a:lnTo>
                                <a:lnTo>
                                  <a:pt x="166" y="8"/>
                                </a:lnTo>
                                <a:lnTo>
                                  <a:pt x="120" y="0"/>
                                </a:lnTo>
                                <a:lnTo>
                                  <a:pt x="73" y="8"/>
                                </a:lnTo>
                                <a:lnTo>
                                  <a:pt x="35" y="31"/>
                                </a:lnTo>
                                <a:lnTo>
                                  <a:pt x="9" y="64"/>
                                </a:lnTo>
                                <a:lnTo>
                                  <a:pt x="0" y="104"/>
                                </a:lnTo>
                                <a:lnTo>
                                  <a:pt x="9" y="145"/>
                                </a:lnTo>
                                <a:lnTo>
                                  <a:pt x="35" y="178"/>
                                </a:lnTo>
                                <a:lnTo>
                                  <a:pt x="73" y="200"/>
                                </a:lnTo>
                                <a:lnTo>
                                  <a:pt x="120" y="208"/>
                                </a:lnTo>
                                <a:lnTo>
                                  <a:pt x="166" y="200"/>
                                </a:lnTo>
                                <a:lnTo>
                                  <a:pt x="204" y="178"/>
                                </a:lnTo>
                                <a:lnTo>
                                  <a:pt x="230" y="145"/>
                                </a:lnTo>
                                <a:lnTo>
                                  <a:pt x="239" y="1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96"/>
                        <wps:cNvSpPr>
                          <a:spLocks/>
                        </wps:cNvSpPr>
                        <wps:spPr bwMode="auto">
                          <a:xfrm>
                            <a:off x="784" y="1665"/>
                            <a:ext cx="240" cy="209"/>
                          </a:xfrm>
                          <a:custGeom>
                            <a:avLst/>
                            <a:gdLst>
                              <a:gd name="T0" fmla="+- 0 1023 784"/>
                              <a:gd name="T1" fmla="*/ T0 w 240"/>
                              <a:gd name="T2" fmla="+- 0 1770 1665"/>
                              <a:gd name="T3" fmla="*/ 1770 h 209"/>
                              <a:gd name="T4" fmla="+- 0 1014 784"/>
                              <a:gd name="T5" fmla="*/ T4 w 240"/>
                              <a:gd name="T6" fmla="+- 0 1729 1665"/>
                              <a:gd name="T7" fmla="*/ 1729 h 209"/>
                              <a:gd name="T8" fmla="+- 0 988 784"/>
                              <a:gd name="T9" fmla="*/ T8 w 240"/>
                              <a:gd name="T10" fmla="+- 0 1696 1665"/>
                              <a:gd name="T11" fmla="*/ 1696 h 209"/>
                              <a:gd name="T12" fmla="+- 0 950 784"/>
                              <a:gd name="T13" fmla="*/ T12 w 240"/>
                              <a:gd name="T14" fmla="+- 0 1674 1665"/>
                              <a:gd name="T15" fmla="*/ 1674 h 209"/>
                              <a:gd name="T16" fmla="+- 0 904 784"/>
                              <a:gd name="T17" fmla="*/ T16 w 240"/>
                              <a:gd name="T18" fmla="+- 0 1665 1665"/>
                              <a:gd name="T19" fmla="*/ 1665 h 209"/>
                              <a:gd name="T20" fmla="+- 0 857 784"/>
                              <a:gd name="T21" fmla="*/ T20 w 240"/>
                              <a:gd name="T22" fmla="+- 0 1674 1665"/>
                              <a:gd name="T23" fmla="*/ 1674 h 209"/>
                              <a:gd name="T24" fmla="+- 0 819 784"/>
                              <a:gd name="T25" fmla="*/ T24 w 240"/>
                              <a:gd name="T26" fmla="+- 0 1696 1665"/>
                              <a:gd name="T27" fmla="*/ 1696 h 209"/>
                              <a:gd name="T28" fmla="+- 0 793 784"/>
                              <a:gd name="T29" fmla="*/ T28 w 240"/>
                              <a:gd name="T30" fmla="+- 0 1729 1665"/>
                              <a:gd name="T31" fmla="*/ 1729 h 209"/>
                              <a:gd name="T32" fmla="+- 0 784 784"/>
                              <a:gd name="T33" fmla="*/ T32 w 240"/>
                              <a:gd name="T34" fmla="+- 0 1770 1665"/>
                              <a:gd name="T35" fmla="*/ 1770 h 209"/>
                              <a:gd name="T36" fmla="+- 0 793 784"/>
                              <a:gd name="T37" fmla="*/ T36 w 240"/>
                              <a:gd name="T38" fmla="+- 0 1810 1665"/>
                              <a:gd name="T39" fmla="*/ 1810 h 209"/>
                              <a:gd name="T40" fmla="+- 0 819 784"/>
                              <a:gd name="T41" fmla="*/ T40 w 240"/>
                              <a:gd name="T42" fmla="+- 0 1843 1665"/>
                              <a:gd name="T43" fmla="*/ 1843 h 209"/>
                              <a:gd name="T44" fmla="+- 0 857 784"/>
                              <a:gd name="T45" fmla="*/ T44 w 240"/>
                              <a:gd name="T46" fmla="+- 0 1865 1665"/>
                              <a:gd name="T47" fmla="*/ 1865 h 209"/>
                              <a:gd name="T48" fmla="+- 0 904 784"/>
                              <a:gd name="T49" fmla="*/ T48 w 240"/>
                              <a:gd name="T50" fmla="+- 0 1874 1665"/>
                              <a:gd name="T51" fmla="*/ 1874 h 209"/>
                              <a:gd name="T52" fmla="+- 0 950 784"/>
                              <a:gd name="T53" fmla="*/ T52 w 240"/>
                              <a:gd name="T54" fmla="+- 0 1865 1665"/>
                              <a:gd name="T55" fmla="*/ 1865 h 209"/>
                              <a:gd name="T56" fmla="+- 0 988 784"/>
                              <a:gd name="T57" fmla="*/ T56 w 240"/>
                              <a:gd name="T58" fmla="+- 0 1843 1665"/>
                              <a:gd name="T59" fmla="*/ 1843 h 209"/>
                              <a:gd name="T60" fmla="+- 0 1014 784"/>
                              <a:gd name="T61" fmla="*/ T60 w 240"/>
                              <a:gd name="T62" fmla="+- 0 1810 1665"/>
                              <a:gd name="T63" fmla="*/ 1810 h 209"/>
                              <a:gd name="T64" fmla="+- 0 1023 784"/>
                              <a:gd name="T65" fmla="*/ T64 w 240"/>
                              <a:gd name="T66" fmla="+- 0 1770 1665"/>
                              <a:gd name="T67" fmla="*/ 1770 h 2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40" h="209">
                                <a:moveTo>
                                  <a:pt x="239" y="105"/>
                                </a:moveTo>
                                <a:lnTo>
                                  <a:pt x="230" y="64"/>
                                </a:lnTo>
                                <a:lnTo>
                                  <a:pt x="204" y="31"/>
                                </a:lnTo>
                                <a:lnTo>
                                  <a:pt x="166" y="9"/>
                                </a:lnTo>
                                <a:lnTo>
                                  <a:pt x="120" y="0"/>
                                </a:lnTo>
                                <a:lnTo>
                                  <a:pt x="73" y="9"/>
                                </a:lnTo>
                                <a:lnTo>
                                  <a:pt x="35" y="31"/>
                                </a:lnTo>
                                <a:lnTo>
                                  <a:pt x="9" y="64"/>
                                </a:lnTo>
                                <a:lnTo>
                                  <a:pt x="0" y="105"/>
                                </a:lnTo>
                                <a:lnTo>
                                  <a:pt x="9" y="145"/>
                                </a:lnTo>
                                <a:lnTo>
                                  <a:pt x="35" y="178"/>
                                </a:lnTo>
                                <a:lnTo>
                                  <a:pt x="73" y="200"/>
                                </a:lnTo>
                                <a:lnTo>
                                  <a:pt x="120" y="209"/>
                                </a:lnTo>
                                <a:lnTo>
                                  <a:pt x="166" y="200"/>
                                </a:lnTo>
                                <a:lnTo>
                                  <a:pt x="204" y="178"/>
                                </a:lnTo>
                                <a:lnTo>
                                  <a:pt x="230" y="145"/>
                                </a:lnTo>
                                <a:lnTo>
                                  <a:pt x="239" y="10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95"/>
                        <wps:cNvSpPr>
                          <a:spLocks/>
                        </wps:cNvSpPr>
                        <wps:spPr bwMode="auto">
                          <a:xfrm>
                            <a:off x="741" y="190"/>
                            <a:ext cx="326" cy="1771"/>
                          </a:xfrm>
                          <a:custGeom>
                            <a:avLst/>
                            <a:gdLst>
                              <a:gd name="T0" fmla="+- 0 1066 741"/>
                              <a:gd name="T1" fmla="*/ T0 w 326"/>
                              <a:gd name="T2" fmla="+- 0 245 191"/>
                              <a:gd name="T3" fmla="*/ 245 h 1771"/>
                              <a:gd name="T4" fmla="+- 0 1062 741"/>
                              <a:gd name="T5" fmla="*/ T4 w 326"/>
                              <a:gd name="T6" fmla="+- 0 224 191"/>
                              <a:gd name="T7" fmla="*/ 224 h 1771"/>
                              <a:gd name="T8" fmla="+- 0 1050 741"/>
                              <a:gd name="T9" fmla="*/ T8 w 326"/>
                              <a:gd name="T10" fmla="+- 0 207 191"/>
                              <a:gd name="T11" fmla="*/ 207 h 1771"/>
                              <a:gd name="T12" fmla="+- 0 1033 741"/>
                              <a:gd name="T13" fmla="*/ T12 w 326"/>
                              <a:gd name="T14" fmla="+- 0 195 191"/>
                              <a:gd name="T15" fmla="*/ 195 h 1771"/>
                              <a:gd name="T16" fmla="+- 0 1012 741"/>
                              <a:gd name="T17" fmla="*/ T16 w 326"/>
                              <a:gd name="T18" fmla="+- 0 191 191"/>
                              <a:gd name="T19" fmla="*/ 191 h 1771"/>
                              <a:gd name="T20" fmla="+- 0 795 741"/>
                              <a:gd name="T21" fmla="*/ T20 w 326"/>
                              <a:gd name="T22" fmla="+- 0 191 191"/>
                              <a:gd name="T23" fmla="*/ 191 h 1771"/>
                              <a:gd name="T24" fmla="+- 0 774 741"/>
                              <a:gd name="T25" fmla="*/ T24 w 326"/>
                              <a:gd name="T26" fmla="+- 0 195 191"/>
                              <a:gd name="T27" fmla="*/ 195 h 1771"/>
                              <a:gd name="T28" fmla="+- 0 757 741"/>
                              <a:gd name="T29" fmla="*/ T28 w 326"/>
                              <a:gd name="T30" fmla="+- 0 207 191"/>
                              <a:gd name="T31" fmla="*/ 207 h 1771"/>
                              <a:gd name="T32" fmla="+- 0 745 741"/>
                              <a:gd name="T33" fmla="*/ T32 w 326"/>
                              <a:gd name="T34" fmla="+- 0 224 191"/>
                              <a:gd name="T35" fmla="*/ 224 h 1771"/>
                              <a:gd name="T36" fmla="+- 0 741 741"/>
                              <a:gd name="T37" fmla="*/ T36 w 326"/>
                              <a:gd name="T38" fmla="+- 0 245 191"/>
                              <a:gd name="T39" fmla="*/ 245 h 1771"/>
                              <a:gd name="T40" fmla="+- 0 741 741"/>
                              <a:gd name="T41" fmla="*/ T40 w 326"/>
                              <a:gd name="T42" fmla="+- 0 1907 191"/>
                              <a:gd name="T43" fmla="*/ 1907 h 1771"/>
                              <a:gd name="T44" fmla="+- 0 745 741"/>
                              <a:gd name="T45" fmla="*/ T44 w 326"/>
                              <a:gd name="T46" fmla="+- 0 1928 191"/>
                              <a:gd name="T47" fmla="*/ 1928 h 1771"/>
                              <a:gd name="T48" fmla="+- 0 757 741"/>
                              <a:gd name="T49" fmla="*/ T48 w 326"/>
                              <a:gd name="T50" fmla="+- 0 1946 191"/>
                              <a:gd name="T51" fmla="*/ 1946 h 1771"/>
                              <a:gd name="T52" fmla="+- 0 774 741"/>
                              <a:gd name="T53" fmla="*/ T52 w 326"/>
                              <a:gd name="T54" fmla="+- 0 1957 191"/>
                              <a:gd name="T55" fmla="*/ 1957 h 1771"/>
                              <a:gd name="T56" fmla="+- 0 795 741"/>
                              <a:gd name="T57" fmla="*/ T56 w 326"/>
                              <a:gd name="T58" fmla="+- 0 1961 191"/>
                              <a:gd name="T59" fmla="*/ 1961 h 1771"/>
                              <a:gd name="T60" fmla="+- 0 1012 741"/>
                              <a:gd name="T61" fmla="*/ T60 w 326"/>
                              <a:gd name="T62" fmla="+- 0 1961 191"/>
                              <a:gd name="T63" fmla="*/ 1961 h 1771"/>
                              <a:gd name="T64" fmla="+- 0 1033 741"/>
                              <a:gd name="T65" fmla="*/ T64 w 326"/>
                              <a:gd name="T66" fmla="+- 0 1957 191"/>
                              <a:gd name="T67" fmla="*/ 1957 h 1771"/>
                              <a:gd name="T68" fmla="+- 0 1050 741"/>
                              <a:gd name="T69" fmla="*/ T68 w 326"/>
                              <a:gd name="T70" fmla="+- 0 1946 191"/>
                              <a:gd name="T71" fmla="*/ 1946 h 1771"/>
                              <a:gd name="T72" fmla="+- 0 1062 741"/>
                              <a:gd name="T73" fmla="*/ T72 w 326"/>
                              <a:gd name="T74" fmla="+- 0 1928 191"/>
                              <a:gd name="T75" fmla="*/ 1928 h 1771"/>
                              <a:gd name="T76" fmla="+- 0 1066 741"/>
                              <a:gd name="T77" fmla="*/ T76 w 326"/>
                              <a:gd name="T78" fmla="+- 0 1907 191"/>
                              <a:gd name="T79" fmla="*/ 1907 h 1771"/>
                              <a:gd name="T80" fmla="+- 0 1066 741"/>
                              <a:gd name="T81" fmla="*/ T80 w 326"/>
                              <a:gd name="T82" fmla="+- 0 245 191"/>
                              <a:gd name="T83" fmla="*/ 245 h 17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326" h="1771">
                                <a:moveTo>
                                  <a:pt x="325" y="54"/>
                                </a:moveTo>
                                <a:lnTo>
                                  <a:pt x="321" y="33"/>
                                </a:lnTo>
                                <a:lnTo>
                                  <a:pt x="309" y="16"/>
                                </a:lnTo>
                                <a:lnTo>
                                  <a:pt x="292" y="4"/>
                                </a:lnTo>
                                <a:lnTo>
                                  <a:pt x="271" y="0"/>
                                </a:lnTo>
                                <a:lnTo>
                                  <a:pt x="54" y="0"/>
                                </a:lnTo>
                                <a:lnTo>
                                  <a:pt x="33" y="4"/>
                                </a:lnTo>
                                <a:lnTo>
                                  <a:pt x="16" y="16"/>
                                </a:lnTo>
                                <a:lnTo>
                                  <a:pt x="4" y="33"/>
                                </a:lnTo>
                                <a:lnTo>
                                  <a:pt x="0" y="54"/>
                                </a:lnTo>
                                <a:lnTo>
                                  <a:pt x="0" y="1716"/>
                                </a:lnTo>
                                <a:lnTo>
                                  <a:pt x="4" y="1737"/>
                                </a:lnTo>
                                <a:lnTo>
                                  <a:pt x="16" y="1755"/>
                                </a:lnTo>
                                <a:lnTo>
                                  <a:pt x="33" y="1766"/>
                                </a:lnTo>
                                <a:lnTo>
                                  <a:pt x="54" y="1770"/>
                                </a:lnTo>
                                <a:lnTo>
                                  <a:pt x="271" y="1770"/>
                                </a:lnTo>
                                <a:lnTo>
                                  <a:pt x="292" y="1766"/>
                                </a:lnTo>
                                <a:lnTo>
                                  <a:pt x="309" y="1755"/>
                                </a:lnTo>
                                <a:lnTo>
                                  <a:pt x="321" y="1737"/>
                                </a:lnTo>
                                <a:lnTo>
                                  <a:pt x="325" y="1716"/>
                                </a:lnTo>
                                <a:lnTo>
                                  <a:pt x="325" y="5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94"/>
                        <wps:cNvCnPr>
                          <a:cxnSpLocks noChangeShapeType="1"/>
                        </wps:cNvCnPr>
                        <wps:spPr bwMode="auto">
                          <a:xfrm>
                            <a:off x="904" y="16"/>
                            <a:ext cx="0" cy="2120"/>
                          </a:xfrm>
                          <a:prstGeom prst="line">
                            <a:avLst/>
                          </a:prstGeom>
                          <a:noFill/>
                          <a:ln w="33400">
                            <a:solidFill>
                              <a:srgbClr val="FFFFFF"/>
                            </a:solidFill>
                            <a:round/>
                            <a:headEnd/>
                            <a:tailEnd/>
                          </a:ln>
                          <a:extLst>
                            <a:ext uri="{909E8E84-426E-40DD-AFC4-6F175D3DCCD1}">
                              <a14:hiddenFill xmlns:a14="http://schemas.microsoft.com/office/drawing/2010/main">
                                <a:noFill/>
                              </a14:hiddenFill>
                            </a:ext>
                          </a:extLst>
                        </wps:spPr>
                        <wps:bodyPr/>
                      </wps:wsp>
                      <wps:wsp>
                        <wps:cNvPr id="29" name="Rectangle 93"/>
                        <wps:cNvSpPr>
                          <a:spLocks noChangeArrowheads="1"/>
                        </wps:cNvSpPr>
                        <wps:spPr bwMode="auto">
                          <a:xfrm>
                            <a:off x="877" y="16"/>
                            <a:ext cx="53" cy="2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92"/>
                        <wps:cNvSpPr>
                          <a:spLocks/>
                        </wps:cNvSpPr>
                        <wps:spPr bwMode="auto">
                          <a:xfrm>
                            <a:off x="800" y="239"/>
                            <a:ext cx="206" cy="191"/>
                          </a:xfrm>
                          <a:custGeom>
                            <a:avLst/>
                            <a:gdLst>
                              <a:gd name="T0" fmla="+- 0 903 800"/>
                              <a:gd name="T1" fmla="*/ T0 w 206"/>
                              <a:gd name="T2" fmla="+- 0 239 239"/>
                              <a:gd name="T3" fmla="*/ 239 h 191"/>
                              <a:gd name="T4" fmla="+- 0 863 800"/>
                              <a:gd name="T5" fmla="*/ T4 w 206"/>
                              <a:gd name="T6" fmla="+- 0 247 239"/>
                              <a:gd name="T7" fmla="*/ 247 h 191"/>
                              <a:gd name="T8" fmla="+- 0 830 800"/>
                              <a:gd name="T9" fmla="*/ T8 w 206"/>
                              <a:gd name="T10" fmla="+- 0 267 239"/>
                              <a:gd name="T11" fmla="*/ 267 h 191"/>
                              <a:gd name="T12" fmla="+- 0 808 800"/>
                              <a:gd name="T13" fmla="*/ T12 w 206"/>
                              <a:gd name="T14" fmla="+- 0 298 239"/>
                              <a:gd name="T15" fmla="*/ 298 h 191"/>
                              <a:gd name="T16" fmla="+- 0 800 800"/>
                              <a:gd name="T17" fmla="*/ T16 w 206"/>
                              <a:gd name="T18" fmla="+- 0 335 239"/>
                              <a:gd name="T19" fmla="*/ 335 h 191"/>
                              <a:gd name="T20" fmla="+- 0 808 800"/>
                              <a:gd name="T21" fmla="*/ T20 w 206"/>
                              <a:gd name="T22" fmla="+- 0 372 239"/>
                              <a:gd name="T23" fmla="*/ 372 h 191"/>
                              <a:gd name="T24" fmla="+- 0 830 800"/>
                              <a:gd name="T25" fmla="*/ T24 w 206"/>
                              <a:gd name="T26" fmla="+- 0 402 239"/>
                              <a:gd name="T27" fmla="*/ 402 h 191"/>
                              <a:gd name="T28" fmla="+- 0 863 800"/>
                              <a:gd name="T29" fmla="*/ T28 w 206"/>
                              <a:gd name="T30" fmla="+- 0 423 239"/>
                              <a:gd name="T31" fmla="*/ 423 h 191"/>
                              <a:gd name="T32" fmla="+- 0 903 800"/>
                              <a:gd name="T33" fmla="*/ T32 w 206"/>
                              <a:gd name="T34" fmla="+- 0 430 239"/>
                              <a:gd name="T35" fmla="*/ 430 h 191"/>
                              <a:gd name="T36" fmla="+- 0 943 800"/>
                              <a:gd name="T37" fmla="*/ T36 w 206"/>
                              <a:gd name="T38" fmla="+- 0 423 239"/>
                              <a:gd name="T39" fmla="*/ 423 h 191"/>
                              <a:gd name="T40" fmla="+- 0 976 800"/>
                              <a:gd name="T41" fmla="*/ T40 w 206"/>
                              <a:gd name="T42" fmla="+- 0 402 239"/>
                              <a:gd name="T43" fmla="*/ 402 h 191"/>
                              <a:gd name="T44" fmla="+- 0 998 800"/>
                              <a:gd name="T45" fmla="*/ T44 w 206"/>
                              <a:gd name="T46" fmla="+- 0 372 239"/>
                              <a:gd name="T47" fmla="*/ 372 h 191"/>
                              <a:gd name="T48" fmla="+- 0 1006 800"/>
                              <a:gd name="T49" fmla="*/ T48 w 206"/>
                              <a:gd name="T50" fmla="+- 0 335 239"/>
                              <a:gd name="T51" fmla="*/ 335 h 191"/>
                              <a:gd name="T52" fmla="+- 0 998 800"/>
                              <a:gd name="T53" fmla="*/ T52 w 206"/>
                              <a:gd name="T54" fmla="+- 0 298 239"/>
                              <a:gd name="T55" fmla="*/ 298 h 191"/>
                              <a:gd name="T56" fmla="+- 0 976 800"/>
                              <a:gd name="T57" fmla="*/ T56 w 206"/>
                              <a:gd name="T58" fmla="+- 0 267 239"/>
                              <a:gd name="T59" fmla="*/ 267 h 191"/>
                              <a:gd name="T60" fmla="+- 0 943 800"/>
                              <a:gd name="T61" fmla="*/ T60 w 206"/>
                              <a:gd name="T62" fmla="+- 0 247 239"/>
                              <a:gd name="T63" fmla="*/ 247 h 191"/>
                              <a:gd name="T64" fmla="+- 0 903 800"/>
                              <a:gd name="T65" fmla="*/ T64 w 206"/>
                              <a:gd name="T66" fmla="+- 0 239 239"/>
                              <a:gd name="T67" fmla="*/ 239 h 1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06" h="191">
                                <a:moveTo>
                                  <a:pt x="103" y="0"/>
                                </a:moveTo>
                                <a:lnTo>
                                  <a:pt x="63" y="8"/>
                                </a:lnTo>
                                <a:lnTo>
                                  <a:pt x="30" y="28"/>
                                </a:lnTo>
                                <a:lnTo>
                                  <a:pt x="8" y="59"/>
                                </a:lnTo>
                                <a:lnTo>
                                  <a:pt x="0" y="96"/>
                                </a:lnTo>
                                <a:lnTo>
                                  <a:pt x="8" y="133"/>
                                </a:lnTo>
                                <a:lnTo>
                                  <a:pt x="30" y="163"/>
                                </a:lnTo>
                                <a:lnTo>
                                  <a:pt x="63" y="184"/>
                                </a:lnTo>
                                <a:lnTo>
                                  <a:pt x="103" y="191"/>
                                </a:lnTo>
                                <a:lnTo>
                                  <a:pt x="143" y="184"/>
                                </a:lnTo>
                                <a:lnTo>
                                  <a:pt x="176" y="163"/>
                                </a:lnTo>
                                <a:lnTo>
                                  <a:pt x="198" y="133"/>
                                </a:lnTo>
                                <a:lnTo>
                                  <a:pt x="206" y="96"/>
                                </a:lnTo>
                                <a:lnTo>
                                  <a:pt x="198" y="59"/>
                                </a:lnTo>
                                <a:lnTo>
                                  <a:pt x="176" y="28"/>
                                </a:lnTo>
                                <a:lnTo>
                                  <a:pt x="143" y="8"/>
                                </a:lnTo>
                                <a:lnTo>
                                  <a:pt x="10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1" name="Picture 9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800" y="477"/>
                            <a:ext cx="206" cy="1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 name="Picture 9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800" y="717"/>
                            <a:ext cx="206" cy="1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800" y="956"/>
                            <a:ext cx="206" cy="1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 name="Picture 8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800" y="1195"/>
                            <a:ext cx="206" cy="1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8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800" y="1434"/>
                            <a:ext cx="206" cy="1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Picture 8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800" y="1673"/>
                            <a:ext cx="206" cy="192"/>
                          </a:xfrm>
                          <a:prstGeom prst="rect">
                            <a:avLst/>
                          </a:prstGeom>
                          <a:noFill/>
                          <a:extLst>
                            <a:ext uri="{909E8E84-426E-40DD-AFC4-6F175D3DCCD1}">
                              <a14:hiddenFill xmlns:a14="http://schemas.microsoft.com/office/drawing/2010/main">
                                <a:solidFill>
                                  <a:srgbClr val="FFFFFF"/>
                                </a:solidFill>
                              </a14:hiddenFill>
                            </a:ext>
                          </a:extLst>
                        </pic:spPr>
                      </pic:pic>
                      <wps:wsp>
                        <wps:cNvPr id="37" name="Freeform 85"/>
                        <wps:cNvSpPr>
                          <a:spLocks/>
                        </wps:cNvSpPr>
                        <wps:spPr bwMode="auto">
                          <a:xfrm>
                            <a:off x="886" y="2103"/>
                            <a:ext cx="36" cy="49"/>
                          </a:xfrm>
                          <a:custGeom>
                            <a:avLst/>
                            <a:gdLst>
                              <a:gd name="T0" fmla="+- 0 913 886"/>
                              <a:gd name="T1" fmla="*/ T0 w 36"/>
                              <a:gd name="T2" fmla="+- 0 2104 2104"/>
                              <a:gd name="T3" fmla="*/ 2104 h 49"/>
                              <a:gd name="T4" fmla="+- 0 894 886"/>
                              <a:gd name="T5" fmla="*/ T4 w 36"/>
                              <a:gd name="T6" fmla="+- 0 2104 2104"/>
                              <a:gd name="T7" fmla="*/ 2104 h 49"/>
                              <a:gd name="T8" fmla="+- 0 886 886"/>
                              <a:gd name="T9" fmla="*/ T8 w 36"/>
                              <a:gd name="T10" fmla="+- 0 2115 2104"/>
                              <a:gd name="T11" fmla="*/ 2115 h 49"/>
                              <a:gd name="T12" fmla="+- 0 886 886"/>
                              <a:gd name="T13" fmla="*/ T12 w 36"/>
                              <a:gd name="T14" fmla="+- 0 2141 2104"/>
                              <a:gd name="T15" fmla="*/ 2141 h 49"/>
                              <a:gd name="T16" fmla="+- 0 894 886"/>
                              <a:gd name="T17" fmla="*/ T16 w 36"/>
                              <a:gd name="T18" fmla="+- 0 2152 2104"/>
                              <a:gd name="T19" fmla="*/ 2152 h 49"/>
                              <a:gd name="T20" fmla="+- 0 913 886"/>
                              <a:gd name="T21" fmla="*/ T20 w 36"/>
                              <a:gd name="T22" fmla="+- 0 2152 2104"/>
                              <a:gd name="T23" fmla="*/ 2152 h 49"/>
                              <a:gd name="T24" fmla="+- 0 921 886"/>
                              <a:gd name="T25" fmla="*/ T24 w 36"/>
                              <a:gd name="T26" fmla="+- 0 2141 2104"/>
                              <a:gd name="T27" fmla="*/ 2141 h 49"/>
                              <a:gd name="T28" fmla="+- 0 921 886"/>
                              <a:gd name="T29" fmla="*/ T28 w 36"/>
                              <a:gd name="T30" fmla="+- 0 2115 2104"/>
                              <a:gd name="T31" fmla="*/ 2115 h 49"/>
                              <a:gd name="T32" fmla="+- 0 913 886"/>
                              <a:gd name="T33" fmla="*/ T32 w 36"/>
                              <a:gd name="T34" fmla="+- 0 2104 2104"/>
                              <a:gd name="T35" fmla="*/ 2104 h 4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6" h="49">
                                <a:moveTo>
                                  <a:pt x="27" y="0"/>
                                </a:moveTo>
                                <a:lnTo>
                                  <a:pt x="8" y="0"/>
                                </a:lnTo>
                                <a:lnTo>
                                  <a:pt x="0" y="11"/>
                                </a:lnTo>
                                <a:lnTo>
                                  <a:pt x="0" y="37"/>
                                </a:lnTo>
                                <a:lnTo>
                                  <a:pt x="8" y="48"/>
                                </a:lnTo>
                                <a:lnTo>
                                  <a:pt x="27" y="48"/>
                                </a:lnTo>
                                <a:lnTo>
                                  <a:pt x="35" y="37"/>
                                </a:lnTo>
                                <a:lnTo>
                                  <a:pt x="35" y="11"/>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84"/>
                        <wps:cNvSpPr>
                          <a:spLocks/>
                        </wps:cNvSpPr>
                        <wps:spPr bwMode="auto">
                          <a:xfrm>
                            <a:off x="886" y="0"/>
                            <a:ext cx="36" cy="49"/>
                          </a:xfrm>
                          <a:custGeom>
                            <a:avLst/>
                            <a:gdLst>
                              <a:gd name="T0" fmla="+- 0 913 886"/>
                              <a:gd name="T1" fmla="*/ T0 w 36"/>
                              <a:gd name="T2" fmla="*/ 0 h 49"/>
                              <a:gd name="T3" fmla="+- 0 894 886"/>
                              <a:gd name="T4" fmla="*/ T3 w 36"/>
                              <a:gd name="T5" fmla="*/ 0 h 49"/>
                              <a:gd name="T6" fmla="+- 0 886 886"/>
                              <a:gd name="T7" fmla="*/ T6 w 36"/>
                              <a:gd name="T8" fmla="*/ 11 h 49"/>
                              <a:gd name="T9" fmla="+- 0 886 886"/>
                              <a:gd name="T10" fmla="*/ T9 w 36"/>
                              <a:gd name="T11" fmla="*/ 38 h 49"/>
                              <a:gd name="T12" fmla="+- 0 894 886"/>
                              <a:gd name="T13" fmla="*/ T12 w 36"/>
                              <a:gd name="T14" fmla="*/ 48 h 49"/>
                              <a:gd name="T15" fmla="+- 0 913 886"/>
                              <a:gd name="T16" fmla="*/ T15 w 36"/>
                              <a:gd name="T17" fmla="*/ 48 h 49"/>
                              <a:gd name="T18" fmla="+- 0 921 886"/>
                              <a:gd name="T19" fmla="*/ T18 w 36"/>
                              <a:gd name="T20" fmla="*/ 38 h 49"/>
                              <a:gd name="T21" fmla="+- 0 921 886"/>
                              <a:gd name="T22" fmla="*/ T21 w 36"/>
                              <a:gd name="T23" fmla="*/ 11 h 49"/>
                              <a:gd name="T24" fmla="+- 0 913 886"/>
                              <a:gd name="T25" fmla="*/ T24 w 36"/>
                              <a:gd name="T26" fmla="*/ 0 h 49"/>
                            </a:gdLst>
                            <a:ahLst/>
                            <a:cxnLst>
                              <a:cxn ang="0">
                                <a:pos x="T1" y="T2"/>
                              </a:cxn>
                              <a:cxn ang="0">
                                <a:pos x="T4" y="T5"/>
                              </a:cxn>
                              <a:cxn ang="0">
                                <a:pos x="T7" y="T8"/>
                              </a:cxn>
                              <a:cxn ang="0">
                                <a:pos x="T10" y="T11"/>
                              </a:cxn>
                              <a:cxn ang="0">
                                <a:pos x="T13" y="T14"/>
                              </a:cxn>
                              <a:cxn ang="0">
                                <a:pos x="T16" y="T17"/>
                              </a:cxn>
                              <a:cxn ang="0">
                                <a:pos x="T19" y="T20"/>
                              </a:cxn>
                              <a:cxn ang="0">
                                <a:pos x="T22" y="T23"/>
                              </a:cxn>
                              <a:cxn ang="0">
                                <a:pos x="T25" y="T26"/>
                              </a:cxn>
                            </a:cxnLst>
                            <a:rect l="0" t="0" r="r" b="b"/>
                            <a:pathLst>
                              <a:path w="36" h="49">
                                <a:moveTo>
                                  <a:pt x="27" y="0"/>
                                </a:moveTo>
                                <a:lnTo>
                                  <a:pt x="8" y="0"/>
                                </a:lnTo>
                                <a:lnTo>
                                  <a:pt x="0" y="11"/>
                                </a:lnTo>
                                <a:lnTo>
                                  <a:pt x="0" y="38"/>
                                </a:lnTo>
                                <a:lnTo>
                                  <a:pt x="8" y="48"/>
                                </a:lnTo>
                                <a:lnTo>
                                  <a:pt x="27" y="48"/>
                                </a:lnTo>
                                <a:lnTo>
                                  <a:pt x="35" y="38"/>
                                </a:lnTo>
                                <a:lnTo>
                                  <a:pt x="35" y="11"/>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Line 83"/>
                        <wps:cNvCnPr>
                          <a:cxnSpLocks noChangeShapeType="1"/>
                        </wps:cNvCnPr>
                        <wps:spPr bwMode="auto">
                          <a:xfrm>
                            <a:off x="1229" y="1737"/>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82"/>
                        <wps:cNvCnPr>
                          <a:cxnSpLocks noChangeShapeType="1"/>
                        </wps:cNvCnPr>
                        <wps:spPr bwMode="auto">
                          <a:xfrm>
                            <a:off x="1238" y="1801"/>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Freeform 81"/>
                        <wps:cNvSpPr>
                          <a:spLocks/>
                        </wps:cNvSpPr>
                        <wps:spPr bwMode="auto">
                          <a:xfrm>
                            <a:off x="1041" y="1742"/>
                            <a:ext cx="43" cy="57"/>
                          </a:xfrm>
                          <a:custGeom>
                            <a:avLst/>
                            <a:gdLst>
                              <a:gd name="T0" fmla="+- 0 1075 1042"/>
                              <a:gd name="T1" fmla="*/ T0 w 43"/>
                              <a:gd name="T2" fmla="+- 0 1742 1742"/>
                              <a:gd name="T3" fmla="*/ 1742 h 57"/>
                              <a:gd name="T4" fmla="+- 0 1051 1042"/>
                              <a:gd name="T5" fmla="*/ T4 w 43"/>
                              <a:gd name="T6" fmla="+- 0 1742 1742"/>
                              <a:gd name="T7" fmla="*/ 1742 h 57"/>
                              <a:gd name="T8" fmla="+- 0 1042 1042"/>
                              <a:gd name="T9" fmla="*/ T8 w 43"/>
                              <a:gd name="T10" fmla="+- 0 1755 1742"/>
                              <a:gd name="T11" fmla="*/ 1755 h 57"/>
                              <a:gd name="T12" fmla="+- 0 1042 1042"/>
                              <a:gd name="T13" fmla="*/ T12 w 43"/>
                              <a:gd name="T14" fmla="+- 0 1786 1742"/>
                              <a:gd name="T15" fmla="*/ 1786 h 57"/>
                              <a:gd name="T16" fmla="+- 0 1051 1042"/>
                              <a:gd name="T17" fmla="*/ T16 w 43"/>
                              <a:gd name="T18" fmla="+- 0 1799 1742"/>
                              <a:gd name="T19" fmla="*/ 1799 h 57"/>
                              <a:gd name="T20" fmla="+- 0 1075 1042"/>
                              <a:gd name="T21" fmla="*/ T20 w 43"/>
                              <a:gd name="T22" fmla="+- 0 1799 1742"/>
                              <a:gd name="T23" fmla="*/ 1799 h 57"/>
                              <a:gd name="T24" fmla="+- 0 1085 1042"/>
                              <a:gd name="T25" fmla="*/ T24 w 43"/>
                              <a:gd name="T26" fmla="+- 0 1786 1742"/>
                              <a:gd name="T27" fmla="*/ 1786 h 57"/>
                              <a:gd name="T28" fmla="+- 0 1085 1042"/>
                              <a:gd name="T29" fmla="*/ T28 w 43"/>
                              <a:gd name="T30" fmla="+- 0 1755 1742"/>
                              <a:gd name="T31" fmla="*/ 1755 h 57"/>
                              <a:gd name="T32" fmla="+- 0 1075 1042"/>
                              <a:gd name="T33" fmla="*/ T32 w 43"/>
                              <a:gd name="T34" fmla="+- 0 1742 1742"/>
                              <a:gd name="T35" fmla="*/ 1742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3" h="57">
                                <a:moveTo>
                                  <a:pt x="33" y="0"/>
                                </a:moveTo>
                                <a:lnTo>
                                  <a:pt x="9" y="0"/>
                                </a:lnTo>
                                <a:lnTo>
                                  <a:pt x="0" y="13"/>
                                </a:lnTo>
                                <a:lnTo>
                                  <a:pt x="0" y="44"/>
                                </a:lnTo>
                                <a:lnTo>
                                  <a:pt x="9" y="57"/>
                                </a:lnTo>
                                <a:lnTo>
                                  <a:pt x="33" y="57"/>
                                </a:lnTo>
                                <a:lnTo>
                                  <a:pt x="43" y="44"/>
                                </a:lnTo>
                                <a:lnTo>
                                  <a:pt x="43" y="13"/>
                                </a:lnTo>
                                <a:lnTo>
                                  <a:pt x="3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Line 80"/>
                        <wps:cNvCnPr>
                          <a:cxnSpLocks noChangeShapeType="1"/>
                        </wps:cNvCnPr>
                        <wps:spPr bwMode="auto">
                          <a:xfrm>
                            <a:off x="1071" y="276"/>
                            <a:ext cx="1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79"/>
                        <wps:cNvCnPr>
                          <a:cxnSpLocks noChangeShapeType="1"/>
                        </wps:cNvCnPr>
                        <wps:spPr bwMode="auto">
                          <a:xfrm>
                            <a:off x="1065" y="339"/>
                            <a:ext cx="1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Freeform 78"/>
                        <wps:cNvSpPr>
                          <a:spLocks/>
                        </wps:cNvSpPr>
                        <wps:spPr bwMode="auto">
                          <a:xfrm>
                            <a:off x="1028" y="282"/>
                            <a:ext cx="77" cy="46"/>
                          </a:xfrm>
                          <a:custGeom>
                            <a:avLst/>
                            <a:gdLst>
                              <a:gd name="T0" fmla="+- 0 1067 1029"/>
                              <a:gd name="T1" fmla="*/ T0 w 77"/>
                              <a:gd name="T2" fmla="+- 0 283 283"/>
                              <a:gd name="T3" fmla="*/ 283 h 46"/>
                              <a:gd name="T4" fmla="+- 0 1052 1029"/>
                              <a:gd name="T5" fmla="*/ T4 w 77"/>
                              <a:gd name="T6" fmla="+- 0 285 283"/>
                              <a:gd name="T7" fmla="*/ 285 h 46"/>
                              <a:gd name="T8" fmla="+- 0 1040 1029"/>
                              <a:gd name="T9" fmla="*/ T8 w 77"/>
                              <a:gd name="T10" fmla="+- 0 289 283"/>
                              <a:gd name="T11" fmla="*/ 289 h 46"/>
                              <a:gd name="T12" fmla="+- 0 1032 1029"/>
                              <a:gd name="T13" fmla="*/ T12 w 77"/>
                              <a:gd name="T14" fmla="+- 0 297 283"/>
                              <a:gd name="T15" fmla="*/ 297 h 46"/>
                              <a:gd name="T16" fmla="+- 0 1029 1029"/>
                              <a:gd name="T17" fmla="*/ T16 w 77"/>
                              <a:gd name="T18" fmla="+- 0 305 283"/>
                              <a:gd name="T19" fmla="*/ 305 h 46"/>
                              <a:gd name="T20" fmla="+- 0 1032 1029"/>
                              <a:gd name="T21" fmla="*/ T20 w 77"/>
                              <a:gd name="T22" fmla="+- 0 314 283"/>
                              <a:gd name="T23" fmla="*/ 314 h 46"/>
                              <a:gd name="T24" fmla="+- 0 1040 1029"/>
                              <a:gd name="T25" fmla="*/ T24 w 77"/>
                              <a:gd name="T26" fmla="+- 0 322 283"/>
                              <a:gd name="T27" fmla="*/ 322 h 46"/>
                              <a:gd name="T28" fmla="+- 0 1052 1029"/>
                              <a:gd name="T29" fmla="*/ T28 w 77"/>
                              <a:gd name="T30" fmla="+- 0 326 283"/>
                              <a:gd name="T31" fmla="*/ 326 h 46"/>
                              <a:gd name="T32" fmla="+- 0 1067 1029"/>
                              <a:gd name="T33" fmla="*/ T32 w 77"/>
                              <a:gd name="T34" fmla="+- 0 328 283"/>
                              <a:gd name="T35" fmla="*/ 328 h 46"/>
                              <a:gd name="T36" fmla="+- 0 1082 1029"/>
                              <a:gd name="T37" fmla="*/ T36 w 77"/>
                              <a:gd name="T38" fmla="+- 0 326 283"/>
                              <a:gd name="T39" fmla="*/ 326 h 46"/>
                              <a:gd name="T40" fmla="+- 0 1094 1029"/>
                              <a:gd name="T41" fmla="*/ T40 w 77"/>
                              <a:gd name="T42" fmla="+- 0 322 283"/>
                              <a:gd name="T43" fmla="*/ 322 h 46"/>
                              <a:gd name="T44" fmla="+- 0 1102 1029"/>
                              <a:gd name="T45" fmla="*/ T44 w 77"/>
                              <a:gd name="T46" fmla="+- 0 314 283"/>
                              <a:gd name="T47" fmla="*/ 314 h 46"/>
                              <a:gd name="T48" fmla="+- 0 1105 1029"/>
                              <a:gd name="T49" fmla="*/ T48 w 77"/>
                              <a:gd name="T50" fmla="+- 0 305 283"/>
                              <a:gd name="T51" fmla="*/ 305 h 46"/>
                              <a:gd name="T52" fmla="+- 0 1102 1029"/>
                              <a:gd name="T53" fmla="*/ T52 w 77"/>
                              <a:gd name="T54" fmla="+- 0 297 283"/>
                              <a:gd name="T55" fmla="*/ 297 h 46"/>
                              <a:gd name="T56" fmla="+- 0 1094 1029"/>
                              <a:gd name="T57" fmla="*/ T56 w 77"/>
                              <a:gd name="T58" fmla="+- 0 289 283"/>
                              <a:gd name="T59" fmla="*/ 289 h 46"/>
                              <a:gd name="T60" fmla="+- 0 1082 1029"/>
                              <a:gd name="T61" fmla="*/ T60 w 77"/>
                              <a:gd name="T62" fmla="+- 0 285 283"/>
                              <a:gd name="T63" fmla="*/ 285 h 46"/>
                              <a:gd name="T64" fmla="+- 0 1067 1029"/>
                              <a:gd name="T65" fmla="*/ T64 w 77"/>
                              <a:gd name="T66" fmla="+- 0 283 283"/>
                              <a:gd name="T67" fmla="*/ 283 h 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7" h="46">
                                <a:moveTo>
                                  <a:pt x="38" y="0"/>
                                </a:moveTo>
                                <a:lnTo>
                                  <a:pt x="23" y="2"/>
                                </a:lnTo>
                                <a:lnTo>
                                  <a:pt x="11" y="6"/>
                                </a:lnTo>
                                <a:lnTo>
                                  <a:pt x="3" y="14"/>
                                </a:lnTo>
                                <a:lnTo>
                                  <a:pt x="0" y="22"/>
                                </a:lnTo>
                                <a:lnTo>
                                  <a:pt x="3" y="31"/>
                                </a:lnTo>
                                <a:lnTo>
                                  <a:pt x="11" y="39"/>
                                </a:lnTo>
                                <a:lnTo>
                                  <a:pt x="23" y="43"/>
                                </a:lnTo>
                                <a:lnTo>
                                  <a:pt x="38" y="45"/>
                                </a:lnTo>
                                <a:lnTo>
                                  <a:pt x="53" y="43"/>
                                </a:lnTo>
                                <a:lnTo>
                                  <a:pt x="65" y="39"/>
                                </a:lnTo>
                                <a:lnTo>
                                  <a:pt x="73" y="31"/>
                                </a:lnTo>
                                <a:lnTo>
                                  <a:pt x="76" y="22"/>
                                </a:lnTo>
                                <a:lnTo>
                                  <a:pt x="73" y="14"/>
                                </a:lnTo>
                                <a:lnTo>
                                  <a:pt x="65" y="6"/>
                                </a:lnTo>
                                <a:lnTo>
                                  <a:pt x="53" y="2"/>
                                </a:lnTo>
                                <a:lnTo>
                                  <a:pt x="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77"/>
                        <wps:cNvSpPr>
                          <a:spLocks/>
                        </wps:cNvSpPr>
                        <wps:spPr bwMode="auto">
                          <a:xfrm>
                            <a:off x="522" y="2184"/>
                            <a:ext cx="777" cy="720"/>
                          </a:xfrm>
                          <a:custGeom>
                            <a:avLst/>
                            <a:gdLst>
                              <a:gd name="T0" fmla="+- 0 911 522"/>
                              <a:gd name="T1" fmla="*/ T0 w 777"/>
                              <a:gd name="T2" fmla="+- 0 2185 2185"/>
                              <a:gd name="T3" fmla="*/ 2185 h 720"/>
                              <a:gd name="T4" fmla="+- 0 832 522"/>
                              <a:gd name="T5" fmla="*/ T4 w 777"/>
                              <a:gd name="T6" fmla="+- 0 2192 2185"/>
                              <a:gd name="T7" fmla="*/ 2192 h 720"/>
                              <a:gd name="T8" fmla="+- 0 759 522"/>
                              <a:gd name="T9" fmla="*/ T8 w 777"/>
                              <a:gd name="T10" fmla="+- 0 2213 2185"/>
                              <a:gd name="T11" fmla="*/ 2213 h 720"/>
                              <a:gd name="T12" fmla="+- 0 693 522"/>
                              <a:gd name="T13" fmla="*/ T12 w 777"/>
                              <a:gd name="T14" fmla="+- 0 2246 2185"/>
                              <a:gd name="T15" fmla="*/ 2246 h 720"/>
                              <a:gd name="T16" fmla="+- 0 636 522"/>
                              <a:gd name="T17" fmla="*/ T16 w 777"/>
                              <a:gd name="T18" fmla="+- 0 2290 2185"/>
                              <a:gd name="T19" fmla="*/ 2290 h 720"/>
                              <a:gd name="T20" fmla="+- 0 589 522"/>
                              <a:gd name="T21" fmla="*/ T20 w 777"/>
                              <a:gd name="T22" fmla="+- 0 2343 2185"/>
                              <a:gd name="T23" fmla="*/ 2343 h 720"/>
                              <a:gd name="T24" fmla="+- 0 553 522"/>
                              <a:gd name="T25" fmla="*/ T24 w 777"/>
                              <a:gd name="T26" fmla="+- 0 2404 2185"/>
                              <a:gd name="T27" fmla="*/ 2404 h 720"/>
                              <a:gd name="T28" fmla="+- 0 530 522"/>
                              <a:gd name="T29" fmla="*/ T28 w 777"/>
                              <a:gd name="T30" fmla="+- 0 2472 2185"/>
                              <a:gd name="T31" fmla="*/ 2472 h 720"/>
                              <a:gd name="T32" fmla="+- 0 522 522"/>
                              <a:gd name="T33" fmla="*/ T32 w 777"/>
                              <a:gd name="T34" fmla="+- 0 2544 2185"/>
                              <a:gd name="T35" fmla="*/ 2544 h 720"/>
                              <a:gd name="T36" fmla="+- 0 530 522"/>
                              <a:gd name="T37" fmla="*/ T36 w 777"/>
                              <a:gd name="T38" fmla="+- 0 2617 2185"/>
                              <a:gd name="T39" fmla="*/ 2617 h 720"/>
                              <a:gd name="T40" fmla="+- 0 553 522"/>
                              <a:gd name="T41" fmla="*/ T40 w 777"/>
                              <a:gd name="T42" fmla="+- 0 2684 2185"/>
                              <a:gd name="T43" fmla="*/ 2684 h 720"/>
                              <a:gd name="T44" fmla="+- 0 589 522"/>
                              <a:gd name="T45" fmla="*/ T44 w 777"/>
                              <a:gd name="T46" fmla="+- 0 2745 2185"/>
                              <a:gd name="T47" fmla="*/ 2745 h 720"/>
                              <a:gd name="T48" fmla="+- 0 636 522"/>
                              <a:gd name="T49" fmla="*/ T48 w 777"/>
                              <a:gd name="T50" fmla="+- 0 2798 2185"/>
                              <a:gd name="T51" fmla="*/ 2798 h 720"/>
                              <a:gd name="T52" fmla="+- 0 693 522"/>
                              <a:gd name="T53" fmla="*/ T52 w 777"/>
                              <a:gd name="T54" fmla="+- 0 2842 2185"/>
                              <a:gd name="T55" fmla="*/ 2842 h 720"/>
                              <a:gd name="T56" fmla="+- 0 759 522"/>
                              <a:gd name="T57" fmla="*/ T56 w 777"/>
                              <a:gd name="T58" fmla="+- 0 2876 2185"/>
                              <a:gd name="T59" fmla="*/ 2876 h 720"/>
                              <a:gd name="T60" fmla="+- 0 832 522"/>
                              <a:gd name="T61" fmla="*/ T60 w 777"/>
                              <a:gd name="T62" fmla="+- 0 2896 2185"/>
                              <a:gd name="T63" fmla="*/ 2896 h 720"/>
                              <a:gd name="T64" fmla="+- 0 911 522"/>
                              <a:gd name="T65" fmla="*/ T64 w 777"/>
                              <a:gd name="T66" fmla="+- 0 2904 2185"/>
                              <a:gd name="T67" fmla="*/ 2904 h 720"/>
                              <a:gd name="T68" fmla="+- 0 989 522"/>
                              <a:gd name="T69" fmla="*/ T68 w 777"/>
                              <a:gd name="T70" fmla="+- 0 2896 2185"/>
                              <a:gd name="T71" fmla="*/ 2896 h 720"/>
                              <a:gd name="T72" fmla="+- 0 1062 522"/>
                              <a:gd name="T73" fmla="*/ T72 w 777"/>
                              <a:gd name="T74" fmla="+- 0 2876 2185"/>
                              <a:gd name="T75" fmla="*/ 2876 h 720"/>
                              <a:gd name="T76" fmla="+- 0 1128 522"/>
                              <a:gd name="T77" fmla="*/ T76 w 777"/>
                              <a:gd name="T78" fmla="+- 0 2842 2185"/>
                              <a:gd name="T79" fmla="*/ 2842 h 720"/>
                              <a:gd name="T80" fmla="+- 0 1185 522"/>
                              <a:gd name="T81" fmla="*/ T80 w 777"/>
                              <a:gd name="T82" fmla="+- 0 2798 2185"/>
                              <a:gd name="T83" fmla="*/ 2798 h 720"/>
                              <a:gd name="T84" fmla="+- 0 1233 522"/>
                              <a:gd name="T85" fmla="*/ T84 w 777"/>
                              <a:gd name="T86" fmla="+- 0 2745 2185"/>
                              <a:gd name="T87" fmla="*/ 2745 h 720"/>
                              <a:gd name="T88" fmla="+- 0 1269 522"/>
                              <a:gd name="T89" fmla="*/ T88 w 777"/>
                              <a:gd name="T90" fmla="+- 0 2684 2185"/>
                              <a:gd name="T91" fmla="*/ 2684 h 720"/>
                              <a:gd name="T92" fmla="+- 0 1291 522"/>
                              <a:gd name="T93" fmla="*/ T92 w 777"/>
                              <a:gd name="T94" fmla="+- 0 2617 2185"/>
                              <a:gd name="T95" fmla="*/ 2617 h 720"/>
                              <a:gd name="T96" fmla="+- 0 1299 522"/>
                              <a:gd name="T97" fmla="*/ T96 w 777"/>
                              <a:gd name="T98" fmla="+- 0 2544 2185"/>
                              <a:gd name="T99" fmla="*/ 2544 h 720"/>
                              <a:gd name="T100" fmla="+- 0 1291 522"/>
                              <a:gd name="T101" fmla="*/ T100 w 777"/>
                              <a:gd name="T102" fmla="+- 0 2472 2185"/>
                              <a:gd name="T103" fmla="*/ 2472 h 720"/>
                              <a:gd name="T104" fmla="+- 0 1269 522"/>
                              <a:gd name="T105" fmla="*/ T104 w 777"/>
                              <a:gd name="T106" fmla="+- 0 2404 2185"/>
                              <a:gd name="T107" fmla="*/ 2404 h 720"/>
                              <a:gd name="T108" fmla="+- 0 1233 522"/>
                              <a:gd name="T109" fmla="*/ T108 w 777"/>
                              <a:gd name="T110" fmla="+- 0 2343 2185"/>
                              <a:gd name="T111" fmla="*/ 2343 h 720"/>
                              <a:gd name="T112" fmla="+- 0 1185 522"/>
                              <a:gd name="T113" fmla="*/ T112 w 777"/>
                              <a:gd name="T114" fmla="+- 0 2290 2185"/>
                              <a:gd name="T115" fmla="*/ 2290 h 720"/>
                              <a:gd name="T116" fmla="+- 0 1128 522"/>
                              <a:gd name="T117" fmla="*/ T116 w 777"/>
                              <a:gd name="T118" fmla="+- 0 2246 2185"/>
                              <a:gd name="T119" fmla="*/ 2246 h 720"/>
                              <a:gd name="T120" fmla="+- 0 1062 522"/>
                              <a:gd name="T121" fmla="*/ T120 w 777"/>
                              <a:gd name="T122" fmla="+- 0 2213 2185"/>
                              <a:gd name="T123" fmla="*/ 2213 h 720"/>
                              <a:gd name="T124" fmla="+- 0 989 522"/>
                              <a:gd name="T125" fmla="*/ T124 w 777"/>
                              <a:gd name="T126" fmla="+- 0 2192 2185"/>
                              <a:gd name="T127" fmla="*/ 2192 h 720"/>
                              <a:gd name="T128" fmla="+- 0 911 522"/>
                              <a:gd name="T129" fmla="*/ T128 w 777"/>
                              <a:gd name="T130" fmla="+- 0 2185 2185"/>
                              <a:gd name="T131" fmla="*/ 2185 h 7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777" h="720">
                                <a:moveTo>
                                  <a:pt x="389" y="0"/>
                                </a:moveTo>
                                <a:lnTo>
                                  <a:pt x="310" y="7"/>
                                </a:lnTo>
                                <a:lnTo>
                                  <a:pt x="237" y="28"/>
                                </a:lnTo>
                                <a:lnTo>
                                  <a:pt x="171" y="61"/>
                                </a:lnTo>
                                <a:lnTo>
                                  <a:pt x="114" y="105"/>
                                </a:lnTo>
                                <a:lnTo>
                                  <a:pt x="67" y="158"/>
                                </a:lnTo>
                                <a:lnTo>
                                  <a:pt x="31" y="219"/>
                                </a:lnTo>
                                <a:lnTo>
                                  <a:pt x="8" y="287"/>
                                </a:lnTo>
                                <a:lnTo>
                                  <a:pt x="0" y="359"/>
                                </a:lnTo>
                                <a:lnTo>
                                  <a:pt x="8" y="432"/>
                                </a:lnTo>
                                <a:lnTo>
                                  <a:pt x="31" y="499"/>
                                </a:lnTo>
                                <a:lnTo>
                                  <a:pt x="67" y="560"/>
                                </a:lnTo>
                                <a:lnTo>
                                  <a:pt x="114" y="613"/>
                                </a:lnTo>
                                <a:lnTo>
                                  <a:pt x="171" y="657"/>
                                </a:lnTo>
                                <a:lnTo>
                                  <a:pt x="237" y="691"/>
                                </a:lnTo>
                                <a:lnTo>
                                  <a:pt x="310" y="711"/>
                                </a:lnTo>
                                <a:lnTo>
                                  <a:pt x="389" y="719"/>
                                </a:lnTo>
                                <a:lnTo>
                                  <a:pt x="467" y="711"/>
                                </a:lnTo>
                                <a:lnTo>
                                  <a:pt x="540" y="691"/>
                                </a:lnTo>
                                <a:lnTo>
                                  <a:pt x="606" y="657"/>
                                </a:lnTo>
                                <a:lnTo>
                                  <a:pt x="663" y="613"/>
                                </a:lnTo>
                                <a:lnTo>
                                  <a:pt x="711" y="560"/>
                                </a:lnTo>
                                <a:lnTo>
                                  <a:pt x="747" y="499"/>
                                </a:lnTo>
                                <a:lnTo>
                                  <a:pt x="769" y="432"/>
                                </a:lnTo>
                                <a:lnTo>
                                  <a:pt x="777" y="359"/>
                                </a:lnTo>
                                <a:lnTo>
                                  <a:pt x="769" y="287"/>
                                </a:lnTo>
                                <a:lnTo>
                                  <a:pt x="747" y="219"/>
                                </a:lnTo>
                                <a:lnTo>
                                  <a:pt x="711" y="158"/>
                                </a:lnTo>
                                <a:lnTo>
                                  <a:pt x="663" y="105"/>
                                </a:lnTo>
                                <a:lnTo>
                                  <a:pt x="606" y="61"/>
                                </a:lnTo>
                                <a:lnTo>
                                  <a:pt x="540" y="28"/>
                                </a:lnTo>
                                <a:lnTo>
                                  <a:pt x="467" y="7"/>
                                </a:lnTo>
                                <a:lnTo>
                                  <a:pt x="38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76"/>
                        <wps:cNvSpPr>
                          <a:spLocks/>
                        </wps:cNvSpPr>
                        <wps:spPr bwMode="auto">
                          <a:xfrm>
                            <a:off x="522" y="2184"/>
                            <a:ext cx="777" cy="720"/>
                          </a:xfrm>
                          <a:custGeom>
                            <a:avLst/>
                            <a:gdLst>
                              <a:gd name="T0" fmla="+- 0 1299 522"/>
                              <a:gd name="T1" fmla="*/ T0 w 777"/>
                              <a:gd name="T2" fmla="+- 0 2544 2185"/>
                              <a:gd name="T3" fmla="*/ 2544 h 720"/>
                              <a:gd name="T4" fmla="+- 0 1291 522"/>
                              <a:gd name="T5" fmla="*/ T4 w 777"/>
                              <a:gd name="T6" fmla="+- 0 2472 2185"/>
                              <a:gd name="T7" fmla="*/ 2472 h 720"/>
                              <a:gd name="T8" fmla="+- 0 1269 522"/>
                              <a:gd name="T9" fmla="*/ T8 w 777"/>
                              <a:gd name="T10" fmla="+- 0 2404 2185"/>
                              <a:gd name="T11" fmla="*/ 2404 h 720"/>
                              <a:gd name="T12" fmla="+- 0 1233 522"/>
                              <a:gd name="T13" fmla="*/ T12 w 777"/>
                              <a:gd name="T14" fmla="+- 0 2343 2185"/>
                              <a:gd name="T15" fmla="*/ 2343 h 720"/>
                              <a:gd name="T16" fmla="+- 0 1185 522"/>
                              <a:gd name="T17" fmla="*/ T16 w 777"/>
                              <a:gd name="T18" fmla="+- 0 2290 2185"/>
                              <a:gd name="T19" fmla="*/ 2290 h 720"/>
                              <a:gd name="T20" fmla="+- 0 1128 522"/>
                              <a:gd name="T21" fmla="*/ T20 w 777"/>
                              <a:gd name="T22" fmla="+- 0 2246 2185"/>
                              <a:gd name="T23" fmla="*/ 2246 h 720"/>
                              <a:gd name="T24" fmla="+- 0 1062 522"/>
                              <a:gd name="T25" fmla="*/ T24 w 777"/>
                              <a:gd name="T26" fmla="+- 0 2213 2185"/>
                              <a:gd name="T27" fmla="*/ 2213 h 720"/>
                              <a:gd name="T28" fmla="+- 0 989 522"/>
                              <a:gd name="T29" fmla="*/ T28 w 777"/>
                              <a:gd name="T30" fmla="+- 0 2192 2185"/>
                              <a:gd name="T31" fmla="*/ 2192 h 720"/>
                              <a:gd name="T32" fmla="+- 0 911 522"/>
                              <a:gd name="T33" fmla="*/ T32 w 777"/>
                              <a:gd name="T34" fmla="+- 0 2185 2185"/>
                              <a:gd name="T35" fmla="*/ 2185 h 720"/>
                              <a:gd name="T36" fmla="+- 0 832 522"/>
                              <a:gd name="T37" fmla="*/ T36 w 777"/>
                              <a:gd name="T38" fmla="+- 0 2192 2185"/>
                              <a:gd name="T39" fmla="*/ 2192 h 720"/>
                              <a:gd name="T40" fmla="+- 0 759 522"/>
                              <a:gd name="T41" fmla="*/ T40 w 777"/>
                              <a:gd name="T42" fmla="+- 0 2213 2185"/>
                              <a:gd name="T43" fmla="*/ 2213 h 720"/>
                              <a:gd name="T44" fmla="+- 0 693 522"/>
                              <a:gd name="T45" fmla="*/ T44 w 777"/>
                              <a:gd name="T46" fmla="+- 0 2246 2185"/>
                              <a:gd name="T47" fmla="*/ 2246 h 720"/>
                              <a:gd name="T48" fmla="+- 0 636 522"/>
                              <a:gd name="T49" fmla="*/ T48 w 777"/>
                              <a:gd name="T50" fmla="+- 0 2290 2185"/>
                              <a:gd name="T51" fmla="*/ 2290 h 720"/>
                              <a:gd name="T52" fmla="+- 0 589 522"/>
                              <a:gd name="T53" fmla="*/ T52 w 777"/>
                              <a:gd name="T54" fmla="+- 0 2343 2185"/>
                              <a:gd name="T55" fmla="*/ 2343 h 720"/>
                              <a:gd name="T56" fmla="+- 0 553 522"/>
                              <a:gd name="T57" fmla="*/ T56 w 777"/>
                              <a:gd name="T58" fmla="+- 0 2404 2185"/>
                              <a:gd name="T59" fmla="*/ 2404 h 720"/>
                              <a:gd name="T60" fmla="+- 0 530 522"/>
                              <a:gd name="T61" fmla="*/ T60 w 777"/>
                              <a:gd name="T62" fmla="+- 0 2472 2185"/>
                              <a:gd name="T63" fmla="*/ 2472 h 720"/>
                              <a:gd name="T64" fmla="+- 0 522 522"/>
                              <a:gd name="T65" fmla="*/ T64 w 777"/>
                              <a:gd name="T66" fmla="+- 0 2544 2185"/>
                              <a:gd name="T67" fmla="*/ 2544 h 720"/>
                              <a:gd name="T68" fmla="+- 0 530 522"/>
                              <a:gd name="T69" fmla="*/ T68 w 777"/>
                              <a:gd name="T70" fmla="+- 0 2617 2185"/>
                              <a:gd name="T71" fmla="*/ 2617 h 720"/>
                              <a:gd name="T72" fmla="+- 0 553 522"/>
                              <a:gd name="T73" fmla="*/ T72 w 777"/>
                              <a:gd name="T74" fmla="+- 0 2684 2185"/>
                              <a:gd name="T75" fmla="*/ 2684 h 720"/>
                              <a:gd name="T76" fmla="+- 0 589 522"/>
                              <a:gd name="T77" fmla="*/ T76 w 777"/>
                              <a:gd name="T78" fmla="+- 0 2745 2185"/>
                              <a:gd name="T79" fmla="*/ 2745 h 720"/>
                              <a:gd name="T80" fmla="+- 0 636 522"/>
                              <a:gd name="T81" fmla="*/ T80 w 777"/>
                              <a:gd name="T82" fmla="+- 0 2798 2185"/>
                              <a:gd name="T83" fmla="*/ 2798 h 720"/>
                              <a:gd name="T84" fmla="+- 0 693 522"/>
                              <a:gd name="T85" fmla="*/ T84 w 777"/>
                              <a:gd name="T86" fmla="+- 0 2842 2185"/>
                              <a:gd name="T87" fmla="*/ 2842 h 720"/>
                              <a:gd name="T88" fmla="+- 0 759 522"/>
                              <a:gd name="T89" fmla="*/ T88 w 777"/>
                              <a:gd name="T90" fmla="+- 0 2876 2185"/>
                              <a:gd name="T91" fmla="*/ 2876 h 720"/>
                              <a:gd name="T92" fmla="+- 0 832 522"/>
                              <a:gd name="T93" fmla="*/ T92 w 777"/>
                              <a:gd name="T94" fmla="+- 0 2896 2185"/>
                              <a:gd name="T95" fmla="*/ 2896 h 720"/>
                              <a:gd name="T96" fmla="+- 0 911 522"/>
                              <a:gd name="T97" fmla="*/ T96 w 777"/>
                              <a:gd name="T98" fmla="+- 0 2904 2185"/>
                              <a:gd name="T99" fmla="*/ 2904 h 720"/>
                              <a:gd name="T100" fmla="+- 0 989 522"/>
                              <a:gd name="T101" fmla="*/ T100 w 777"/>
                              <a:gd name="T102" fmla="+- 0 2896 2185"/>
                              <a:gd name="T103" fmla="*/ 2896 h 720"/>
                              <a:gd name="T104" fmla="+- 0 1062 522"/>
                              <a:gd name="T105" fmla="*/ T104 w 777"/>
                              <a:gd name="T106" fmla="+- 0 2876 2185"/>
                              <a:gd name="T107" fmla="*/ 2876 h 720"/>
                              <a:gd name="T108" fmla="+- 0 1128 522"/>
                              <a:gd name="T109" fmla="*/ T108 w 777"/>
                              <a:gd name="T110" fmla="+- 0 2842 2185"/>
                              <a:gd name="T111" fmla="*/ 2842 h 720"/>
                              <a:gd name="T112" fmla="+- 0 1185 522"/>
                              <a:gd name="T113" fmla="*/ T112 w 777"/>
                              <a:gd name="T114" fmla="+- 0 2798 2185"/>
                              <a:gd name="T115" fmla="*/ 2798 h 720"/>
                              <a:gd name="T116" fmla="+- 0 1233 522"/>
                              <a:gd name="T117" fmla="*/ T116 w 777"/>
                              <a:gd name="T118" fmla="+- 0 2745 2185"/>
                              <a:gd name="T119" fmla="*/ 2745 h 720"/>
                              <a:gd name="T120" fmla="+- 0 1269 522"/>
                              <a:gd name="T121" fmla="*/ T120 w 777"/>
                              <a:gd name="T122" fmla="+- 0 2684 2185"/>
                              <a:gd name="T123" fmla="*/ 2684 h 720"/>
                              <a:gd name="T124" fmla="+- 0 1291 522"/>
                              <a:gd name="T125" fmla="*/ T124 w 777"/>
                              <a:gd name="T126" fmla="+- 0 2617 2185"/>
                              <a:gd name="T127" fmla="*/ 2617 h 720"/>
                              <a:gd name="T128" fmla="+- 0 1299 522"/>
                              <a:gd name="T129" fmla="*/ T128 w 777"/>
                              <a:gd name="T130" fmla="+- 0 2544 2185"/>
                              <a:gd name="T131" fmla="*/ 2544 h 7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777" h="720">
                                <a:moveTo>
                                  <a:pt x="777" y="359"/>
                                </a:moveTo>
                                <a:lnTo>
                                  <a:pt x="769" y="287"/>
                                </a:lnTo>
                                <a:lnTo>
                                  <a:pt x="747" y="219"/>
                                </a:lnTo>
                                <a:lnTo>
                                  <a:pt x="711" y="158"/>
                                </a:lnTo>
                                <a:lnTo>
                                  <a:pt x="663" y="105"/>
                                </a:lnTo>
                                <a:lnTo>
                                  <a:pt x="606" y="61"/>
                                </a:lnTo>
                                <a:lnTo>
                                  <a:pt x="540" y="28"/>
                                </a:lnTo>
                                <a:lnTo>
                                  <a:pt x="467" y="7"/>
                                </a:lnTo>
                                <a:lnTo>
                                  <a:pt x="389" y="0"/>
                                </a:lnTo>
                                <a:lnTo>
                                  <a:pt x="310" y="7"/>
                                </a:lnTo>
                                <a:lnTo>
                                  <a:pt x="237" y="28"/>
                                </a:lnTo>
                                <a:lnTo>
                                  <a:pt x="171" y="61"/>
                                </a:lnTo>
                                <a:lnTo>
                                  <a:pt x="114" y="105"/>
                                </a:lnTo>
                                <a:lnTo>
                                  <a:pt x="67" y="158"/>
                                </a:lnTo>
                                <a:lnTo>
                                  <a:pt x="31" y="219"/>
                                </a:lnTo>
                                <a:lnTo>
                                  <a:pt x="8" y="287"/>
                                </a:lnTo>
                                <a:lnTo>
                                  <a:pt x="0" y="359"/>
                                </a:lnTo>
                                <a:lnTo>
                                  <a:pt x="8" y="432"/>
                                </a:lnTo>
                                <a:lnTo>
                                  <a:pt x="31" y="499"/>
                                </a:lnTo>
                                <a:lnTo>
                                  <a:pt x="67" y="560"/>
                                </a:lnTo>
                                <a:lnTo>
                                  <a:pt x="114" y="613"/>
                                </a:lnTo>
                                <a:lnTo>
                                  <a:pt x="171" y="657"/>
                                </a:lnTo>
                                <a:lnTo>
                                  <a:pt x="237" y="691"/>
                                </a:lnTo>
                                <a:lnTo>
                                  <a:pt x="310" y="711"/>
                                </a:lnTo>
                                <a:lnTo>
                                  <a:pt x="389" y="719"/>
                                </a:lnTo>
                                <a:lnTo>
                                  <a:pt x="467" y="711"/>
                                </a:lnTo>
                                <a:lnTo>
                                  <a:pt x="540" y="691"/>
                                </a:lnTo>
                                <a:lnTo>
                                  <a:pt x="606" y="657"/>
                                </a:lnTo>
                                <a:lnTo>
                                  <a:pt x="663" y="613"/>
                                </a:lnTo>
                                <a:lnTo>
                                  <a:pt x="711" y="560"/>
                                </a:lnTo>
                                <a:lnTo>
                                  <a:pt x="747" y="499"/>
                                </a:lnTo>
                                <a:lnTo>
                                  <a:pt x="769" y="432"/>
                                </a:lnTo>
                                <a:lnTo>
                                  <a:pt x="777" y="359"/>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7" name="Picture 7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765" y="1967"/>
                            <a:ext cx="317" cy="273"/>
                          </a:xfrm>
                          <a:prstGeom prst="rect">
                            <a:avLst/>
                          </a:prstGeom>
                          <a:noFill/>
                          <a:extLst>
                            <a:ext uri="{909E8E84-426E-40DD-AFC4-6F175D3DCCD1}">
                              <a14:hiddenFill xmlns:a14="http://schemas.microsoft.com/office/drawing/2010/main">
                                <a:solidFill>
                                  <a:srgbClr val="FFFFFF"/>
                                </a:solidFill>
                              </a14:hiddenFill>
                            </a:ext>
                          </a:extLst>
                        </pic:spPr>
                      </pic:pic>
                      <wps:wsp>
                        <wps:cNvPr id="48" name="Line 74"/>
                        <wps:cNvCnPr>
                          <a:cxnSpLocks noChangeShapeType="1"/>
                        </wps:cNvCnPr>
                        <wps:spPr bwMode="auto">
                          <a:xfrm>
                            <a:off x="878" y="2647"/>
                            <a:ext cx="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73"/>
                        <wps:cNvCnPr>
                          <a:cxnSpLocks noChangeShapeType="1"/>
                        </wps:cNvCnPr>
                        <wps:spPr bwMode="auto">
                          <a:xfrm>
                            <a:off x="544" y="2647"/>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0" name="Picture 7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759" y="2623"/>
                            <a:ext cx="298" cy="278"/>
                          </a:xfrm>
                          <a:prstGeom prst="rect">
                            <a:avLst/>
                          </a:prstGeom>
                          <a:noFill/>
                          <a:extLst>
                            <a:ext uri="{909E8E84-426E-40DD-AFC4-6F175D3DCCD1}">
                              <a14:hiddenFill xmlns:a14="http://schemas.microsoft.com/office/drawing/2010/main">
                                <a:solidFill>
                                  <a:srgbClr val="FFFFFF"/>
                                </a:solidFill>
                              </a14:hiddenFill>
                            </a:ext>
                          </a:extLst>
                        </pic:spPr>
                      </pic:pic>
                      <wps:wsp>
                        <wps:cNvPr id="51" name="Line 71"/>
                        <wps:cNvCnPr>
                          <a:cxnSpLocks noChangeShapeType="1"/>
                        </wps:cNvCnPr>
                        <wps:spPr bwMode="auto">
                          <a:xfrm>
                            <a:off x="1502" y="3148"/>
                            <a:ext cx="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2" name="Line 70"/>
                        <wps:cNvCnPr>
                          <a:cxnSpLocks noChangeShapeType="1"/>
                        </wps:cNvCnPr>
                        <wps:spPr bwMode="auto">
                          <a:xfrm>
                            <a:off x="1486" y="3564"/>
                            <a:ext cx="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3" name="Line 69"/>
                        <wps:cNvCnPr>
                          <a:cxnSpLocks noChangeShapeType="1"/>
                        </wps:cNvCnPr>
                        <wps:spPr bwMode="auto">
                          <a:xfrm>
                            <a:off x="1486" y="3148"/>
                            <a:ext cx="0" cy="4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 name="Line 68"/>
                        <wps:cNvCnPr>
                          <a:cxnSpLocks noChangeShapeType="1"/>
                        </wps:cNvCnPr>
                        <wps:spPr bwMode="auto">
                          <a:xfrm>
                            <a:off x="1470" y="3564"/>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 name="Line 67"/>
                        <wps:cNvCnPr>
                          <a:cxnSpLocks noChangeShapeType="1"/>
                        </wps:cNvCnPr>
                        <wps:spPr bwMode="auto">
                          <a:xfrm>
                            <a:off x="10" y="3630"/>
                            <a:ext cx="1779" cy="0"/>
                          </a:xfrm>
                          <a:prstGeom prst="line">
                            <a:avLst/>
                          </a:prstGeom>
                          <a:noFill/>
                          <a:ln w="38686">
                            <a:solidFill>
                              <a:srgbClr val="585858"/>
                            </a:solidFill>
                            <a:round/>
                            <a:headEnd/>
                            <a:tailEnd/>
                          </a:ln>
                          <a:extLst>
                            <a:ext uri="{909E8E84-426E-40DD-AFC4-6F175D3DCCD1}">
                              <a14:hiddenFill xmlns:a14="http://schemas.microsoft.com/office/drawing/2010/main">
                                <a:noFill/>
                              </a14:hiddenFill>
                            </a:ext>
                          </a:extLst>
                        </wps:spPr>
                        <wps:bodyPr/>
                      </wps:wsp>
                      <wps:wsp>
                        <wps:cNvPr id="56" name="Rectangle 66"/>
                        <wps:cNvSpPr>
                          <a:spLocks noChangeArrowheads="1"/>
                        </wps:cNvSpPr>
                        <wps:spPr bwMode="auto">
                          <a:xfrm>
                            <a:off x="10" y="3599"/>
                            <a:ext cx="1779" cy="6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Line 65"/>
                        <wps:cNvCnPr>
                          <a:cxnSpLocks noChangeShapeType="1"/>
                        </wps:cNvCnPr>
                        <wps:spPr bwMode="auto">
                          <a:xfrm>
                            <a:off x="1617" y="3686"/>
                            <a:ext cx="138" cy="0"/>
                          </a:xfrm>
                          <a:prstGeom prst="line">
                            <a:avLst/>
                          </a:prstGeom>
                          <a:noFill/>
                          <a:ln w="34497">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64"/>
                        <wps:cNvSpPr>
                          <a:spLocks noChangeArrowheads="1"/>
                        </wps:cNvSpPr>
                        <wps:spPr bwMode="auto">
                          <a:xfrm>
                            <a:off x="1616" y="3658"/>
                            <a:ext cx="139" cy="5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63"/>
                        <wps:cNvCnPr>
                          <a:cxnSpLocks noChangeShapeType="1"/>
                        </wps:cNvCnPr>
                        <wps:spPr bwMode="auto">
                          <a:xfrm>
                            <a:off x="49" y="3686"/>
                            <a:ext cx="139" cy="0"/>
                          </a:xfrm>
                          <a:prstGeom prst="line">
                            <a:avLst/>
                          </a:prstGeom>
                          <a:noFill/>
                          <a:ln w="34408">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62"/>
                        <wps:cNvSpPr>
                          <a:spLocks noChangeArrowheads="1"/>
                        </wps:cNvSpPr>
                        <wps:spPr bwMode="auto">
                          <a:xfrm>
                            <a:off x="49" y="3658"/>
                            <a:ext cx="139" cy="5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Line 61"/>
                        <wps:cNvCnPr>
                          <a:cxnSpLocks noChangeShapeType="1"/>
                        </wps:cNvCnPr>
                        <wps:spPr bwMode="auto">
                          <a:xfrm>
                            <a:off x="245" y="905"/>
                            <a:ext cx="0" cy="2694"/>
                          </a:xfrm>
                          <a:prstGeom prst="line">
                            <a:avLst/>
                          </a:prstGeom>
                          <a:noFill/>
                          <a:ln w="32188">
                            <a:solidFill>
                              <a:srgbClr val="585858"/>
                            </a:solidFill>
                            <a:round/>
                            <a:headEnd/>
                            <a:tailEnd/>
                          </a:ln>
                          <a:extLst>
                            <a:ext uri="{909E8E84-426E-40DD-AFC4-6F175D3DCCD1}">
                              <a14:hiddenFill xmlns:a14="http://schemas.microsoft.com/office/drawing/2010/main">
                                <a:noFill/>
                              </a14:hiddenFill>
                            </a:ext>
                          </a:extLst>
                        </wps:spPr>
                        <wps:bodyPr/>
                      </wps:wsp>
                      <wps:wsp>
                        <wps:cNvPr id="62" name="Rectangle 60"/>
                        <wps:cNvSpPr>
                          <a:spLocks noChangeArrowheads="1"/>
                        </wps:cNvSpPr>
                        <wps:spPr bwMode="auto">
                          <a:xfrm>
                            <a:off x="219" y="904"/>
                            <a:ext cx="51" cy="269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59"/>
                        <wps:cNvCnPr>
                          <a:cxnSpLocks noChangeShapeType="1"/>
                        </wps:cNvCnPr>
                        <wps:spPr bwMode="auto">
                          <a:xfrm>
                            <a:off x="98" y="1914"/>
                            <a:ext cx="496" cy="0"/>
                          </a:xfrm>
                          <a:prstGeom prst="line">
                            <a:avLst/>
                          </a:prstGeom>
                          <a:noFill/>
                          <a:ln w="42908">
                            <a:solidFill>
                              <a:srgbClr val="585858"/>
                            </a:solidFill>
                            <a:round/>
                            <a:headEnd/>
                            <a:tailEnd/>
                          </a:ln>
                          <a:extLst>
                            <a:ext uri="{909E8E84-426E-40DD-AFC4-6F175D3DCCD1}">
                              <a14:hiddenFill xmlns:a14="http://schemas.microsoft.com/office/drawing/2010/main">
                                <a:noFill/>
                              </a14:hiddenFill>
                            </a:ext>
                          </a:extLst>
                        </wps:spPr>
                        <wps:bodyPr/>
                      </wps:wsp>
                      <wps:wsp>
                        <wps:cNvPr id="64" name="Rectangle 58"/>
                        <wps:cNvSpPr>
                          <a:spLocks noChangeArrowheads="1"/>
                        </wps:cNvSpPr>
                        <wps:spPr bwMode="auto">
                          <a:xfrm>
                            <a:off x="98" y="1880"/>
                            <a:ext cx="649" cy="6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57"/>
                        <wps:cNvSpPr>
                          <a:spLocks/>
                        </wps:cNvSpPr>
                        <wps:spPr bwMode="auto">
                          <a:xfrm>
                            <a:off x="203" y="1827"/>
                            <a:ext cx="150" cy="180"/>
                          </a:xfrm>
                          <a:custGeom>
                            <a:avLst/>
                            <a:gdLst>
                              <a:gd name="T0" fmla="+- 0 278 203"/>
                              <a:gd name="T1" fmla="*/ T0 w 150"/>
                              <a:gd name="T2" fmla="+- 0 1827 1827"/>
                              <a:gd name="T3" fmla="*/ 1827 h 180"/>
                              <a:gd name="T4" fmla="+- 0 249 203"/>
                              <a:gd name="T5" fmla="*/ T4 w 150"/>
                              <a:gd name="T6" fmla="+- 0 1834 1827"/>
                              <a:gd name="T7" fmla="*/ 1834 h 180"/>
                              <a:gd name="T8" fmla="+- 0 225 203"/>
                              <a:gd name="T9" fmla="*/ T8 w 150"/>
                              <a:gd name="T10" fmla="+- 0 1854 1827"/>
                              <a:gd name="T11" fmla="*/ 1854 h 180"/>
                              <a:gd name="T12" fmla="+- 0 209 203"/>
                              <a:gd name="T13" fmla="*/ T12 w 150"/>
                              <a:gd name="T14" fmla="+- 0 1882 1827"/>
                              <a:gd name="T15" fmla="*/ 1882 h 180"/>
                              <a:gd name="T16" fmla="+- 0 203 203"/>
                              <a:gd name="T17" fmla="*/ T16 w 150"/>
                              <a:gd name="T18" fmla="+- 0 1917 1827"/>
                              <a:gd name="T19" fmla="*/ 1917 h 180"/>
                              <a:gd name="T20" fmla="+- 0 209 203"/>
                              <a:gd name="T21" fmla="*/ T20 w 150"/>
                              <a:gd name="T22" fmla="+- 0 1952 1827"/>
                              <a:gd name="T23" fmla="*/ 1952 h 180"/>
                              <a:gd name="T24" fmla="+- 0 225 203"/>
                              <a:gd name="T25" fmla="*/ T24 w 150"/>
                              <a:gd name="T26" fmla="+- 0 1981 1827"/>
                              <a:gd name="T27" fmla="*/ 1981 h 180"/>
                              <a:gd name="T28" fmla="+- 0 249 203"/>
                              <a:gd name="T29" fmla="*/ T28 w 150"/>
                              <a:gd name="T30" fmla="+- 0 2000 1827"/>
                              <a:gd name="T31" fmla="*/ 2000 h 180"/>
                              <a:gd name="T32" fmla="+- 0 278 203"/>
                              <a:gd name="T33" fmla="*/ T32 w 150"/>
                              <a:gd name="T34" fmla="+- 0 2007 1827"/>
                              <a:gd name="T35" fmla="*/ 2007 h 180"/>
                              <a:gd name="T36" fmla="+- 0 307 203"/>
                              <a:gd name="T37" fmla="*/ T36 w 150"/>
                              <a:gd name="T38" fmla="+- 0 2000 1827"/>
                              <a:gd name="T39" fmla="*/ 2000 h 180"/>
                              <a:gd name="T40" fmla="+- 0 331 203"/>
                              <a:gd name="T41" fmla="*/ T40 w 150"/>
                              <a:gd name="T42" fmla="+- 0 1981 1827"/>
                              <a:gd name="T43" fmla="*/ 1981 h 180"/>
                              <a:gd name="T44" fmla="+- 0 347 203"/>
                              <a:gd name="T45" fmla="*/ T44 w 150"/>
                              <a:gd name="T46" fmla="+- 0 1952 1827"/>
                              <a:gd name="T47" fmla="*/ 1952 h 180"/>
                              <a:gd name="T48" fmla="+- 0 353 203"/>
                              <a:gd name="T49" fmla="*/ T48 w 150"/>
                              <a:gd name="T50" fmla="+- 0 1917 1827"/>
                              <a:gd name="T51" fmla="*/ 1917 h 180"/>
                              <a:gd name="T52" fmla="+- 0 347 203"/>
                              <a:gd name="T53" fmla="*/ T52 w 150"/>
                              <a:gd name="T54" fmla="+- 0 1882 1827"/>
                              <a:gd name="T55" fmla="*/ 1882 h 180"/>
                              <a:gd name="T56" fmla="+- 0 331 203"/>
                              <a:gd name="T57" fmla="*/ T56 w 150"/>
                              <a:gd name="T58" fmla="+- 0 1854 1827"/>
                              <a:gd name="T59" fmla="*/ 1854 h 180"/>
                              <a:gd name="T60" fmla="+- 0 307 203"/>
                              <a:gd name="T61" fmla="*/ T60 w 150"/>
                              <a:gd name="T62" fmla="+- 0 1834 1827"/>
                              <a:gd name="T63" fmla="*/ 1834 h 180"/>
                              <a:gd name="T64" fmla="+- 0 278 203"/>
                              <a:gd name="T65" fmla="*/ T64 w 150"/>
                              <a:gd name="T66" fmla="+- 0 1827 1827"/>
                              <a:gd name="T67" fmla="*/ 1827 h 1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50" h="180">
                                <a:moveTo>
                                  <a:pt x="75" y="0"/>
                                </a:moveTo>
                                <a:lnTo>
                                  <a:pt x="46" y="7"/>
                                </a:lnTo>
                                <a:lnTo>
                                  <a:pt x="22" y="27"/>
                                </a:lnTo>
                                <a:lnTo>
                                  <a:pt x="6" y="55"/>
                                </a:lnTo>
                                <a:lnTo>
                                  <a:pt x="0" y="90"/>
                                </a:lnTo>
                                <a:lnTo>
                                  <a:pt x="6" y="125"/>
                                </a:lnTo>
                                <a:lnTo>
                                  <a:pt x="22" y="154"/>
                                </a:lnTo>
                                <a:lnTo>
                                  <a:pt x="46" y="173"/>
                                </a:lnTo>
                                <a:lnTo>
                                  <a:pt x="75" y="180"/>
                                </a:lnTo>
                                <a:lnTo>
                                  <a:pt x="104" y="173"/>
                                </a:lnTo>
                                <a:lnTo>
                                  <a:pt x="128" y="154"/>
                                </a:lnTo>
                                <a:lnTo>
                                  <a:pt x="144" y="125"/>
                                </a:lnTo>
                                <a:lnTo>
                                  <a:pt x="150" y="90"/>
                                </a:lnTo>
                                <a:lnTo>
                                  <a:pt x="144" y="55"/>
                                </a:lnTo>
                                <a:lnTo>
                                  <a:pt x="128" y="27"/>
                                </a:lnTo>
                                <a:lnTo>
                                  <a:pt x="104" y="7"/>
                                </a:lnTo>
                                <a:lnTo>
                                  <a:pt x="7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56"/>
                        <wps:cNvSpPr>
                          <a:spLocks/>
                        </wps:cNvSpPr>
                        <wps:spPr bwMode="auto">
                          <a:xfrm>
                            <a:off x="203" y="1827"/>
                            <a:ext cx="150" cy="180"/>
                          </a:xfrm>
                          <a:custGeom>
                            <a:avLst/>
                            <a:gdLst>
                              <a:gd name="T0" fmla="+- 0 353 203"/>
                              <a:gd name="T1" fmla="*/ T0 w 150"/>
                              <a:gd name="T2" fmla="+- 0 1917 1827"/>
                              <a:gd name="T3" fmla="*/ 1917 h 180"/>
                              <a:gd name="T4" fmla="+- 0 347 203"/>
                              <a:gd name="T5" fmla="*/ T4 w 150"/>
                              <a:gd name="T6" fmla="+- 0 1882 1827"/>
                              <a:gd name="T7" fmla="*/ 1882 h 180"/>
                              <a:gd name="T8" fmla="+- 0 331 203"/>
                              <a:gd name="T9" fmla="*/ T8 w 150"/>
                              <a:gd name="T10" fmla="+- 0 1854 1827"/>
                              <a:gd name="T11" fmla="*/ 1854 h 180"/>
                              <a:gd name="T12" fmla="+- 0 307 203"/>
                              <a:gd name="T13" fmla="*/ T12 w 150"/>
                              <a:gd name="T14" fmla="+- 0 1834 1827"/>
                              <a:gd name="T15" fmla="*/ 1834 h 180"/>
                              <a:gd name="T16" fmla="+- 0 278 203"/>
                              <a:gd name="T17" fmla="*/ T16 w 150"/>
                              <a:gd name="T18" fmla="+- 0 1827 1827"/>
                              <a:gd name="T19" fmla="*/ 1827 h 180"/>
                              <a:gd name="T20" fmla="+- 0 249 203"/>
                              <a:gd name="T21" fmla="*/ T20 w 150"/>
                              <a:gd name="T22" fmla="+- 0 1834 1827"/>
                              <a:gd name="T23" fmla="*/ 1834 h 180"/>
                              <a:gd name="T24" fmla="+- 0 225 203"/>
                              <a:gd name="T25" fmla="*/ T24 w 150"/>
                              <a:gd name="T26" fmla="+- 0 1854 1827"/>
                              <a:gd name="T27" fmla="*/ 1854 h 180"/>
                              <a:gd name="T28" fmla="+- 0 209 203"/>
                              <a:gd name="T29" fmla="*/ T28 w 150"/>
                              <a:gd name="T30" fmla="+- 0 1882 1827"/>
                              <a:gd name="T31" fmla="*/ 1882 h 180"/>
                              <a:gd name="T32" fmla="+- 0 203 203"/>
                              <a:gd name="T33" fmla="*/ T32 w 150"/>
                              <a:gd name="T34" fmla="+- 0 1917 1827"/>
                              <a:gd name="T35" fmla="*/ 1917 h 180"/>
                              <a:gd name="T36" fmla="+- 0 209 203"/>
                              <a:gd name="T37" fmla="*/ T36 w 150"/>
                              <a:gd name="T38" fmla="+- 0 1952 1827"/>
                              <a:gd name="T39" fmla="*/ 1952 h 180"/>
                              <a:gd name="T40" fmla="+- 0 225 203"/>
                              <a:gd name="T41" fmla="*/ T40 w 150"/>
                              <a:gd name="T42" fmla="+- 0 1981 1827"/>
                              <a:gd name="T43" fmla="*/ 1981 h 180"/>
                              <a:gd name="T44" fmla="+- 0 249 203"/>
                              <a:gd name="T45" fmla="*/ T44 w 150"/>
                              <a:gd name="T46" fmla="+- 0 2000 1827"/>
                              <a:gd name="T47" fmla="*/ 2000 h 180"/>
                              <a:gd name="T48" fmla="+- 0 278 203"/>
                              <a:gd name="T49" fmla="*/ T48 w 150"/>
                              <a:gd name="T50" fmla="+- 0 2007 1827"/>
                              <a:gd name="T51" fmla="*/ 2007 h 180"/>
                              <a:gd name="T52" fmla="+- 0 307 203"/>
                              <a:gd name="T53" fmla="*/ T52 w 150"/>
                              <a:gd name="T54" fmla="+- 0 2000 1827"/>
                              <a:gd name="T55" fmla="*/ 2000 h 180"/>
                              <a:gd name="T56" fmla="+- 0 331 203"/>
                              <a:gd name="T57" fmla="*/ T56 w 150"/>
                              <a:gd name="T58" fmla="+- 0 1981 1827"/>
                              <a:gd name="T59" fmla="*/ 1981 h 180"/>
                              <a:gd name="T60" fmla="+- 0 347 203"/>
                              <a:gd name="T61" fmla="*/ T60 w 150"/>
                              <a:gd name="T62" fmla="+- 0 1952 1827"/>
                              <a:gd name="T63" fmla="*/ 1952 h 180"/>
                              <a:gd name="T64" fmla="+- 0 353 203"/>
                              <a:gd name="T65" fmla="*/ T64 w 150"/>
                              <a:gd name="T66" fmla="+- 0 1917 1827"/>
                              <a:gd name="T67" fmla="*/ 1917 h 1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50" h="180">
                                <a:moveTo>
                                  <a:pt x="150" y="90"/>
                                </a:moveTo>
                                <a:lnTo>
                                  <a:pt x="144" y="55"/>
                                </a:lnTo>
                                <a:lnTo>
                                  <a:pt x="128" y="27"/>
                                </a:lnTo>
                                <a:lnTo>
                                  <a:pt x="104" y="7"/>
                                </a:lnTo>
                                <a:lnTo>
                                  <a:pt x="75" y="0"/>
                                </a:lnTo>
                                <a:lnTo>
                                  <a:pt x="46" y="7"/>
                                </a:lnTo>
                                <a:lnTo>
                                  <a:pt x="22" y="27"/>
                                </a:lnTo>
                                <a:lnTo>
                                  <a:pt x="6" y="55"/>
                                </a:lnTo>
                                <a:lnTo>
                                  <a:pt x="0" y="90"/>
                                </a:lnTo>
                                <a:lnTo>
                                  <a:pt x="6" y="125"/>
                                </a:lnTo>
                                <a:lnTo>
                                  <a:pt x="22" y="154"/>
                                </a:lnTo>
                                <a:lnTo>
                                  <a:pt x="46" y="173"/>
                                </a:lnTo>
                                <a:lnTo>
                                  <a:pt x="75" y="180"/>
                                </a:lnTo>
                                <a:lnTo>
                                  <a:pt x="104" y="173"/>
                                </a:lnTo>
                                <a:lnTo>
                                  <a:pt x="128" y="154"/>
                                </a:lnTo>
                                <a:lnTo>
                                  <a:pt x="144" y="125"/>
                                </a:lnTo>
                                <a:lnTo>
                                  <a:pt x="150" y="9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7" name="Picture 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84" y="1807"/>
                            <a:ext cx="301" cy="215"/>
                          </a:xfrm>
                          <a:prstGeom prst="rect">
                            <a:avLst/>
                          </a:prstGeom>
                          <a:noFill/>
                          <a:extLst>
                            <a:ext uri="{909E8E84-426E-40DD-AFC4-6F175D3DCCD1}">
                              <a14:hiddenFill xmlns:a14="http://schemas.microsoft.com/office/drawing/2010/main">
                                <a:solidFill>
                                  <a:srgbClr val="FFFFFF"/>
                                </a:solidFill>
                              </a14:hiddenFill>
                            </a:ext>
                          </a:extLst>
                        </pic:spPr>
                      </pic:pic>
                      <wps:wsp>
                        <wps:cNvPr id="68" name="Freeform 54"/>
                        <wps:cNvSpPr>
                          <a:spLocks/>
                        </wps:cNvSpPr>
                        <wps:spPr bwMode="auto">
                          <a:xfrm>
                            <a:off x="195" y="1816"/>
                            <a:ext cx="166" cy="202"/>
                          </a:xfrm>
                          <a:custGeom>
                            <a:avLst/>
                            <a:gdLst>
                              <a:gd name="T0" fmla="+- 0 361 196"/>
                              <a:gd name="T1" fmla="*/ T0 w 166"/>
                              <a:gd name="T2" fmla="+- 0 1816 1816"/>
                              <a:gd name="T3" fmla="*/ 1816 h 202"/>
                              <a:gd name="T4" fmla="+- 0 262 196"/>
                              <a:gd name="T5" fmla="*/ T4 w 166"/>
                              <a:gd name="T6" fmla="+- 0 1897 1816"/>
                              <a:gd name="T7" fmla="*/ 1897 h 202"/>
                              <a:gd name="T8" fmla="+- 0 196 196"/>
                              <a:gd name="T9" fmla="*/ T8 w 166"/>
                              <a:gd name="T10" fmla="+- 0 2017 1816"/>
                              <a:gd name="T11" fmla="*/ 2017 h 202"/>
                              <a:gd name="T12" fmla="+- 0 294 196"/>
                              <a:gd name="T13" fmla="*/ T12 w 166"/>
                              <a:gd name="T14" fmla="+- 0 1937 1816"/>
                              <a:gd name="T15" fmla="*/ 1937 h 202"/>
                              <a:gd name="T16" fmla="+- 0 361 196"/>
                              <a:gd name="T17" fmla="*/ T16 w 166"/>
                              <a:gd name="T18" fmla="+- 0 1816 1816"/>
                              <a:gd name="T19" fmla="*/ 1816 h 202"/>
                            </a:gdLst>
                            <a:ahLst/>
                            <a:cxnLst>
                              <a:cxn ang="0">
                                <a:pos x="T1" y="T3"/>
                              </a:cxn>
                              <a:cxn ang="0">
                                <a:pos x="T5" y="T7"/>
                              </a:cxn>
                              <a:cxn ang="0">
                                <a:pos x="T9" y="T11"/>
                              </a:cxn>
                              <a:cxn ang="0">
                                <a:pos x="T13" y="T15"/>
                              </a:cxn>
                              <a:cxn ang="0">
                                <a:pos x="T17" y="T19"/>
                              </a:cxn>
                            </a:cxnLst>
                            <a:rect l="0" t="0" r="r" b="b"/>
                            <a:pathLst>
                              <a:path w="166" h="202">
                                <a:moveTo>
                                  <a:pt x="165" y="0"/>
                                </a:moveTo>
                                <a:lnTo>
                                  <a:pt x="66" y="81"/>
                                </a:lnTo>
                                <a:lnTo>
                                  <a:pt x="0" y="201"/>
                                </a:lnTo>
                                <a:lnTo>
                                  <a:pt x="98" y="121"/>
                                </a:lnTo>
                                <a:lnTo>
                                  <a:pt x="1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 name="Freeform 53"/>
                        <wps:cNvSpPr>
                          <a:spLocks/>
                        </wps:cNvSpPr>
                        <wps:spPr bwMode="auto">
                          <a:xfrm>
                            <a:off x="195" y="1816"/>
                            <a:ext cx="166" cy="202"/>
                          </a:xfrm>
                          <a:custGeom>
                            <a:avLst/>
                            <a:gdLst>
                              <a:gd name="T0" fmla="+- 0 361 196"/>
                              <a:gd name="T1" fmla="*/ T0 w 166"/>
                              <a:gd name="T2" fmla="+- 0 1816 1816"/>
                              <a:gd name="T3" fmla="*/ 1816 h 202"/>
                              <a:gd name="T4" fmla="+- 0 262 196"/>
                              <a:gd name="T5" fmla="*/ T4 w 166"/>
                              <a:gd name="T6" fmla="+- 0 1897 1816"/>
                              <a:gd name="T7" fmla="*/ 1897 h 202"/>
                              <a:gd name="T8" fmla="+- 0 196 196"/>
                              <a:gd name="T9" fmla="*/ T8 w 166"/>
                              <a:gd name="T10" fmla="+- 0 2017 1816"/>
                              <a:gd name="T11" fmla="*/ 2017 h 202"/>
                              <a:gd name="T12" fmla="+- 0 294 196"/>
                              <a:gd name="T13" fmla="*/ T12 w 166"/>
                              <a:gd name="T14" fmla="+- 0 1937 1816"/>
                              <a:gd name="T15" fmla="*/ 1937 h 202"/>
                              <a:gd name="T16" fmla="+- 0 361 196"/>
                              <a:gd name="T17" fmla="*/ T16 w 166"/>
                              <a:gd name="T18" fmla="+- 0 1816 1816"/>
                              <a:gd name="T19" fmla="*/ 1816 h 202"/>
                            </a:gdLst>
                            <a:ahLst/>
                            <a:cxnLst>
                              <a:cxn ang="0">
                                <a:pos x="T1" y="T3"/>
                              </a:cxn>
                              <a:cxn ang="0">
                                <a:pos x="T5" y="T7"/>
                              </a:cxn>
                              <a:cxn ang="0">
                                <a:pos x="T9" y="T11"/>
                              </a:cxn>
                              <a:cxn ang="0">
                                <a:pos x="T13" y="T15"/>
                              </a:cxn>
                              <a:cxn ang="0">
                                <a:pos x="T17" y="T19"/>
                              </a:cxn>
                            </a:cxnLst>
                            <a:rect l="0" t="0" r="r" b="b"/>
                            <a:pathLst>
                              <a:path w="166" h="202">
                                <a:moveTo>
                                  <a:pt x="165" y="0"/>
                                </a:moveTo>
                                <a:lnTo>
                                  <a:pt x="66" y="81"/>
                                </a:lnTo>
                                <a:lnTo>
                                  <a:pt x="0" y="201"/>
                                </a:lnTo>
                                <a:lnTo>
                                  <a:pt x="98" y="121"/>
                                </a:lnTo>
                                <a:lnTo>
                                  <a:pt x="165"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52"/>
                        <wps:cNvCnPr>
                          <a:cxnSpLocks noChangeShapeType="1"/>
                        </wps:cNvCnPr>
                        <wps:spPr bwMode="auto">
                          <a:xfrm>
                            <a:off x="98" y="1280"/>
                            <a:ext cx="649" cy="0"/>
                          </a:xfrm>
                          <a:prstGeom prst="line">
                            <a:avLst/>
                          </a:prstGeom>
                          <a:noFill/>
                          <a:ln w="42908">
                            <a:solidFill>
                              <a:srgbClr val="585858"/>
                            </a:solidFill>
                            <a:round/>
                            <a:headEnd/>
                            <a:tailEnd/>
                          </a:ln>
                          <a:extLst>
                            <a:ext uri="{909E8E84-426E-40DD-AFC4-6F175D3DCCD1}">
                              <a14:hiddenFill xmlns:a14="http://schemas.microsoft.com/office/drawing/2010/main">
                                <a:noFill/>
                              </a14:hiddenFill>
                            </a:ext>
                          </a:extLst>
                        </wps:spPr>
                        <wps:bodyPr/>
                      </wps:wsp>
                      <wps:wsp>
                        <wps:cNvPr id="71" name="Rectangle 51"/>
                        <wps:cNvSpPr>
                          <a:spLocks noChangeArrowheads="1"/>
                        </wps:cNvSpPr>
                        <wps:spPr bwMode="auto">
                          <a:xfrm>
                            <a:off x="98" y="1245"/>
                            <a:ext cx="649" cy="6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50"/>
                        <wps:cNvSpPr>
                          <a:spLocks/>
                        </wps:cNvSpPr>
                        <wps:spPr bwMode="auto">
                          <a:xfrm>
                            <a:off x="203" y="1193"/>
                            <a:ext cx="150" cy="180"/>
                          </a:xfrm>
                          <a:custGeom>
                            <a:avLst/>
                            <a:gdLst>
                              <a:gd name="T0" fmla="+- 0 278 203"/>
                              <a:gd name="T1" fmla="*/ T0 w 150"/>
                              <a:gd name="T2" fmla="+- 0 1193 1193"/>
                              <a:gd name="T3" fmla="*/ 1193 h 180"/>
                              <a:gd name="T4" fmla="+- 0 249 203"/>
                              <a:gd name="T5" fmla="*/ T4 w 150"/>
                              <a:gd name="T6" fmla="+- 0 1200 1193"/>
                              <a:gd name="T7" fmla="*/ 1200 h 180"/>
                              <a:gd name="T8" fmla="+- 0 225 203"/>
                              <a:gd name="T9" fmla="*/ T8 w 150"/>
                              <a:gd name="T10" fmla="+- 0 1219 1193"/>
                              <a:gd name="T11" fmla="*/ 1219 h 180"/>
                              <a:gd name="T12" fmla="+- 0 209 203"/>
                              <a:gd name="T13" fmla="*/ T12 w 150"/>
                              <a:gd name="T14" fmla="+- 0 1248 1193"/>
                              <a:gd name="T15" fmla="*/ 1248 h 180"/>
                              <a:gd name="T16" fmla="+- 0 203 203"/>
                              <a:gd name="T17" fmla="*/ T16 w 150"/>
                              <a:gd name="T18" fmla="+- 0 1283 1193"/>
                              <a:gd name="T19" fmla="*/ 1283 h 180"/>
                              <a:gd name="T20" fmla="+- 0 209 203"/>
                              <a:gd name="T21" fmla="*/ T20 w 150"/>
                              <a:gd name="T22" fmla="+- 0 1318 1193"/>
                              <a:gd name="T23" fmla="*/ 1318 h 180"/>
                              <a:gd name="T24" fmla="+- 0 225 203"/>
                              <a:gd name="T25" fmla="*/ T24 w 150"/>
                              <a:gd name="T26" fmla="+- 0 1347 1193"/>
                              <a:gd name="T27" fmla="*/ 1347 h 180"/>
                              <a:gd name="T28" fmla="+- 0 249 203"/>
                              <a:gd name="T29" fmla="*/ T28 w 150"/>
                              <a:gd name="T30" fmla="+- 0 1366 1193"/>
                              <a:gd name="T31" fmla="*/ 1366 h 180"/>
                              <a:gd name="T32" fmla="+- 0 278 203"/>
                              <a:gd name="T33" fmla="*/ T32 w 150"/>
                              <a:gd name="T34" fmla="+- 0 1373 1193"/>
                              <a:gd name="T35" fmla="*/ 1373 h 180"/>
                              <a:gd name="T36" fmla="+- 0 307 203"/>
                              <a:gd name="T37" fmla="*/ T36 w 150"/>
                              <a:gd name="T38" fmla="+- 0 1366 1193"/>
                              <a:gd name="T39" fmla="*/ 1366 h 180"/>
                              <a:gd name="T40" fmla="+- 0 331 203"/>
                              <a:gd name="T41" fmla="*/ T40 w 150"/>
                              <a:gd name="T42" fmla="+- 0 1347 1193"/>
                              <a:gd name="T43" fmla="*/ 1347 h 180"/>
                              <a:gd name="T44" fmla="+- 0 347 203"/>
                              <a:gd name="T45" fmla="*/ T44 w 150"/>
                              <a:gd name="T46" fmla="+- 0 1318 1193"/>
                              <a:gd name="T47" fmla="*/ 1318 h 180"/>
                              <a:gd name="T48" fmla="+- 0 353 203"/>
                              <a:gd name="T49" fmla="*/ T48 w 150"/>
                              <a:gd name="T50" fmla="+- 0 1283 1193"/>
                              <a:gd name="T51" fmla="*/ 1283 h 180"/>
                              <a:gd name="T52" fmla="+- 0 347 203"/>
                              <a:gd name="T53" fmla="*/ T52 w 150"/>
                              <a:gd name="T54" fmla="+- 0 1248 1193"/>
                              <a:gd name="T55" fmla="*/ 1248 h 180"/>
                              <a:gd name="T56" fmla="+- 0 331 203"/>
                              <a:gd name="T57" fmla="*/ T56 w 150"/>
                              <a:gd name="T58" fmla="+- 0 1219 1193"/>
                              <a:gd name="T59" fmla="*/ 1219 h 180"/>
                              <a:gd name="T60" fmla="+- 0 307 203"/>
                              <a:gd name="T61" fmla="*/ T60 w 150"/>
                              <a:gd name="T62" fmla="+- 0 1200 1193"/>
                              <a:gd name="T63" fmla="*/ 1200 h 180"/>
                              <a:gd name="T64" fmla="+- 0 278 203"/>
                              <a:gd name="T65" fmla="*/ T64 w 150"/>
                              <a:gd name="T66" fmla="+- 0 1193 1193"/>
                              <a:gd name="T67" fmla="*/ 1193 h 1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50" h="180">
                                <a:moveTo>
                                  <a:pt x="75" y="0"/>
                                </a:moveTo>
                                <a:lnTo>
                                  <a:pt x="46" y="7"/>
                                </a:lnTo>
                                <a:lnTo>
                                  <a:pt x="22" y="26"/>
                                </a:lnTo>
                                <a:lnTo>
                                  <a:pt x="6" y="55"/>
                                </a:lnTo>
                                <a:lnTo>
                                  <a:pt x="0" y="90"/>
                                </a:lnTo>
                                <a:lnTo>
                                  <a:pt x="6" y="125"/>
                                </a:lnTo>
                                <a:lnTo>
                                  <a:pt x="22" y="154"/>
                                </a:lnTo>
                                <a:lnTo>
                                  <a:pt x="46" y="173"/>
                                </a:lnTo>
                                <a:lnTo>
                                  <a:pt x="75" y="180"/>
                                </a:lnTo>
                                <a:lnTo>
                                  <a:pt x="104" y="173"/>
                                </a:lnTo>
                                <a:lnTo>
                                  <a:pt x="128" y="154"/>
                                </a:lnTo>
                                <a:lnTo>
                                  <a:pt x="144" y="125"/>
                                </a:lnTo>
                                <a:lnTo>
                                  <a:pt x="150" y="90"/>
                                </a:lnTo>
                                <a:lnTo>
                                  <a:pt x="144" y="55"/>
                                </a:lnTo>
                                <a:lnTo>
                                  <a:pt x="128" y="26"/>
                                </a:lnTo>
                                <a:lnTo>
                                  <a:pt x="104" y="7"/>
                                </a:lnTo>
                                <a:lnTo>
                                  <a:pt x="7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49"/>
                        <wps:cNvSpPr>
                          <a:spLocks/>
                        </wps:cNvSpPr>
                        <wps:spPr bwMode="auto">
                          <a:xfrm>
                            <a:off x="203" y="1193"/>
                            <a:ext cx="150" cy="180"/>
                          </a:xfrm>
                          <a:custGeom>
                            <a:avLst/>
                            <a:gdLst>
                              <a:gd name="T0" fmla="+- 0 353 203"/>
                              <a:gd name="T1" fmla="*/ T0 w 150"/>
                              <a:gd name="T2" fmla="+- 0 1283 1193"/>
                              <a:gd name="T3" fmla="*/ 1283 h 180"/>
                              <a:gd name="T4" fmla="+- 0 347 203"/>
                              <a:gd name="T5" fmla="*/ T4 w 150"/>
                              <a:gd name="T6" fmla="+- 0 1248 1193"/>
                              <a:gd name="T7" fmla="*/ 1248 h 180"/>
                              <a:gd name="T8" fmla="+- 0 331 203"/>
                              <a:gd name="T9" fmla="*/ T8 w 150"/>
                              <a:gd name="T10" fmla="+- 0 1219 1193"/>
                              <a:gd name="T11" fmla="*/ 1219 h 180"/>
                              <a:gd name="T12" fmla="+- 0 307 203"/>
                              <a:gd name="T13" fmla="*/ T12 w 150"/>
                              <a:gd name="T14" fmla="+- 0 1200 1193"/>
                              <a:gd name="T15" fmla="*/ 1200 h 180"/>
                              <a:gd name="T16" fmla="+- 0 278 203"/>
                              <a:gd name="T17" fmla="*/ T16 w 150"/>
                              <a:gd name="T18" fmla="+- 0 1193 1193"/>
                              <a:gd name="T19" fmla="*/ 1193 h 180"/>
                              <a:gd name="T20" fmla="+- 0 249 203"/>
                              <a:gd name="T21" fmla="*/ T20 w 150"/>
                              <a:gd name="T22" fmla="+- 0 1200 1193"/>
                              <a:gd name="T23" fmla="*/ 1200 h 180"/>
                              <a:gd name="T24" fmla="+- 0 225 203"/>
                              <a:gd name="T25" fmla="*/ T24 w 150"/>
                              <a:gd name="T26" fmla="+- 0 1219 1193"/>
                              <a:gd name="T27" fmla="*/ 1219 h 180"/>
                              <a:gd name="T28" fmla="+- 0 209 203"/>
                              <a:gd name="T29" fmla="*/ T28 w 150"/>
                              <a:gd name="T30" fmla="+- 0 1248 1193"/>
                              <a:gd name="T31" fmla="*/ 1248 h 180"/>
                              <a:gd name="T32" fmla="+- 0 203 203"/>
                              <a:gd name="T33" fmla="*/ T32 w 150"/>
                              <a:gd name="T34" fmla="+- 0 1283 1193"/>
                              <a:gd name="T35" fmla="*/ 1283 h 180"/>
                              <a:gd name="T36" fmla="+- 0 209 203"/>
                              <a:gd name="T37" fmla="*/ T36 w 150"/>
                              <a:gd name="T38" fmla="+- 0 1318 1193"/>
                              <a:gd name="T39" fmla="*/ 1318 h 180"/>
                              <a:gd name="T40" fmla="+- 0 225 203"/>
                              <a:gd name="T41" fmla="*/ T40 w 150"/>
                              <a:gd name="T42" fmla="+- 0 1347 1193"/>
                              <a:gd name="T43" fmla="*/ 1347 h 180"/>
                              <a:gd name="T44" fmla="+- 0 249 203"/>
                              <a:gd name="T45" fmla="*/ T44 w 150"/>
                              <a:gd name="T46" fmla="+- 0 1366 1193"/>
                              <a:gd name="T47" fmla="*/ 1366 h 180"/>
                              <a:gd name="T48" fmla="+- 0 278 203"/>
                              <a:gd name="T49" fmla="*/ T48 w 150"/>
                              <a:gd name="T50" fmla="+- 0 1373 1193"/>
                              <a:gd name="T51" fmla="*/ 1373 h 180"/>
                              <a:gd name="T52" fmla="+- 0 307 203"/>
                              <a:gd name="T53" fmla="*/ T52 w 150"/>
                              <a:gd name="T54" fmla="+- 0 1366 1193"/>
                              <a:gd name="T55" fmla="*/ 1366 h 180"/>
                              <a:gd name="T56" fmla="+- 0 331 203"/>
                              <a:gd name="T57" fmla="*/ T56 w 150"/>
                              <a:gd name="T58" fmla="+- 0 1347 1193"/>
                              <a:gd name="T59" fmla="*/ 1347 h 180"/>
                              <a:gd name="T60" fmla="+- 0 347 203"/>
                              <a:gd name="T61" fmla="*/ T60 w 150"/>
                              <a:gd name="T62" fmla="+- 0 1318 1193"/>
                              <a:gd name="T63" fmla="*/ 1318 h 180"/>
                              <a:gd name="T64" fmla="+- 0 353 203"/>
                              <a:gd name="T65" fmla="*/ T64 w 150"/>
                              <a:gd name="T66" fmla="+- 0 1283 1193"/>
                              <a:gd name="T67" fmla="*/ 1283 h 1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50" h="180">
                                <a:moveTo>
                                  <a:pt x="150" y="90"/>
                                </a:moveTo>
                                <a:lnTo>
                                  <a:pt x="144" y="55"/>
                                </a:lnTo>
                                <a:lnTo>
                                  <a:pt x="128" y="26"/>
                                </a:lnTo>
                                <a:lnTo>
                                  <a:pt x="104" y="7"/>
                                </a:lnTo>
                                <a:lnTo>
                                  <a:pt x="75" y="0"/>
                                </a:lnTo>
                                <a:lnTo>
                                  <a:pt x="46" y="7"/>
                                </a:lnTo>
                                <a:lnTo>
                                  <a:pt x="22" y="26"/>
                                </a:lnTo>
                                <a:lnTo>
                                  <a:pt x="6" y="55"/>
                                </a:lnTo>
                                <a:lnTo>
                                  <a:pt x="0" y="90"/>
                                </a:lnTo>
                                <a:lnTo>
                                  <a:pt x="6" y="125"/>
                                </a:lnTo>
                                <a:lnTo>
                                  <a:pt x="22" y="154"/>
                                </a:lnTo>
                                <a:lnTo>
                                  <a:pt x="46" y="173"/>
                                </a:lnTo>
                                <a:lnTo>
                                  <a:pt x="75" y="180"/>
                                </a:lnTo>
                                <a:lnTo>
                                  <a:pt x="104" y="173"/>
                                </a:lnTo>
                                <a:lnTo>
                                  <a:pt x="128" y="154"/>
                                </a:lnTo>
                                <a:lnTo>
                                  <a:pt x="144" y="125"/>
                                </a:lnTo>
                                <a:lnTo>
                                  <a:pt x="150" y="9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4" name="Picture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584" y="1173"/>
                            <a:ext cx="301" cy="214"/>
                          </a:xfrm>
                          <a:prstGeom prst="rect">
                            <a:avLst/>
                          </a:prstGeom>
                          <a:noFill/>
                          <a:extLst>
                            <a:ext uri="{909E8E84-426E-40DD-AFC4-6F175D3DCCD1}">
                              <a14:hiddenFill xmlns:a14="http://schemas.microsoft.com/office/drawing/2010/main">
                                <a:solidFill>
                                  <a:srgbClr val="FFFFFF"/>
                                </a:solidFill>
                              </a14:hiddenFill>
                            </a:ext>
                          </a:extLst>
                        </pic:spPr>
                      </pic:pic>
                      <wps:wsp>
                        <wps:cNvPr id="75" name="Freeform 47"/>
                        <wps:cNvSpPr>
                          <a:spLocks/>
                        </wps:cNvSpPr>
                        <wps:spPr bwMode="auto">
                          <a:xfrm>
                            <a:off x="195" y="1181"/>
                            <a:ext cx="166" cy="202"/>
                          </a:xfrm>
                          <a:custGeom>
                            <a:avLst/>
                            <a:gdLst>
                              <a:gd name="T0" fmla="+- 0 361 196"/>
                              <a:gd name="T1" fmla="*/ T0 w 166"/>
                              <a:gd name="T2" fmla="+- 0 1182 1182"/>
                              <a:gd name="T3" fmla="*/ 1182 h 202"/>
                              <a:gd name="T4" fmla="+- 0 262 196"/>
                              <a:gd name="T5" fmla="*/ T4 w 166"/>
                              <a:gd name="T6" fmla="+- 0 1263 1182"/>
                              <a:gd name="T7" fmla="*/ 1263 h 202"/>
                              <a:gd name="T8" fmla="+- 0 196 196"/>
                              <a:gd name="T9" fmla="*/ T8 w 166"/>
                              <a:gd name="T10" fmla="+- 0 1383 1182"/>
                              <a:gd name="T11" fmla="*/ 1383 h 202"/>
                              <a:gd name="T12" fmla="+- 0 294 196"/>
                              <a:gd name="T13" fmla="*/ T12 w 166"/>
                              <a:gd name="T14" fmla="+- 0 1303 1182"/>
                              <a:gd name="T15" fmla="*/ 1303 h 202"/>
                              <a:gd name="T16" fmla="+- 0 361 196"/>
                              <a:gd name="T17" fmla="*/ T16 w 166"/>
                              <a:gd name="T18" fmla="+- 0 1182 1182"/>
                              <a:gd name="T19" fmla="*/ 1182 h 202"/>
                            </a:gdLst>
                            <a:ahLst/>
                            <a:cxnLst>
                              <a:cxn ang="0">
                                <a:pos x="T1" y="T3"/>
                              </a:cxn>
                              <a:cxn ang="0">
                                <a:pos x="T5" y="T7"/>
                              </a:cxn>
                              <a:cxn ang="0">
                                <a:pos x="T9" y="T11"/>
                              </a:cxn>
                              <a:cxn ang="0">
                                <a:pos x="T13" y="T15"/>
                              </a:cxn>
                              <a:cxn ang="0">
                                <a:pos x="T17" y="T19"/>
                              </a:cxn>
                            </a:cxnLst>
                            <a:rect l="0" t="0" r="r" b="b"/>
                            <a:pathLst>
                              <a:path w="166" h="202">
                                <a:moveTo>
                                  <a:pt x="165" y="0"/>
                                </a:moveTo>
                                <a:lnTo>
                                  <a:pt x="66" y="81"/>
                                </a:lnTo>
                                <a:lnTo>
                                  <a:pt x="0" y="201"/>
                                </a:lnTo>
                                <a:lnTo>
                                  <a:pt x="98" y="121"/>
                                </a:lnTo>
                                <a:lnTo>
                                  <a:pt x="1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46"/>
                        <wps:cNvSpPr>
                          <a:spLocks/>
                        </wps:cNvSpPr>
                        <wps:spPr bwMode="auto">
                          <a:xfrm>
                            <a:off x="195" y="1181"/>
                            <a:ext cx="166" cy="202"/>
                          </a:xfrm>
                          <a:custGeom>
                            <a:avLst/>
                            <a:gdLst>
                              <a:gd name="T0" fmla="+- 0 361 196"/>
                              <a:gd name="T1" fmla="*/ T0 w 166"/>
                              <a:gd name="T2" fmla="+- 0 1182 1182"/>
                              <a:gd name="T3" fmla="*/ 1182 h 202"/>
                              <a:gd name="T4" fmla="+- 0 262 196"/>
                              <a:gd name="T5" fmla="*/ T4 w 166"/>
                              <a:gd name="T6" fmla="+- 0 1263 1182"/>
                              <a:gd name="T7" fmla="*/ 1263 h 202"/>
                              <a:gd name="T8" fmla="+- 0 196 196"/>
                              <a:gd name="T9" fmla="*/ T8 w 166"/>
                              <a:gd name="T10" fmla="+- 0 1383 1182"/>
                              <a:gd name="T11" fmla="*/ 1383 h 202"/>
                              <a:gd name="T12" fmla="+- 0 294 196"/>
                              <a:gd name="T13" fmla="*/ T12 w 166"/>
                              <a:gd name="T14" fmla="+- 0 1303 1182"/>
                              <a:gd name="T15" fmla="*/ 1303 h 202"/>
                              <a:gd name="T16" fmla="+- 0 361 196"/>
                              <a:gd name="T17" fmla="*/ T16 w 166"/>
                              <a:gd name="T18" fmla="+- 0 1182 1182"/>
                              <a:gd name="T19" fmla="*/ 1182 h 202"/>
                            </a:gdLst>
                            <a:ahLst/>
                            <a:cxnLst>
                              <a:cxn ang="0">
                                <a:pos x="T1" y="T3"/>
                              </a:cxn>
                              <a:cxn ang="0">
                                <a:pos x="T5" y="T7"/>
                              </a:cxn>
                              <a:cxn ang="0">
                                <a:pos x="T9" y="T11"/>
                              </a:cxn>
                              <a:cxn ang="0">
                                <a:pos x="T13" y="T15"/>
                              </a:cxn>
                              <a:cxn ang="0">
                                <a:pos x="T17" y="T19"/>
                              </a:cxn>
                            </a:cxnLst>
                            <a:rect l="0" t="0" r="r" b="b"/>
                            <a:pathLst>
                              <a:path w="166" h="202">
                                <a:moveTo>
                                  <a:pt x="165" y="0"/>
                                </a:moveTo>
                                <a:lnTo>
                                  <a:pt x="66" y="81"/>
                                </a:lnTo>
                                <a:lnTo>
                                  <a:pt x="0" y="201"/>
                                </a:lnTo>
                                <a:lnTo>
                                  <a:pt x="98" y="121"/>
                                </a:lnTo>
                                <a:lnTo>
                                  <a:pt x="165"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7" name="Picture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1715" y="202"/>
                            <a:ext cx="912" cy="3411"/>
                          </a:xfrm>
                          <a:prstGeom prst="rect">
                            <a:avLst/>
                          </a:prstGeom>
                          <a:noFill/>
                          <a:extLst>
                            <a:ext uri="{909E8E84-426E-40DD-AFC4-6F175D3DCCD1}">
                              <a14:hiddenFill xmlns:a14="http://schemas.microsoft.com/office/drawing/2010/main">
                                <a:solidFill>
                                  <a:srgbClr val="FFFFFF"/>
                                </a:solidFill>
                              </a14:hiddenFill>
                            </a:ext>
                          </a:extLst>
                        </pic:spPr>
                      </pic:pic>
                      <wps:wsp>
                        <wps:cNvPr id="78" name="AutoShape 44"/>
                        <wps:cNvSpPr>
                          <a:spLocks/>
                        </wps:cNvSpPr>
                        <wps:spPr bwMode="auto">
                          <a:xfrm>
                            <a:off x="1278" y="247"/>
                            <a:ext cx="523" cy="120"/>
                          </a:xfrm>
                          <a:custGeom>
                            <a:avLst/>
                            <a:gdLst>
                              <a:gd name="T0" fmla="+- 0 1399 1279"/>
                              <a:gd name="T1" fmla="*/ T0 w 523"/>
                              <a:gd name="T2" fmla="+- 0 247 247"/>
                              <a:gd name="T3" fmla="*/ 247 h 120"/>
                              <a:gd name="T4" fmla="+- 0 1279 1279"/>
                              <a:gd name="T5" fmla="*/ T4 w 523"/>
                              <a:gd name="T6" fmla="+- 0 307 247"/>
                              <a:gd name="T7" fmla="*/ 307 h 120"/>
                              <a:gd name="T8" fmla="+- 0 1399 1279"/>
                              <a:gd name="T9" fmla="*/ T8 w 523"/>
                              <a:gd name="T10" fmla="+- 0 367 247"/>
                              <a:gd name="T11" fmla="*/ 367 h 120"/>
                              <a:gd name="T12" fmla="+- 0 1399 1279"/>
                              <a:gd name="T13" fmla="*/ T12 w 523"/>
                              <a:gd name="T14" fmla="+- 0 314 247"/>
                              <a:gd name="T15" fmla="*/ 314 h 120"/>
                              <a:gd name="T16" fmla="+- 0 1379 1279"/>
                              <a:gd name="T17" fmla="*/ T16 w 523"/>
                              <a:gd name="T18" fmla="+- 0 314 247"/>
                              <a:gd name="T19" fmla="*/ 314 h 120"/>
                              <a:gd name="T20" fmla="+- 0 1379 1279"/>
                              <a:gd name="T21" fmla="*/ T20 w 523"/>
                              <a:gd name="T22" fmla="+- 0 299 247"/>
                              <a:gd name="T23" fmla="*/ 299 h 120"/>
                              <a:gd name="T24" fmla="+- 0 1399 1279"/>
                              <a:gd name="T25" fmla="*/ T24 w 523"/>
                              <a:gd name="T26" fmla="+- 0 299 247"/>
                              <a:gd name="T27" fmla="*/ 299 h 120"/>
                              <a:gd name="T28" fmla="+- 0 1399 1279"/>
                              <a:gd name="T29" fmla="*/ T28 w 523"/>
                              <a:gd name="T30" fmla="+- 0 247 247"/>
                              <a:gd name="T31" fmla="*/ 247 h 120"/>
                              <a:gd name="T32" fmla="+- 0 1399 1279"/>
                              <a:gd name="T33" fmla="*/ T32 w 523"/>
                              <a:gd name="T34" fmla="+- 0 299 247"/>
                              <a:gd name="T35" fmla="*/ 299 h 120"/>
                              <a:gd name="T36" fmla="+- 0 1379 1279"/>
                              <a:gd name="T37" fmla="*/ T36 w 523"/>
                              <a:gd name="T38" fmla="+- 0 299 247"/>
                              <a:gd name="T39" fmla="*/ 299 h 120"/>
                              <a:gd name="T40" fmla="+- 0 1379 1279"/>
                              <a:gd name="T41" fmla="*/ T40 w 523"/>
                              <a:gd name="T42" fmla="+- 0 314 247"/>
                              <a:gd name="T43" fmla="*/ 314 h 120"/>
                              <a:gd name="T44" fmla="+- 0 1399 1279"/>
                              <a:gd name="T45" fmla="*/ T44 w 523"/>
                              <a:gd name="T46" fmla="+- 0 314 247"/>
                              <a:gd name="T47" fmla="*/ 314 h 120"/>
                              <a:gd name="T48" fmla="+- 0 1399 1279"/>
                              <a:gd name="T49" fmla="*/ T48 w 523"/>
                              <a:gd name="T50" fmla="+- 0 299 247"/>
                              <a:gd name="T51" fmla="*/ 299 h 120"/>
                              <a:gd name="T52" fmla="+- 0 1802 1279"/>
                              <a:gd name="T53" fmla="*/ T52 w 523"/>
                              <a:gd name="T54" fmla="+- 0 299 247"/>
                              <a:gd name="T55" fmla="*/ 299 h 120"/>
                              <a:gd name="T56" fmla="+- 0 1399 1279"/>
                              <a:gd name="T57" fmla="*/ T56 w 523"/>
                              <a:gd name="T58" fmla="+- 0 299 247"/>
                              <a:gd name="T59" fmla="*/ 299 h 120"/>
                              <a:gd name="T60" fmla="+- 0 1399 1279"/>
                              <a:gd name="T61" fmla="*/ T60 w 523"/>
                              <a:gd name="T62" fmla="+- 0 314 247"/>
                              <a:gd name="T63" fmla="*/ 314 h 120"/>
                              <a:gd name="T64" fmla="+- 0 1802 1279"/>
                              <a:gd name="T65" fmla="*/ T64 w 523"/>
                              <a:gd name="T66" fmla="+- 0 314 247"/>
                              <a:gd name="T67" fmla="*/ 314 h 120"/>
                              <a:gd name="T68" fmla="+- 0 1802 1279"/>
                              <a:gd name="T69" fmla="*/ T68 w 523"/>
                              <a:gd name="T70" fmla="+- 0 299 247"/>
                              <a:gd name="T71" fmla="*/ 299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23" h="120">
                                <a:moveTo>
                                  <a:pt x="120" y="0"/>
                                </a:moveTo>
                                <a:lnTo>
                                  <a:pt x="0" y="60"/>
                                </a:lnTo>
                                <a:lnTo>
                                  <a:pt x="120" y="120"/>
                                </a:lnTo>
                                <a:lnTo>
                                  <a:pt x="120" y="67"/>
                                </a:lnTo>
                                <a:lnTo>
                                  <a:pt x="100" y="67"/>
                                </a:lnTo>
                                <a:lnTo>
                                  <a:pt x="100" y="52"/>
                                </a:lnTo>
                                <a:lnTo>
                                  <a:pt x="120" y="52"/>
                                </a:lnTo>
                                <a:lnTo>
                                  <a:pt x="120" y="0"/>
                                </a:lnTo>
                                <a:close/>
                                <a:moveTo>
                                  <a:pt x="120" y="52"/>
                                </a:moveTo>
                                <a:lnTo>
                                  <a:pt x="100" y="52"/>
                                </a:lnTo>
                                <a:lnTo>
                                  <a:pt x="100" y="67"/>
                                </a:lnTo>
                                <a:lnTo>
                                  <a:pt x="120" y="67"/>
                                </a:lnTo>
                                <a:lnTo>
                                  <a:pt x="120" y="52"/>
                                </a:lnTo>
                                <a:close/>
                                <a:moveTo>
                                  <a:pt x="523" y="52"/>
                                </a:moveTo>
                                <a:lnTo>
                                  <a:pt x="120" y="52"/>
                                </a:lnTo>
                                <a:lnTo>
                                  <a:pt x="120" y="67"/>
                                </a:lnTo>
                                <a:lnTo>
                                  <a:pt x="523" y="67"/>
                                </a:lnTo>
                                <a:lnTo>
                                  <a:pt x="52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AutoShape 43"/>
                        <wps:cNvSpPr>
                          <a:spLocks/>
                        </wps:cNvSpPr>
                        <wps:spPr bwMode="auto">
                          <a:xfrm>
                            <a:off x="1057" y="774"/>
                            <a:ext cx="784" cy="120"/>
                          </a:xfrm>
                          <a:custGeom>
                            <a:avLst/>
                            <a:gdLst>
                              <a:gd name="T0" fmla="+- 0 1178 1058"/>
                              <a:gd name="T1" fmla="*/ T0 w 784"/>
                              <a:gd name="T2" fmla="+- 0 774 774"/>
                              <a:gd name="T3" fmla="*/ 774 h 120"/>
                              <a:gd name="T4" fmla="+- 0 1058 1058"/>
                              <a:gd name="T5" fmla="*/ T4 w 784"/>
                              <a:gd name="T6" fmla="+- 0 834 774"/>
                              <a:gd name="T7" fmla="*/ 834 h 120"/>
                              <a:gd name="T8" fmla="+- 0 1178 1058"/>
                              <a:gd name="T9" fmla="*/ T8 w 784"/>
                              <a:gd name="T10" fmla="+- 0 894 774"/>
                              <a:gd name="T11" fmla="*/ 894 h 120"/>
                              <a:gd name="T12" fmla="+- 0 1178 1058"/>
                              <a:gd name="T13" fmla="*/ T12 w 784"/>
                              <a:gd name="T14" fmla="+- 0 842 774"/>
                              <a:gd name="T15" fmla="*/ 842 h 120"/>
                              <a:gd name="T16" fmla="+- 0 1158 1058"/>
                              <a:gd name="T17" fmla="*/ T16 w 784"/>
                              <a:gd name="T18" fmla="+- 0 842 774"/>
                              <a:gd name="T19" fmla="*/ 842 h 120"/>
                              <a:gd name="T20" fmla="+- 0 1158 1058"/>
                              <a:gd name="T21" fmla="*/ T20 w 784"/>
                              <a:gd name="T22" fmla="+- 0 827 774"/>
                              <a:gd name="T23" fmla="*/ 827 h 120"/>
                              <a:gd name="T24" fmla="+- 0 1178 1058"/>
                              <a:gd name="T25" fmla="*/ T24 w 784"/>
                              <a:gd name="T26" fmla="+- 0 827 774"/>
                              <a:gd name="T27" fmla="*/ 827 h 120"/>
                              <a:gd name="T28" fmla="+- 0 1178 1058"/>
                              <a:gd name="T29" fmla="*/ T28 w 784"/>
                              <a:gd name="T30" fmla="+- 0 774 774"/>
                              <a:gd name="T31" fmla="*/ 774 h 120"/>
                              <a:gd name="T32" fmla="+- 0 1178 1058"/>
                              <a:gd name="T33" fmla="*/ T32 w 784"/>
                              <a:gd name="T34" fmla="+- 0 827 774"/>
                              <a:gd name="T35" fmla="*/ 827 h 120"/>
                              <a:gd name="T36" fmla="+- 0 1158 1058"/>
                              <a:gd name="T37" fmla="*/ T36 w 784"/>
                              <a:gd name="T38" fmla="+- 0 827 774"/>
                              <a:gd name="T39" fmla="*/ 827 h 120"/>
                              <a:gd name="T40" fmla="+- 0 1158 1058"/>
                              <a:gd name="T41" fmla="*/ T40 w 784"/>
                              <a:gd name="T42" fmla="+- 0 842 774"/>
                              <a:gd name="T43" fmla="*/ 842 h 120"/>
                              <a:gd name="T44" fmla="+- 0 1178 1058"/>
                              <a:gd name="T45" fmla="*/ T44 w 784"/>
                              <a:gd name="T46" fmla="+- 0 842 774"/>
                              <a:gd name="T47" fmla="*/ 842 h 120"/>
                              <a:gd name="T48" fmla="+- 0 1178 1058"/>
                              <a:gd name="T49" fmla="*/ T48 w 784"/>
                              <a:gd name="T50" fmla="+- 0 827 774"/>
                              <a:gd name="T51" fmla="*/ 827 h 120"/>
                              <a:gd name="T52" fmla="+- 0 1841 1058"/>
                              <a:gd name="T53" fmla="*/ T52 w 784"/>
                              <a:gd name="T54" fmla="+- 0 827 774"/>
                              <a:gd name="T55" fmla="*/ 827 h 120"/>
                              <a:gd name="T56" fmla="+- 0 1178 1058"/>
                              <a:gd name="T57" fmla="*/ T56 w 784"/>
                              <a:gd name="T58" fmla="+- 0 827 774"/>
                              <a:gd name="T59" fmla="*/ 827 h 120"/>
                              <a:gd name="T60" fmla="+- 0 1178 1058"/>
                              <a:gd name="T61" fmla="*/ T60 w 784"/>
                              <a:gd name="T62" fmla="+- 0 842 774"/>
                              <a:gd name="T63" fmla="*/ 842 h 120"/>
                              <a:gd name="T64" fmla="+- 0 1841 1058"/>
                              <a:gd name="T65" fmla="*/ T64 w 784"/>
                              <a:gd name="T66" fmla="+- 0 842 774"/>
                              <a:gd name="T67" fmla="*/ 842 h 120"/>
                              <a:gd name="T68" fmla="+- 0 1841 1058"/>
                              <a:gd name="T69" fmla="*/ T68 w 784"/>
                              <a:gd name="T70" fmla="+- 0 827 774"/>
                              <a:gd name="T71" fmla="*/ 827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784" h="120">
                                <a:moveTo>
                                  <a:pt x="120" y="0"/>
                                </a:moveTo>
                                <a:lnTo>
                                  <a:pt x="0" y="60"/>
                                </a:lnTo>
                                <a:lnTo>
                                  <a:pt x="120" y="120"/>
                                </a:lnTo>
                                <a:lnTo>
                                  <a:pt x="120" y="68"/>
                                </a:lnTo>
                                <a:lnTo>
                                  <a:pt x="100" y="68"/>
                                </a:lnTo>
                                <a:lnTo>
                                  <a:pt x="100" y="53"/>
                                </a:lnTo>
                                <a:lnTo>
                                  <a:pt x="120" y="53"/>
                                </a:lnTo>
                                <a:lnTo>
                                  <a:pt x="120" y="0"/>
                                </a:lnTo>
                                <a:close/>
                                <a:moveTo>
                                  <a:pt x="120" y="53"/>
                                </a:moveTo>
                                <a:lnTo>
                                  <a:pt x="100" y="53"/>
                                </a:lnTo>
                                <a:lnTo>
                                  <a:pt x="100" y="68"/>
                                </a:lnTo>
                                <a:lnTo>
                                  <a:pt x="120" y="68"/>
                                </a:lnTo>
                                <a:lnTo>
                                  <a:pt x="120" y="53"/>
                                </a:lnTo>
                                <a:close/>
                                <a:moveTo>
                                  <a:pt x="783" y="53"/>
                                </a:moveTo>
                                <a:lnTo>
                                  <a:pt x="120" y="53"/>
                                </a:lnTo>
                                <a:lnTo>
                                  <a:pt x="120" y="68"/>
                                </a:lnTo>
                                <a:lnTo>
                                  <a:pt x="783" y="68"/>
                                </a:lnTo>
                                <a:lnTo>
                                  <a:pt x="783"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AutoShape 42"/>
                        <wps:cNvSpPr>
                          <a:spLocks/>
                        </wps:cNvSpPr>
                        <wps:spPr bwMode="auto">
                          <a:xfrm>
                            <a:off x="1270" y="1712"/>
                            <a:ext cx="523" cy="120"/>
                          </a:xfrm>
                          <a:custGeom>
                            <a:avLst/>
                            <a:gdLst>
                              <a:gd name="T0" fmla="+- 0 1390 1270"/>
                              <a:gd name="T1" fmla="*/ T0 w 523"/>
                              <a:gd name="T2" fmla="+- 0 1713 1713"/>
                              <a:gd name="T3" fmla="*/ 1713 h 120"/>
                              <a:gd name="T4" fmla="+- 0 1270 1270"/>
                              <a:gd name="T5" fmla="*/ T4 w 523"/>
                              <a:gd name="T6" fmla="+- 0 1773 1713"/>
                              <a:gd name="T7" fmla="*/ 1773 h 120"/>
                              <a:gd name="T8" fmla="+- 0 1390 1270"/>
                              <a:gd name="T9" fmla="*/ T8 w 523"/>
                              <a:gd name="T10" fmla="+- 0 1833 1713"/>
                              <a:gd name="T11" fmla="*/ 1833 h 120"/>
                              <a:gd name="T12" fmla="+- 0 1390 1270"/>
                              <a:gd name="T13" fmla="*/ T12 w 523"/>
                              <a:gd name="T14" fmla="+- 0 1780 1713"/>
                              <a:gd name="T15" fmla="*/ 1780 h 120"/>
                              <a:gd name="T16" fmla="+- 0 1370 1270"/>
                              <a:gd name="T17" fmla="*/ T16 w 523"/>
                              <a:gd name="T18" fmla="+- 0 1780 1713"/>
                              <a:gd name="T19" fmla="*/ 1780 h 120"/>
                              <a:gd name="T20" fmla="+- 0 1370 1270"/>
                              <a:gd name="T21" fmla="*/ T20 w 523"/>
                              <a:gd name="T22" fmla="+- 0 1765 1713"/>
                              <a:gd name="T23" fmla="*/ 1765 h 120"/>
                              <a:gd name="T24" fmla="+- 0 1390 1270"/>
                              <a:gd name="T25" fmla="*/ T24 w 523"/>
                              <a:gd name="T26" fmla="+- 0 1765 1713"/>
                              <a:gd name="T27" fmla="*/ 1765 h 120"/>
                              <a:gd name="T28" fmla="+- 0 1390 1270"/>
                              <a:gd name="T29" fmla="*/ T28 w 523"/>
                              <a:gd name="T30" fmla="+- 0 1713 1713"/>
                              <a:gd name="T31" fmla="*/ 1713 h 120"/>
                              <a:gd name="T32" fmla="+- 0 1390 1270"/>
                              <a:gd name="T33" fmla="*/ T32 w 523"/>
                              <a:gd name="T34" fmla="+- 0 1765 1713"/>
                              <a:gd name="T35" fmla="*/ 1765 h 120"/>
                              <a:gd name="T36" fmla="+- 0 1370 1270"/>
                              <a:gd name="T37" fmla="*/ T36 w 523"/>
                              <a:gd name="T38" fmla="+- 0 1765 1713"/>
                              <a:gd name="T39" fmla="*/ 1765 h 120"/>
                              <a:gd name="T40" fmla="+- 0 1370 1270"/>
                              <a:gd name="T41" fmla="*/ T40 w 523"/>
                              <a:gd name="T42" fmla="+- 0 1780 1713"/>
                              <a:gd name="T43" fmla="*/ 1780 h 120"/>
                              <a:gd name="T44" fmla="+- 0 1390 1270"/>
                              <a:gd name="T45" fmla="*/ T44 w 523"/>
                              <a:gd name="T46" fmla="+- 0 1780 1713"/>
                              <a:gd name="T47" fmla="*/ 1780 h 120"/>
                              <a:gd name="T48" fmla="+- 0 1390 1270"/>
                              <a:gd name="T49" fmla="*/ T48 w 523"/>
                              <a:gd name="T50" fmla="+- 0 1765 1713"/>
                              <a:gd name="T51" fmla="*/ 1765 h 120"/>
                              <a:gd name="T52" fmla="+- 0 1793 1270"/>
                              <a:gd name="T53" fmla="*/ T52 w 523"/>
                              <a:gd name="T54" fmla="+- 0 1765 1713"/>
                              <a:gd name="T55" fmla="*/ 1765 h 120"/>
                              <a:gd name="T56" fmla="+- 0 1390 1270"/>
                              <a:gd name="T57" fmla="*/ T56 w 523"/>
                              <a:gd name="T58" fmla="+- 0 1765 1713"/>
                              <a:gd name="T59" fmla="*/ 1765 h 120"/>
                              <a:gd name="T60" fmla="+- 0 1390 1270"/>
                              <a:gd name="T61" fmla="*/ T60 w 523"/>
                              <a:gd name="T62" fmla="+- 0 1780 1713"/>
                              <a:gd name="T63" fmla="*/ 1780 h 120"/>
                              <a:gd name="T64" fmla="+- 0 1793 1270"/>
                              <a:gd name="T65" fmla="*/ T64 w 523"/>
                              <a:gd name="T66" fmla="+- 0 1780 1713"/>
                              <a:gd name="T67" fmla="*/ 1780 h 120"/>
                              <a:gd name="T68" fmla="+- 0 1793 1270"/>
                              <a:gd name="T69" fmla="*/ T68 w 523"/>
                              <a:gd name="T70" fmla="+- 0 1765 1713"/>
                              <a:gd name="T71" fmla="*/ 1765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23" h="120">
                                <a:moveTo>
                                  <a:pt x="120" y="0"/>
                                </a:moveTo>
                                <a:lnTo>
                                  <a:pt x="0" y="60"/>
                                </a:lnTo>
                                <a:lnTo>
                                  <a:pt x="120" y="120"/>
                                </a:lnTo>
                                <a:lnTo>
                                  <a:pt x="120" y="67"/>
                                </a:lnTo>
                                <a:lnTo>
                                  <a:pt x="100" y="67"/>
                                </a:lnTo>
                                <a:lnTo>
                                  <a:pt x="100" y="52"/>
                                </a:lnTo>
                                <a:lnTo>
                                  <a:pt x="120" y="52"/>
                                </a:lnTo>
                                <a:lnTo>
                                  <a:pt x="120" y="0"/>
                                </a:lnTo>
                                <a:close/>
                                <a:moveTo>
                                  <a:pt x="120" y="52"/>
                                </a:moveTo>
                                <a:lnTo>
                                  <a:pt x="100" y="52"/>
                                </a:lnTo>
                                <a:lnTo>
                                  <a:pt x="100" y="67"/>
                                </a:lnTo>
                                <a:lnTo>
                                  <a:pt x="120" y="67"/>
                                </a:lnTo>
                                <a:lnTo>
                                  <a:pt x="120" y="52"/>
                                </a:lnTo>
                                <a:close/>
                                <a:moveTo>
                                  <a:pt x="523" y="52"/>
                                </a:moveTo>
                                <a:lnTo>
                                  <a:pt x="120" y="52"/>
                                </a:lnTo>
                                <a:lnTo>
                                  <a:pt x="120" y="67"/>
                                </a:lnTo>
                                <a:lnTo>
                                  <a:pt x="523" y="67"/>
                                </a:lnTo>
                                <a:lnTo>
                                  <a:pt x="52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AutoShape 41"/>
                        <wps:cNvSpPr>
                          <a:spLocks/>
                        </wps:cNvSpPr>
                        <wps:spPr bwMode="auto">
                          <a:xfrm>
                            <a:off x="1223" y="2262"/>
                            <a:ext cx="621" cy="120"/>
                          </a:xfrm>
                          <a:custGeom>
                            <a:avLst/>
                            <a:gdLst>
                              <a:gd name="T0" fmla="+- 0 1343 1223"/>
                              <a:gd name="T1" fmla="*/ T0 w 621"/>
                              <a:gd name="T2" fmla="+- 0 2262 2262"/>
                              <a:gd name="T3" fmla="*/ 2262 h 120"/>
                              <a:gd name="T4" fmla="+- 0 1223 1223"/>
                              <a:gd name="T5" fmla="*/ T4 w 621"/>
                              <a:gd name="T6" fmla="+- 0 2322 2262"/>
                              <a:gd name="T7" fmla="*/ 2322 h 120"/>
                              <a:gd name="T8" fmla="+- 0 1343 1223"/>
                              <a:gd name="T9" fmla="*/ T8 w 621"/>
                              <a:gd name="T10" fmla="+- 0 2382 2262"/>
                              <a:gd name="T11" fmla="*/ 2382 h 120"/>
                              <a:gd name="T12" fmla="+- 0 1343 1223"/>
                              <a:gd name="T13" fmla="*/ T12 w 621"/>
                              <a:gd name="T14" fmla="+- 0 2330 2262"/>
                              <a:gd name="T15" fmla="*/ 2330 h 120"/>
                              <a:gd name="T16" fmla="+- 0 1323 1223"/>
                              <a:gd name="T17" fmla="*/ T16 w 621"/>
                              <a:gd name="T18" fmla="+- 0 2330 2262"/>
                              <a:gd name="T19" fmla="*/ 2330 h 120"/>
                              <a:gd name="T20" fmla="+- 0 1323 1223"/>
                              <a:gd name="T21" fmla="*/ T20 w 621"/>
                              <a:gd name="T22" fmla="+- 0 2315 2262"/>
                              <a:gd name="T23" fmla="*/ 2315 h 120"/>
                              <a:gd name="T24" fmla="+- 0 1343 1223"/>
                              <a:gd name="T25" fmla="*/ T24 w 621"/>
                              <a:gd name="T26" fmla="+- 0 2315 2262"/>
                              <a:gd name="T27" fmla="*/ 2315 h 120"/>
                              <a:gd name="T28" fmla="+- 0 1343 1223"/>
                              <a:gd name="T29" fmla="*/ T28 w 621"/>
                              <a:gd name="T30" fmla="+- 0 2262 2262"/>
                              <a:gd name="T31" fmla="*/ 2262 h 120"/>
                              <a:gd name="T32" fmla="+- 0 1343 1223"/>
                              <a:gd name="T33" fmla="*/ T32 w 621"/>
                              <a:gd name="T34" fmla="+- 0 2315 2262"/>
                              <a:gd name="T35" fmla="*/ 2315 h 120"/>
                              <a:gd name="T36" fmla="+- 0 1323 1223"/>
                              <a:gd name="T37" fmla="*/ T36 w 621"/>
                              <a:gd name="T38" fmla="+- 0 2315 2262"/>
                              <a:gd name="T39" fmla="*/ 2315 h 120"/>
                              <a:gd name="T40" fmla="+- 0 1323 1223"/>
                              <a:gd name="T41" fmla="*/ T40 w 621"/>
                              <a:gd name="T42" fmla="+- 0 2330 2262"/>
                              <a:gd name="T43" fmla="*/ 2330 h 120"/>
                              <a:gd name="T44" fmla="+- 0 1343 1223"/>
                              <a:gd name="T45" fmla="*/ T44 w 621"/>
                              <a:gd name="T46" fmla="+- 0 2330 2262"/>
                              <a:gd name="T47" fmla="*/ 2330 h 120"/>
                              <a:gd name="T48" fmla="+- 0 1343 1223"/>
                              <a:gd name="T49" fmla="*/ T48 w 621"/>
                              <a:gd name="T50" fmla="+- 0 2315 2262"/>
                              <a:gd name="T51" fmla="*/ 2315 h 120"/>
                              <a:gd name="T52" fmla="+- 0 1843 1223"/>
                              <a:gd name="T53" fmla="*/ T52 w 621"/>
                              <a:gd name="T54" fmla="+- 0 2315 2262"/>
                              <a:gd name="T55" fmla="*/ 2315 h 120"/>
                              <a:gd name="T56" fmla="+- 0 1343 1223"/>
                              <a:gd name="T57" fmla="*/ T56 w 621"/>
                              <a:gd name="T58" fmla="+- 0 2315 2262"/>
                              <a:gd name="T59" fmla="*/ 2315 h 120"/>
                              <a:gd name="T60" fmla="+- 0 1343 1223"/>
                              <a:gd name="T61" fmla="*/ T60 w 621"/>
                              <a:gd name="T62" fmla="+- 0 2330 2262"/>
                              <a:gd name="T63" fmla="*/ 2330 h 120"/>
                              <a:gd name="T64" fmla="+- 0 1843 1223"/>
                              <a:gd name="T65" fmla="*/ T64 w 621"/>
                              <a:gd name="T66" fmla="+- 0 2330 2262"/>
                              <a:gd name="T67" fmla="*/ 2330 h 120"/>
                              <a:gd name="T68" fmla="+- 0 1843 1223"/>
                              <a:gd name="T69" fmla="*/ T68 w 621"/>
                              <a:gd name="T70" fmla="+- 0 2315 2262"/>
                              <a:gd name="T71" fmla="*/ 2315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621" h="120">
                                <a:moveTo>
                                  <a:pt x="120" y="0"/>
                                </a:moveTo>
                                <a:lnTo>
                                  <a:pt x="0" y="60"/>
                                </a:lnTo>
                                <a:lnTo>
                                  <a:pt x="120" y="120"/>
                                </a:lnTo>
                                <a:lnTo>
                                  <a:pt x="120" y="68"/>
                                </a:lnTo>
                                <a:lnTo>
                                  <a:pt x="100" y="68"/>
                                </a:lnTo>
                                <a:lnTo>
                                  <a:pt x="100" y="53"/>
                                </a:lnTo>
                                <a:lnTo>
                                  <a:pt x="120" y="53"/>
                                </a:lnTo>
                                <a:lnTo>
                                  <a:pt x="120" y="0"/>
                                </a:lnTo>
                                <a:close/>
                                <a:moveTo>
                                  <a:pt x="120" y="53"/>
                                </a:moveTo>
                                <a:lnTo>
                                  <a:pt x="100" y="53"/>
                                </a:lnTo>
                                <a:lnTo>
                                  <a:pt x="100" y="68"/>
                                </a:lnTo>
                                <a:lnTo>
                                  <a:pt x="120" y="68"/>
                                </a:lnTo>
                                <a:lnTo>
                                  <a:pt x="120" y="53"/>
                                </a:lnTo>
                                <a:close/>
                                <a:moveTo>
                                  <a:pt x="620" y="53"/>
                                </a:moveTo>
                                <a:lnTo>
                                  <a:pt x="120" y="53"/>
                                </a:lnTo>
                                <a:lnTo>
                                  <a:pt x="120" y="68"/>
                                </a:lnTo>
                                <a:lnTo>
                                  <a:pt x="620" y="68"/>
                                </a:lnTo>
                                <a:lnTo>
                                  <a:pt x="62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82"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1491" y="2770"/>
                            <a:ext cx="337" cy="120"/>
                          </a:xfrm>
                          <a:prstGeom prst="rect">
                            <a:avLst/>
                          </a:prstGeom>
                          <a:noFill/>
                          <a:extLst>
                            <a:ext uri="{909E8E84-426E-40DD-AFC4-6F175D3DCCD1}">
                              <a14:hiddenFill xmlns:a14="http://schemas.microsoft.com/office/drawing/2010/main">
                                <a:solidFill>
                                  <a:srgbClr val="FFFFFF"/>
                                </a:solidFill>
                              </a14:hiddenFill>
                            </a:ext>
                          </a:extLst>
                        </pic:spPr>
                      </pic:pic>
                      <wps:wsp>
                        <wps:cNvPr id="83" name="AutoShape 39"/>
                        <wps:cNvSpPr>
                          <a:spLocks/>
                        </wps:cNvSpPr>
                        <wps:spPr bwMode="auto">
                          <a:xfrm>
                            <a:off x="1140" y="3278"/>
                            <a:ext cx="707" cy="120"/>
                          </a:xfrm>
                          <a:custGeom>
                            <a:avLst/>
                            <a:gdLst>
                              <a:gd name="T0" fmla="+- 0 1260 1140"/>
                              <a:gd name="T1" fmla="*/ T0 w 707"/>
                              <a:gd name="T2" fmla="+- 0 3278 3278"/>
                              <a:gd name="T3" fmla="*/ 3278 h 120"/>
                              <a:gd name="T4" fmla="+- 0 1140 1140"/>
                              <a:gd name="T5" fmla="*/ T4 w 707"/>
                              <a:gd name="T6" fmla="+- 0 3338 3278"/>
                              <a:gd name="T7" fmla="*/ 3338 h 120"/>
                              <a:gd name="T8" fmla="+- 0 1260 1140"/>
                              <a:gd name="T9" fmla="*/ T8 w 707"/>
                              <a:gd name="T10" fmla="+- 0 3398 3278"/>
                              <a:gd name="T11" fmla="*/ 3398 h 120"/>
                              <a:gd name="T12" fmla="+- 0 1260 1140"/>
                              <a:gd name="T13" fmla="*/ T12 w 707"/>
                              <a:gd name="T14" fmla="+- 0 3346 3278"/>
                              <a:gd name="T15" fmla="*/ 3346 h 120"/>
                              <a:gd name="T16" fmla="+- 0 1240 1140"/>
                              <a:gd name="T17" fmla="*/ T16 w 707"/>
                              <a:gd name="T18" fmla="+- 0 3346 3278"/>
                              <a:gd name="T19" fmla="*/ 3346 h 120"/>
                              <a:gd name="T20" fmla="+- 0 1240 1140"/>
                              <a:gd name="T21" fmla="*/ T20 w 707"/>
                              <a:gd name="T22" fmla="+- 0 3331 3278"/>
                              <a:gd name="T23" fmla="*/ 3331 h 120"/>
                              <a:gd name="T24" fmla="+- 0 1260 1140"/>
                              <a:gd name="T25" fmla="*/ T24 w 707"/>
                              <a:gd name="T26" fmla="+- 0 3331 3278"/>
                              <a:gd name="T27" fmla="*/ 3331 h 120"/>
                              <a:gd name="T28" fmla="+- 0 1260 1140"/>
                              <a:gd name="T29" fmla="*/ T28 w 707"/>
                              <a:gd name="T30" fmla="+- 0 3278 3278"/>
                              <a:gd name="T31" fmla="*/ 3278 h 120"/>
                              <a:gd name="T32" fmla="+- 0 1260 1140"/>
                              <a:gd name="T33" fmla="*/ T32 w 707"/>
                              <a:gd name="T34" fmla="+- 0 3331 3278"/>
                              <a:gd name="T35" fmla="*/ 3331 h 120"/>
                              <a:gd name="T36" fmla="+- 0 1240 1140"/>
                              <a:gd name="T37" fmla="*/ T36 w 707"/>
                              <a:gd name="T38" fmla="+- 0 3331 3278"/>
                              <a:gd name="T39" fmla="*/ 3331 h 120"/>
                              <a:gd name="T40" fmla="+- 0 1240 1140"/>
                              <a:gd name="T41" fmla="*/ T40 w 707"/>
                              <a:gd name="T42" fmla="+- 0 3346 3278"/>
                              <a:gd name="T43" fmla="*/ 3346 h 120"/>
                              <a:gd name="T44" fmla="+- 0 1260 1140"/>
                              <a:gd name="T45" fmla="*/ T44 w 707"/>
                              <a:gd name="T46" fmla="+- 0 3346 3278"/>
                              <a:gd name="T47" fmla="*/ 3346 h 120"/>
                              <a:gd name="T48" fmla="+- 0 1260 1140"/>
                              <a:gd name="T49" fmla="*/ T48 w 707"/>
                              <a:gd name="T50" fmla="+- 0 3331 3278"/>
                              <a:gd name="T51" fmla="*/ 3331 h 120"/>
                              <a:gd name="T52" fmla="+- 0 1847 1140"/>
                              <a:gd name="T53" fmla="*/ T52 w 707"/>
                              <a:gd name="T54" fmla="+- 0 3331 3278"/>
                              <a:gd name="T55" fmla="*/ 3331 h 120"/>
                              <a:gd name="T56" fmla="+- 0 1260 1140"/>
                              <a:gd name="T57" fmla="*/ T56 w 707"/>
                              <a:gd name="T58" fmla="+- 0 3331 3278"/>
                              <a:gd name="T59" fmla="*/ 3331 h 120"/>
                              <a:gd name="T60" fmla="+- 0 1260 1140"/>
                              <a:gd name="T61" fmla="*/ T60 w 707"/>
                              <a:gd name="T62" fmla="+- 0 3346 3278"/>
                              <a:gd name="T63" fmla="*/ 3346 h 120"/>
                              <a:gd name="T64" fmla="+- 0 1847 1140"/>
                              <a:gd name="T65" fmla="*/ T64 w 707"/>
                              <a:gd name="T66" fmla="+- 0 3346 3278"/>
                              <a:gd name="T67" fmla="*/ 3346 h 120"/>
                              <a:gd name="T68" fmla="+- 0 1847 1140"/>
                              <a:gd name="T69" fmla="*/ T68 w 707"/>
                              <a:gd name="T70" fmla="+- 0 3331 3278"/>
                              <a:gd name="T71" fmla="*/ 3331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707" h="120">
                                <a:moveTo>
                                  <a:pt x="120" y="0"/>
                                </a:moveTo>
                                <a:lnTo>
                                  <a:pt x="0" y="60"/>
                                </a:lnTo>
                                <a:lnTo>
                                  <a:pt x="120" y="120"/>
                                </a:lnTo>
                                <a:lnTo>
                                  <a:pt x="120" y="68"/>
                                </a:lnTo>
                                <a:lnTo>
                                  <a:pt x="100" y="68"/>
                                </a:lnTo>
                                <a:lnTo>
                                  <a:pt x="100" y="53"/>
                                </a:lnTo>
                                <a:lnTo>
                                  <a:pt x="120" y="53"/>
                                </a:lnTo>
                                <a:lnTo>
                                  <a:pt x="120" y="0"/>
                                </a:lnTo>
                                <a:close/>
                                <a:moveTo>
                                  <a:pt x="120" y="53"/>
                                </a:moveTo>
                                <a:lnTo>
                                  <a:pt x="100" y="53"/>
                                </a:lnTo>
                                <a:lnTo>
                                  <a:pt x="100" y="68"/>
                                </a:lnTo>
                                <a:lnTo>
                                  <a:pt x="120" y="68"/>
                                </a:lnTo>
                                <a:lnTo>
                                  <a:pt x="120" y="53"/>
                                </a:lnTo>
                                <a:close/>
                                <a:moveTo>
                                  <a:pt x="707" y="53"/>
                                </a:moveTo>
                                <a:lnTo>
                                  <a:pt x="120" y="53"/>
                                </a:lnTo>
                                <a:lnTo>
                                  <a:pt x="120" y="68"/>
                                </a:lnTo>
                                <a:lnTo>
                                  <a:pt x="707" y="68"/>
                                </a:lnTo>
                                <a:lnTo>
                                  <a:pt x="70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Line 38"/>
                        <wps:cNvCnPr>
                          <a:cxnSpLocks noChangeShapeType="1"/>
                        </wps:cNvCnPr>
                        <wps:spPr bwMode="auto">
                          <a:xfrm>
                            <a:off x="909" y="3359"/>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Line 37"/>
                        <wps:cNvCnPr>
                          <a:cxnSpLocks noChangeShapeType="1"/>
                        </wps:cNvCnPr>
                        <wps:spPr bwMode="auto">
                          <a:xfrm>
                            <a:off x="427" y="3447"/>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36"/>
                        <wps:cNvSpPr txBox="1">
                          <a:spLocks noChangeArrowheads="1"/>
                        </wps:cNvSpPr>
                        <wps:spPr bwMode="auto">
                          <a:xfrm>
                            <a:off x="1861" y="204"/>
                            <a:ext cx="217"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99AF9" w14:textId="77777777" w:rsidR="00EE4D3A" w:rsidRDefault="0023790E">
                              <w:pPr>
                                <w:rPr>
                                  <w:rFonts w:ascii="Wingdings" w:hAnsi="Wingdings"/>
                                </w:rPr>
                              </w:pPr>
                              <w:r>
                                <w:rPr>
                                  <w:rFonts w:ascii="Wingdings" w:hAnsi="Wingdings"/>
                                  <w:sz w:val="22"/>
                                </w:rPr>
                                <w:t></w:t>
                              </w:r>
                            </w:p>
                            <w:p w14:paraId="7FFAFC99" w14:textId="77777777" w:rsidR="00EE4D3A" w:rsidRDefault="00EE4D3A">
                              <w:pPr>
                                <w:spacing w:before="5"/>
                                <w:rPr>
                                  <w:sz w:val="26"/>
                                </w:rPr>
                              </w:pPr>
                            </w:p>
                            <w:p w14:paraId="5AB977FC" w14:textId="77777777" w:rsidR="00EE4D3A" w:rsidRDefault="0023790E">
                              <w:pPr>
                                <w:rPr>
                                  <w:rFonts w:ascii="Wingdings" w:hAnsi="Wingdings"/>
                                </w:rPr>
                              </w:pPr>
                              <w:r>
                                <w:rPr>
                                  <w:rFonts w:ascii="Wingdings" w:hAnsi="Wingdings"/>
                                  <w:sz w:val="22"/>
                                </w:rPr>
                                <w:t></w:t>
                              </w:r>
                            </w:p>
                          </w:txbxContent>
                        </wps:txbx>
                        <wps:bodyPr rot="0" vert="horz" wrap="square" lIns="0" tIns="0" rIns="0" bIns="0" anchor="t" anchorCtr="0" upright="1">
                          <a:noAutofit/>
                        </wps:bodyPr>
                      </wps:wsp>
                      <wps:wsp>
                        <wps:cNvPr id="87" name="Text Box 35"/>
                        <wps:cNvSpPr txBox="1">
                          <a:spLocks noChangeArrowheads="1"/>
                        </wps:cNvSpPr>
                        <wps:spPr bwMode="auto">
                          <a:xfrm>
                            <a:off x="1861" y="1577"/>
                            <a:ext cx="217" cy="1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E832F" w14:textId="77777777" w:rsidR="00EE4D3A" w:rsidRDefault="0023790E">
                              <w:pPr>
                                <w:rPr>
                                  <w:rFonts w:ascii="Wingdings" w:hAnsi="Wingdings"/>
                                </w:rPr>
                              </w:pPr>
                              <w:r>
                                <w:rPr>
                                  <w:rFonts w:ascii="Wingdings" w:hAnsi="Wingdings"/>
                                  <w:sz w:val="22"/>
                                </w:rPr>
                                <w:t></w:t>
                              </w:r>
                            </w:p>
                            <w:p w14:paraId="6EBB898C" w14:textId="77777777" w:rsidR="00EE4D3A" w:rsidRDefault="00EE4D3A">
                              <w:pPr>
                                <w:spacing w:before="2"/>
                                <w:rPr>
                                  <w:sz w:val="26"/>
                                </w:rPr>
                              </w:pPr>
                            </w:p>
                            <w:p w14:paraId="2B98BA38" w14:textId="77777777" w:rsidR="00EE4D3A" w:rsidRDefault="0023790E">
                              <w:pPr>
                                <w:rPr>
                                  <w:rFonts w:ascii="Wingdings" w:hAnsi="Wingdings"/>
                                </w:rPr>
                              </w:pPr>
                              <w:r>
                                <w:rPr>
                                  <w:rFonts w:ascii="Wingdings" w:hAnsi="Wingdings"/>
                                  <w:sz w:val="22"/>
                                </w:rPr>
                                <w:t></w:t>
                              </w:r>
                            </w:p>
                            <w:p w14:paraId="1D2CC1A6" w14:textId="77777777" w:rsidR="00EE4D3A" w:rsidRDefault="00EE4D3A">
                              <w:pPr>
                                <w:spacing w:before="4"/>
                                <w:rPr>
                                  <w:sz w:val="26"/>
                                </w:rPr>
                              </w:pPr>
                            </w:p>
                            <w:p w14:paraId="590DC5D6" w14:textId="77777777" w:rsidR="00EE4D3A" w:rsidRDefault="0023790E">
                              <w:pPr>
                                <w:rPr>
                                  <w:rFonts w:ascii="Wingdings" w:hAnsi="Wingdings"/>
                                </w:rPr>
                              </w:pPr>
                              <w:r>
                                <w:rPr>
                                  <w:rFonts w:ascii="Wingdings" w:hAnsi="Wingdings"/>
                                  <w:sz w:val="22"/>
                                </w:rPr>
                                <w:t></w:t>
                              </w:r>
                            </w:p>
                            <w:p w14:paraId="006B75FE" w14:textId="77777777" w:rsidR="00EE4D3A" w:rsidRDefault="00EE4D3A">
                              <w:pPr>
                                <w:spacing w:before="2"/>
                                <w:rPr>
                                  <w:sz w:val="26"/>
                                </w:rPr>
                              </w:pPr>
                            </w:p>
                            <w:p w14:paraId="359A3D2F" w14:textId="77777777" w:rsidR="00EE4D3A" w:rsidRDefault="0023790E">
                              <w:pPr>
                                <w:rPr>
                                  <w:rFonts w:ascii="Wingdings" w:hAnsi="Wingdings"/>
                                </w:rPr>
                              </w:pPr>
                              <w:r>
                                <w:rPr>
                                  <w:rFonts w:ascii="Wingdings" w:hAnsi="Wingdings"/>
                                  <w:sz w:val="22"/>
                                </w:rPr>
                                <w:t></w:t>
                              </w:r>
                            </w:p>
                          </w:txbxContent>
                        </wps:txbx>
                        <wps:bodyPr rot="0" vert="horz" wrap="square" lIns="0" tIns="0" rIns="0" bIns="0" anchor="t" anchorCtr="0" upright="1">
                          <a:noAutofit/>
                        </wps:bodyPr>
                      </wps:wsp>
                    </wpg:wgp>
                  </a:graphicData>
                </a:graphic>
              </wp:inline>
            </w:drawing>
          </mc:Choice>
          <mc:Fallback>
            <w:pict>
              <v:group w14:anchorId="05419B0B" id="Group 34" o:spid="_x0000_s1028" style="width:131.4pt;height:186.15pt;mso-position-horizontal-relative:char;mso-position-vertical-relative:line" coordsize="2628,37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">
                <v:shape id="Freeform 108" o:spid="_x0000_s1029" style="position:absolute;left:371;top:2559;width:1099;height:527;visibility:visible;mso-wrap-style:square;v-text-anchor:top" coordsize="109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MOMQA&#10;AADbAAAADwAAAGRycy9kb3ducmV2LnhtbERPS2sCMRC+F/ofwhR6q9mKFF2NUltLi+LBB4K3cTNu&#10;lm4m6SbVbX99UxC8zcf3nNGktbU4URMqxwoeOxkI4sLpiksF283bQx9EiMgaa8ek4IcCTMa3NyPM&#10;tTvzik7rWIoUwiFHBSZGn0sZCkMWQ8d54sQdXWMxJtiUUjd4TuG2lt0se5IWK04NBj29GCo+199W&#10;wfR3N910v+bbd7N83ZuBP+iZXyh1f9c+D0FEauNVfHF/6DS/B/+/pA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VDDjEAAAA2wAAAA8AAAAAAAAAAAAAAAAAmAIAAGRycy9k&#10;b3ducmV2LnhtbFBLBQYAAAAABAAEAPUAAACJAwAAAAA=&#10;" path="m1098,88r-7,-34l1072,26,1044,7,1010,,88,,53,7,25,26,7,54,,88,,439r7,34l25,501r28,19l88,527r922,l1044,520r28,-19l1091,473r7,-34l1098,88xe" filled="f">
                  <v:path arrowok="t" o:connecttype="custom" o:connectlocs="1098,2647;1091,2613;1072,2585;1044,2566;1010,2559;88,2559;53,2566;25,2585;7,2613;0,2647;0,2998;7,3032;25,3060;53,3079;88,3086;1010,3086;1044,3079;1072,3060;1091,3032;1098,2998;1098,2647" o:connectangles="0,0,0,0,0,0,0,0,0,0,0,0,0,0,0,0,0,0,0,0,0"/>
                </v:shape>
                <v:rect id="Rectangle 107" o:spid="_x0000_s1030" style="position:absolute;left:1255;top:3093;width:78;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N+sMA&#10;AADbAAAADwAAAGRycy9kb3ducmV2LnhtbERPS2vCQBC+F/wPyxR6azaVWmzMRrRQ6KXg61BvY3ZM&#10;gtnZdHer0V/fFQRv8/E9J5/2phVHcr6xrOAlSUEQl1Y3XCnYrD+fxyB8QNbYWiYFZ/IwLQYPOWba&#10;nnhJx1WoRAxhn6GCOoQuk9KXNRn0ie2II7e3zmCI0FVSOzzFcNPKYZq+SYMNx4YaO/qoqTys/oyC&#10;+ft4/rt45e/Lcrel7c/uMBq6VKmnx342ARGoD3fxzf2l4/wRXH+JB8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iN+sMAAADbAAAADwAAAAAAAAAAAAAAAACYAgAAZHJzL2Rv&#10;d25yZXYueG1sUEsFBgAAAAAEAAQA9QAAAIgDAAAAAA==&#10;" fillcolor="black" stroked="f"/>
                <v:rect id="Rectangle 106" o:spid="_x0000_s1031" style="position:absolute;left:1255;top:3093;width:78;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Ev8AA&#10;AADbAAAADwAAAGRycy9kb3ducmV2LnhtbERP32vCMBB+H/g/hBN8W1MHyqhGqTJhT4JOUN+O5kyK&#10;zaU0me3++0UY7O0+vp+3XA+uEQ/qQu1ZwTTLQRBXXtdsFJy+dq/vIEJE1th4JgU/FGC9Gr0ssdC+&#10;5wM9jtGIFMKhQAU2xraQMlSWHIbMt8SJu/nOYUywM1J32Kdw18i3PJ9LhzWnBostbS1V9+O3U/DR&#10;XvflzARZnqO93P2m39m9UWoyHsoFiEhD/Bf/uT91mj+H5y/pAL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hEv8AAAADbAAAADwAAAAAAAAAAAAAAAACYAgAAZHJzL2Rvd25y&#10;ZXYueG1sUEsFBgAAAAAEAAQA9QAAAIUDAAAAAA==&#10;" filled="f"/>
                <v:rect id="Rectangle 105" o:spid="_x0000_s1032" style="position:absolute;left:509;top:3093;width:7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a2FsQA&#10;AADbAAAADwAAAGRycy9kb3ducmV2LnhtbERPTWvCQBC9C/0PyxR6003FthqzShUEL4LaHuptzE6T&#10;kOxsurvV1F/vCgVv83ifk80704gTOV9ZVvA8SEAQ51ZXXCj4/Fj1xyB8QNbYWCYFf+RhPnvoZZhq&#10;e+YdnfahEDGEfYoKyhDaVEqfl2TQD2xLHLlv6wyGCF0htcNzDDeNHCbJqzRYcWwosaVlSXm9/zUK&#10;FpPx4mc74s1ldzzQ4etYvwxdotTTY/c+BRGoC3fxv3ut4/w3uP0SD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GthbEAAAA2wAAAA8AAAAAAAAAAAAAAAAAmAIAAGRycy9k&#10;b3ducmV2LnhtbFBLBQYAAAAABAAEAPUAAACJAwAAAAA=&#10;" fillcolor="black" stroked="f"/>
                <v:rect id="Rectangle 104" o:spid="_x0000_s1033" style="position:absolute;left:509;top:3093;width:7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t1VsMA&#10;AADbAAAADwAAAGRycy9kb3ducmV2LnhtbESPQWsCMRCF74X+hzCF3mq2QousRlmLQk9CVVBvw2ZM&#10;FjeTZZO623/fORR6m+G9ee+bxWoMrbpTn5rIBl4nBSjiOtqGnYHjYfsyA5UyssU2Mhn4oQSr5ePD&#10;AksbB/6i+z47JSGcSjTgc+5KrVPtKWCaxI5YtGvsA2ZZe6dtj4OEh1ZPi+JdB2xYGjx29OGpvu2/&#10;g4FNd9lVby7p6pT9+RbXw9bvnDHPT2M1B5VpzP/mv+tPK/gCK7/IA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t1VsMAAADbAAAADwAAAAAAAAAAAAAAAACYAgAAZHJzL2Rv&#10;d25yZXYueG1sUEsFBgAAAAAEAAQA9QAAAIgDAAAAAA==&#10;" filled="f"/>
                <v:rect id="Rectangle 103" o:spid="_x0000_s1034" style="position:absolute;left:784;top:1999;width:26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QzcEA&#10;AADbAAAADwAAAGRycy9kb3ducmV2LnhtbERP32vCMBB+H/g/hBN8m+mEydaZShUFn4TpQPd2NLek&#10;tLmUJrPdf78Ig73dx/fzVuvRteJGfag9K3iaZyCIK69rNgo+zvvHFxAhImtsPZOCHwqwLiYPK8y1&#10;H/idbqdoRArhkKMCG2OXSxkqSw7D3HfEifvyvcOYYG+k7nFI4a6ViyxbSoc1pwaLHW0tVc3p2ynY&#10;dZ/H8tkEWV6ivTZ+M+zt0Sg1m47lG4hIY/wX/7kPOs1/hf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n0M3BAAAA2wAAAA8AAAAAAAAAAAAAAAAAmAIAAGRycy9kb3du&#10;cmV2LnhtbFBLBQYAAAAABAAEAPUAAACGAwAAAAA=&#10;" filled="f"/>
                <v:shape id="Freeform 102" o:spid="_x0000_s1035" style="position:absolute;left:784;top:469;width:240;height:208;visibility:visible;mso-wrap-style:square;v-text-anchor:top" coordsize="2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JPr0A&#10;AADbAAAADwAAAGRycy9kb3ducmV2LnhtbERPy4rCMBTdC/5DuII7TRUR6RhlRlHc+kC6vDTXtkxz&#10;U5Ko8e/NQnB5OO/lOppWPMj5xrKCyTgDQVxa3XCl4HLejRYgfEDW2FomBS/ysF71e0vMtX3ykR6n&#10;UIkUwj5HBXUIXS6lL2sy6Me2I07czTqDIUFXSe3wmcJNK6dZNpcGG04NNXa0qan8P92Ngrjdyyzq&#10;v8nLXzfHyt2KWTMrlBoO4u8PiEAxfMUf90ErmKb16Uv6AXL1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Q9JPr0AAADbAAAADwAAAAAAAAAAAAAAAACYAgAAZHJzL2Rvd25yZXYu&#10;eG1sUEsFBgAAAAAEAAQA9QAAAIIDAAAAAA==&#10;" path="m239,104l230,63,204,30,166,8,120,,73,8,35,30,9,63,,104r9,40l35,177r38,22l120,208r46,-9l204,177r26,-33l239,104xe" filled="f">
                  <v:path arrowok="t" o:connecttype="custom" o:connectlocs="239,574;230,533;204,500;166,478;120,470;73,478;35,500;9,533;0,574;9,614;35,647;73,669;120,678;166,669;204,647;230,614;239,574" o:connectangles="0,0,0,0,0,0,0,0,0,0,0,0,0,0,0,0,0"/>
                </v:shape>
                <v:shape id="Freeform 101" o:spid="_x0000_s1036" style="position:absolute;left:784;top:709;width:240;height:208;visibility:visible;mso-wrap-style:square;v-text-anchor:top" coordsize="2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spcEA&#10;AADbAAAADwAAAGRycy9kb3ducmV2LnhtbESPT4vCMBTE74LfIbyFvWlaEZFqFFdx2at/kB4fzbMt&#10;Ni8liRq//UZY2OMwM79hlutoOvEg51vLCvJxBoK4srrlWsH5tB/NQfiArLGzTApe5GG9Gg6WWGj7&#10;5AM9jqEWCcK+QAVNCH0hpa8aMujHtidO3tU6gyFJV0vt8JngppOTLJtJgy2nhQZ72jZU3Y53oyDu&#10;vmUW9Vf+8pftoXbXctpOS6U+P+JmASJQDP/hv/aPVjDJ4f0l/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D7KXBAAAA2wAAAA8AAAAAAAAAAAAAAAAAmAIAAGRycy9kb3du&#10;cmV2LnhtbFBLBQYAAAAABAAEAPUAAACGAwAAAAA=&#10;" path="m239,104l230,64,204,30,166,8,120,,73,8,35,30,9,64,,104r9,40l35,178r38,22l120,208r46,-8l204,178r26,-34l239,104xe" filled="f">
                  <v:path arrowok="t" o:connecttype="custom" o:connectlocs="239,813;230,773;204,739;166,717;120,709;73,717;35,739;9,773;0,813;9,853;35,887;73,909;120,917;166,909;204,887;230,853;239,813" o:connectangles="0,0,0,0,0,0,0,0,0,0,0,0,0,0,0,0,0"/>
                </v:shape>
                <v:shape id="Freeform 100" o:spid="_x0000_s1037" style="position:absolute;left:784;top:948;width:240;height:208;visibility:visible;mso-wrap-style:square;v-text-anchor:top" coordsize="2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y0sIA&#10;AADbAAAADwAAAGRycy9kb3ducmV2LnhtbESPwWrDMBBE74X+g9hCb7UcE0JwrYQ0paVXJ6H4uFgb&#10;28RaGUlN5L+vAoUeh5l5w1TbaEZxJecHywoWWQ6CuLV64E7B6fjxsgbhA7LG0TIpmMnDdvP4UGGp&#10;7Y1ruh5CJxKEfYkK+hCmUkrf9mTQZ3YiTt7ZOoMhSddJ7fCW4GaURZ6vpMGB00KPE+17ai+HH6Mg&#10;vn/KPOq3xey/93Xnzs1yWDZKPT/F3SuIQDH8h//aX1pBUcD9S/o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XLSwgAAANsAAAAPAAAAAAAAAAAAAAAAAJgCAABkcnMvZG93&#10;bnJldi54bWxQSwUGAAAAAAQABAD1AAAAhwMAAAAA&#10;" path="m239,104l230,64,204,31,166,9,120,,73,9,35,31,9,64,,104r9,41l35,178r38,22l120,208r46,-8l204,178r26,-33l239,104xe" filled="f">
                  <v:path arrowok="t" o:connecttype="custom" o:connectlocs="239,1052;230,1012;204,979;166,957;120,948;73,957;35,979;9,1012;0,1052;9,1093;35,1126;73,1148;120,1156;166,1148;204,1126;230,1093;239,1052" o:connectangles="0,0,0,0,0,0,0,0,0,0,0,0,0,0,0,0,0"/>
                </v:shape>
                <v:shape id="Freeform 99" o:spid="_x0000_s1038" style="position:absolute;left:784;top:1187;width:240;height:207;visibility:visible;mso-wrap-style:square;v-text-anchor:top" coordsize="240,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lf8EA&#10;AADbAAAADwAAAGRycy9kb3ducmV2LnhtbESP3YrCMBSE7xd8h3CEvdumrSC1axQRRL305wHONsc2&#10;2JyUJtb69puFBS+HmfmGWa5H24qBem8cK8iSFARx5bThWsH1svsqQPiArLF1TApe5GG9mnwssdTu&#10;yScazqEWEcK+RAVNCF0ppa8asugT1xFH7+Z6iyHKvpa6x2eE21bmaTqXFg3HhQY72jZU3c8Pq2Dv&#10;i/qY+83wcy9yczjOMr0wmVKf03HzDSLQGN7h//ZBK8hn8Pcl/g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6JX/BAAAA2wAAAA8AAAAAAAAAAAAAAAAAmAIAAGRycy9kb3du&#10;cmV2LnhtbFBLBQYAAAAABAAEAPUAAACGAwAAAAA=&#10;" path="m239,103l230,63,204,30,166,8,120,,73,8,35,30,9,63,,103r9,41l35,176r38,23l120,207r46,-8l204,176r26,-32l239,103xe" filled="f">
                  <v:path arrowok="t" o:connecttype="custom" o:connectlocs="239,1291;230,1251;204,1218;166,1196;120,1188;73,1196;35,1218;9,1251;0,1291;9,1332;35,1364;73,1387;120,1395;166,1387;204,1364;230,1332;239,1291" o:connectangles="0,0,0,0,0,0,0,0,0,0,0,0,0,0,0,0,0"/>
                </v:shape>
                <v:shape id="Freeform 98" o:spid="_x0000_s1039" style="position:absolute;left:784;top:231;width:240;height:207;visibility:visible;mso-wrap-style:square;v-text-anchor:top" coordsize="240,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9C8EA&#10;AADbAAAADwAAAGRycy9kb3ducmV2LnhtbESP0YrCMBRE34X9h3AXfNO0VZZuNYosiPq46gfcba5t&#10;sLkpTbbWvzeC4OMwM2eY5Xqwjeip88axgnSagCAunTZcKTiftpMchA/IGhvHpOBOHtarj9ESC+1u&#10;/Ev9MVQiQtgXqKAOoS2k9GVNFv3UtcTRu7jOYoiyq6Tu8BbhtpFZknxJi4bjQo0t/dRUXo//VsHO&#10;59Uh85v+75pnZn+YpfrbpEqNP4fNAkSgIbzDr/ZeK8jm8PwSf4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TvQvBAAAA2wAAAA8AAAAAAAAAAAAAAAAAmAIAAGRycy9kb3du&#10;cmV2LnhtbFBLBQYAAAAABAAEAPUAAACGAwAAAAA=&#10;" path="m239,104l230,63,204,31,166,8,120,,73,8,35,31,9,63,,104r9,40l35,177r38,22l120,207r46,-8l204,177r26,-33l239,104xe" filled="f">
                  <v:path arrowok="t" o:connecttype="custom" o:connectlocs="239,335;230,294;204,262;166,239;120,231;73,239;35,262;9,294;0,335;9,375;35,408;73,430;120,438;166,430;204,408;230,375;239,335" o:connectangles="0,0,0,0,0,0,0,0,0,0,0,0,0,0,0,0,0"/>
                </v:shape>
                <v:shape id="Freeform 97" o:spid="_x0000_s1040" style="position:absolute;left:784;top:1426;width:240;height:208;visibility:visible;mso-wrap-style:square;v-text-anchor:top" coordsize="2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qpsEA&#10;AADbAAAADwAAAGRycy9kb3ducmV2LnhtbESPT4vCMBTE78J+h/CEvWmqqCxdo7jKilf/sPT4aJ5t&#10;2ealJFHjtzeC4HGYmd8w82U0rbiS841lBaNhBoK4tLrhSsHp+Dv4AuEDssbWMim4k4fl4qM3x1zb&#10;G+/pegiVSBD2OSqoQ+hyKX1Zk0E/tB1x8s7WGQxJukpqh7cEN60cZ9lMGmw4LdTY0bqm8v9wMQri&#10;ZiuzqH9Gd/+33lfuXEyaSaHUZz+uvkEEiuEdfrV3WsF4Cs8v6Q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46qbBAAAA2wAAAA8AAAAAAAAAAAAAAAAAmAIAAGRycy9kb3du&#10;cmV2LnhtbFBLBQYAAAAABAAEAPUAAACGAwAAAAA=&#10;" path="m239,104l230,64,204,31,166,8,120,,73,8,35,31,9,64,,104r9,41l35,178r38,22l120,208r46,-8l204,178r26,-33l239,104xe" filled="f">
                  <v:path arrowok="t" o:connecttype="custom" o:connectlocs="239,1530;230,1490;204,1457;166,1434;120,1426;73,1434;35,1457;9,1490;0,1530;9,1571;35,1604;73,1626;120,1634;166,1626;204,1604;230,1571;239,1530" o:connectangles="0,0,0,0,0,0,0,0,0,0,0,0,0,0,0,0,0"/>
                </v:shape>
                <v:shape id="Freeform 96" o:spid="_x0000_s1041" style="position:absolute;left:784;top:1665;width:240;height:209;visibility:visible;mso-wrap-style:square;v-text-anchor:top" coordsize="240,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InsMA&#10;AADbAAAADwAAAGRycy9kb3ducmV2LnhtbESPS2vDMBCE74X8B7GB3ho5pqTBiRLyKu2t5AG5LtbG&#10;MpFWxlJs999XhUKPw8x8wyzXg7OiozbUnhVMJxkI4tLrmisFl/P7yxxEiMgarWdS8E0B1qvR0xIL&#10;7Xs+UneKlUgQDgUqMDE2hZShNOQwTHxDnLybbx3GJNtK6hb7BHdW5lk2kw5rTgsGG9oZKu+nh1Ow&#10;v9RfH/3V2uGwm6J5y7t++3pT6nk8bBYgIg3xP/zX/tQK8hn8fkk/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InsMAAADbAAAADwAAAAAAAAAAAAAAAACYAgAAZHJzL2Rv&#10;d25yZXYueG1sUEsFBgAAAAAEAAQA9QAAAIgDAAAAAA==&#10;" path="m239,105l230,64,204,31,166,9,120,,73,9,35,31,9,64,,105r9,40l35,178r38,22l120,209r46,-9l204,178r26,-33l239,105xe" filled="f">
                  <v:path arrowok="t" o:connecttype="custom" o:connectlocs="239,1770;230,1729;204,1696;166,1674;120,1665;73,1674;35,1696;9,1729;0,1770;9,1810;35,1843;73,1865;120,1874;166,1865;204,1843;230,1810;239,1770" o:connectangles="0,0,0,0,0,0,0,0,0,0,0,0,0,0,0,0,0"/>
                </v:shape>
                <v:shape id="Freeform 95" o:spid="_x0000_s1042" style="position:absolute;left:741;top:190;width:326;height:1771;visibility:visible;mso-wrap-style:square;v-text-anchor:top" coordsize="326,1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Yaw8QA&#10;AADbAAAADwAAAGRycy9kb3ducmV2LnhtbESPQWvCQBSE70L/w/IK3sxGxdamrlIKgp5qreL1kX0m&#10;0ezbsLsmaX99Vyj0OMzMN8xi1ZtatOR8ZVnBOElBEOdWV1woOHytR3MQPiBrrC2Tgm/ysFo+DBaY&#10;advxJ7X7UIgIYZ+hgjKEJpPS5yUZ9IltiKN3ts5giNIVUjvsItzUcpKmT9JgxXGhxIbeS8qv+5tR&#10;UJzSzrmL592xrz/MdL39eWlnSg0f+7dXEIH68B/+a2+0gskz3L/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GsPEAAAA2wAAAA8AAAAAAAAAAAAAAAAAmAIAAGRycy9k&#10;b3ducmV2LnhtbFBLBQYAAAAABAAEAPUAAACJAwAAAAA=&#10;" path="m325,54l321,33,309,16,292,4,271,,54,,33,4,16,16,4,33,,54,,1716r4,21l16,1755r17,11l54,1770r217,l292,1766r17,-11l321,1737r4,-21l325,54xe" filled="f">
                  <v:path arrowok="t" o:connecttype="custom" o:connectlocs="325,245;321,224;309,207;292,195;271,191;54,191;33,195;16,207;4,224;0,245;0,1907;4,1928;16,1946;33,1957;54,1961;271,1961;292,1957;309,1946;321,1928;325,1907;325,245" o:connectangles="0,0,0,0,0,0,0,0,0,0,0,0,0,0,0,0,0,0,0,0,0"/>
                </v:shape>
                <v:line id="Line 94" o:spid="_x0000_s1043" style="position:absolute;visibility:visible;mso-wrap-style:square" from="904,16" to="904,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l1eMEAAADbAAAADwAAAGRycy9kb3ducmV2LnhtbERPy4rCMBTdC/5DuIIbGVMVdKhGGcYH&#10;Im7UGcTdpbm2xeamNNHWvzcLweXhvGeLxhTiQZXLLSsY9CMQxInVOacK/k7rr28QziNrLCyTgic5&#10;WMzbrRnG2tZ8oMfRpyKEsItRQeZ9GUvpkowMur4tiQN3tZVBH2CVSl1hHcJNIYdRNJYGcw4NGZb0&#10;m1FyO96NgmXvTL2x/7/SZr+brOuLHsmVVqrbaX6mIDw1/iN+u7dawTCMDV/CD5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eXV4wQAAANsAAAAPAAAAAAAAAAAAAAAA&#10;AKECAABkcnMvZG93bnJldi54bWxQSwUGAAAAAAQABAD5AAAAjwMAAAAA&#10;" strokecolor="white" strokeweight=".92778mm"/>
                <v:rect id="Rectangle 93" o:spid="_x0000_s1044" style="position:absolute;left:877;top:16;width:5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sacMMA&#10;AADbAAAADwAAAGRycy9kb3ducmV2LnhtbESPQWvCQBSE70L/w/IKvemmAcWmriEVhZ6E2kLb2yP7&#10;uhvMvg3Z1cR/7woFj8PMfMOsytG14kx9aDwreJ5lIIhrrxs2Cr4+d9MliBCRNbaeScGFApTrh8kK&#10;C+0H/qDzIRqRIBwKVGBj7AopQ23JYZj5jjh5f753GJPsjdQ9DgnuWpln2UI6bDgtWOxoY6k+Hk5O&#10;wbb73VdzE2T1He3P0b8NO7s3Sj09jtUriEhjvIf/2+9aQf4Cty/pB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sacMMAAADbAAAADwAAAAAAAAAAAAAAAACYAgAAZHJzL2Rv&#10;d25yZXYueG1sUEsFBgAAAAAEAAQA9QAAAIgDAAAAAA==&#10;" filled="f"/>
                <v:shape id="Freeform 92" o:spid="_x0000_s1045" style="position:absolute;left:800;top:239;width:206;height:191;visibility:visible;mso-wrap-style:square;v-text-anchor:top" coordsize="206,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EJb8A&#10;AADbAAAADwAAAGRycy9kb3ducmV2LnhtbERPTYvCMBC9L/gfwgje1lSFZalGkUrBgwfXVc9jMzbF&#10;ZlKaWOu/NwfB4+N9L1a9rUVHra8cK5iMExDEhdMVlwqO//n3LwgfkDXWjknBkzysloOvBabaPfiP&#10;ukMoRQxhn6ICE0KTSukLQxb92DXEkbu61mKIsC2lbvERw20tp0nyIy1WHBsMNpQZKm6Hu1WQmXy9&#10;zzeX3Z5uzWVT5ucuO52VGg379RxEoD58xG/3ViuYxfXxS/wBcvk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ooQlvwAAANsAAAAPAAAAAAAAAAAAAAAAAJgCAABkcnMvZG93bnJl&#10;di54bWxQSwUGAAAAAAQABAD1AAAAhAMAAAAA&#10;" path="m103,l63,8,30,28,8,59,,96r8,37l30,163r33,21l103,191r40,-7l176,163r22,-30l206,96,198,59,176,28,143,8,103,xe" stroked="f">
                  <v:path arrowok="t" o:connecttype="custom" o:connectlocs="103,239;63,247;30,267;8,298;0,335;8,372;30,402;63,423;103,430;143,423;176,402;198,372;206,335;198,298;176,267;143,247;103,239" o:connectangles="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1" o:spid="_x0000_s1046" type="#_x0000_t75" style="position:absolute;left:800;top:477;width:206;height: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Icv7FAAAA2wAAAA8AAABkcnMvZG93bnJldi54bWxEj0FrwkAUhO8F/8PyBC9Fd9NCK9FNkEAh&#10;Qnuo9eLtkX0mwezbmF1j+u+7hUKPw8x8w2zzyXZipMG3jjUkKwWCuHKm5VrD8ettuQbhA7LBzjFp&#10;+CYPeTZ72GJq3J0/aTyEWkQI+xQ1NCH0qZS+asiiX7meOHpnN1gMUQ61NAPeI9x28kmpF2mx5bjQ&#10;YE9FQ9XlcLMaiv3p7F9Jle/l42Vcf9xQ1dVV68V82m1ABJrCf/ivXRoNzwn8fok/QG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SHL+xQAAANsAAAAPAAAAAAAAAAAAAAAA&#10;AJ8CAABkcnMvZG93bnJldi54bWxQSwUGAAAAAAQABAD3AAAAkQMAAAAA&#10;">
                  <v:imagedata r:id="rId21" o:title=""/>
                </v:shape>
                <v:shape id="Picture 90" o:spid="_x0000_s1047" type="#_x0000_t75" style="position:absolute;left:800;top:717;width:206;height: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a7InFAAAA2wAAAA8AAABkcnMvZG93bnJldi54bWxEj0FrwkAUhO8F/8PyBC9Fd5tCK9FNkEAh&#10;Qnuo9eLtkX0mwezbmF1j+u+7hUKPw8x8w2zzyXZipMG3jjU8rRQI4sqZlmsNx6+35RqED8gGO8ek&#10;4Zs85NnsYYupcXf+pPEQahEh7FPU0ITQp1L6qiGLfuV64uid3WAxRDnU0gx4j3DbyUSpF2mx5bjQ&#10;YE9FQ9XlcLMaiv3p7F9Jle/l42Vcf9xQ1dVV68V82m1ABJrCf/ivXRoNzwn8fok/QG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muyJxQAAANsAAAAPAAAAAAAAAAAAAAAA&#10;AJ8CAABkcnMvZG93bnJldi54bWxQSwUGAAAAAAQABAD3AAAAkQMAAAAA&#10;">
                  <v:imagedata r:id="rId21" o:title=""/>
                </v:shape>
                <v:shape id="Picture 89" o:spid="_x0000_s1048" type="#_x0000_t75" style="position:absolute;left:800;top:956;width:206;height: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WSRLFAAAA2wAAAA8AAABkcnMvZG93bnJldi54bWxEj0FrwkAUhO8F/8PyBC9Fd6vQSnQTJFBI&#10;oT3UevH2yD6TYPZtzG5i+u+7hUKPw8x8w+yzybZipN43jjU8rRQI4tKZhisNp6/X5RaED8gGW8ek&#10;4Zs8ZOnsYY+JcXf+pPEYKhEh7BPUUIfQJVL6siaLfuU64uhdXG8xRNlX0vR4j3DbyrVSz9Jiw3Gh&#10;xo7ymsrrcbAa8rfzxb+QKt6Lx+u4/RhQVeVN68V8OuxABJrCf/ivXRgNmw38fok/QK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1kkSxQAAANsAAAAPAAAAAAAAAAAAAAAA&#10;AJ8CAABkcnMvZG93bnJldi54bWxQSwUGAAAAAAQABAD3AAAAkQMAAAAA&#10;">
                  <v:imagedata r:id="rId21" o:title=""/>
                </v:shape>
                <v:shape id="Picture 88" o:spid="_x0000_s1049" type="#_x0000_t75" style="position:absolute;left:800;top:1195;width:206;height: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5UczCAAAA2wAAAA8AAABkcnMvZG93bnJldi54bWxEj81qwzAQhO+BvIPYQC+hltua1rhRQkkp&#10;5NrED7BY6x9irVRLju23rwKFHoeZ+YbZHWbTixsNvrOs4ClJQRBXVnfcKCgvX485CB+QNfaWScFC&#10;Hg779WqHhbYTf9PtHBoRIewLVNCG4AopfdWSQZ9YRxy92g4GQ5RDI/WAU4SbXj6n6as02HFcaNHR&#10;saXqeh6NAu14/JncZ5PVxzGftkuZyrerUg+b+eMdRKA5/If/2iet4CWD+5f4A+T+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eVHMwgAAANsAAAAPAAAAAAAAAAAAAAAAAJ8C&#10;AABkcnMvZG93bnJldi54bWxQSwUGAAAAAAQABAD3AAAAjgMAAAAA&#10;">
                  <v:imagedata r:id="rId22" o:title=""/>
                </v:shape>
                <v:shape id="Picture 87" o:spid="_x0000_s1050" type="#_x0000_t75" style="position:absolute;left:800;top:1434;width:206;height: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MPW7DAAAA2wAAAA8AAABkcnMvZG93bnJldi54bWxEj91qAjEUhO8F3yEcoXc1q622rEYR/xC8&#10;EG0f4LA5bhY3J0sSdX37Rih4OczMN8x03tpa3MiHyrGCQT8DQVw4XXGp4Pdn8/4NIkRkjbVjUvCg&#10;APNZtzPFXLs7H+l2iqVIEA45KjAxNrmUoTBkMfRdQ5y8s/MWY5K+lNrjPcFtLYdZNpYWK04LBhta&#10;Gioup6tVsMPar1brw6em4WhvFl9ZtT2slXrrtYsJiEhtfIX/2zut4GMEzy/pB8jZ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Ew9bsMAAADbAAAADwAAAAAAAAAAAAAAAACf&#10;AgAAZHJzL2Rvd25yZXYueG1sUEsFBgAAAAAEAAQA9wAAAI8DAAAAAA==&#10;">
                  <v:imagedata r:id="rId23" o:title=""/>
                </v:shape>
                <v:shape id="Picture 86" o:spid="_x0000_s1051" type="#_x0000_t75" style="position:absolute;left:800;top:1673;width:206;height: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NRbbCAAAA2wAAAA8AAABkcnMvZG93bnJldi54bWxEj9GKwjAURN8X/IdwBd/WVGWldI2igiLr&#10;i1Y/4NLcbbvb3LRN1Pr3RhB8HGbmDDNbdKYSV2pdaVnBaBiBIM6sLjlXcD5tPmMQziNrrCyTgjs5&#10;WMx7HzNMtL3xka6pz0WAsEtQQeF9nUjpsoIMuqGtiYP3a1uDPsg2l7rFW4CbSo6jaCoNlhwWCqxp&#10;XVD2n16MgsanX/FPsz/E22aF8vC3rEeUKzXod8tvEJ46/w6/2jutYDKF55fwA+T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DUW2wgAAANsAAAAPAAAAAAAAAAAAAAAAAJ8C&#10;AABkcnMvZG93bnJldi54bWxQSwUGAAAAAAQABAD3AAAAjgMAAAAA&#10;">
                  <v:imagedata r:id="rId24" o:title=""/>
                </v:shape>
                <v:shape id="Freeform 85" o:spid="_x0000_s1052" style="position:absolute;left:886;top:2103;width:36;height:49;visibility:visible;mso-wrap-style:square;v-text-anchor:top" coordsize="3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khMIA&#10;AADbAAAADwAAAGRycy9kb3ducmV2LnhtbESPQYvCMBSE74L/ITxhb5rqyq5Uo4gguhdhs+r50Tzb&#10;YvNSmmjrv98IgsdhZr5hFqvOVuJOjS8dKxiPEhDEmTMl5wqOf9vhDIQPyAYrx6TgQR5Wy35vgalx&#10;Lf/SXYdcRAj7FBUUIdSplD4ryKIfuZo4ehfXWAxRNrk0DbYRbis5SZIvabHkuFBgTZuCsqu+WQWz&#10;/fnncdIb3E3La6IP54NuDSn1MejWcxCBuvAOv9p7o+DzG55f4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KSEwgAAANsAAAAPAAAAAAAAAAAAAAAAAJgCAABkcnMvZG93&#10;bnJldi54bWxQSwUGAAAAAAQABAD1AAAAhwMAAAAA&#10;" path="m27,l8,,,11,,37,8,48r19,l35,37r,-26l27,xe" stroked="f">
                  <v:path arrowok="t" o:connecttype="custom" o:connectlocs="27,2104;8,2104;0,2115;0,2141;8,2152;27,2152;35,2141;35,2115;27,2104" o:connectangles="0,0,0,0,0,0,0,0,0"/>
                </v:shape>
                <v:shape id="Freeform 84" o:spid="_x0000_s1053" style="position:absolute;left:886;width:36;height:49;visibility:visible;mso-wrap-style:square;v-text-anchor:top" coordsize="3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w9r8A&#10;AADbAAAADwAAAGRycy9kb3ducmV2LnhtbERPy4rCMBTdC/5DuMLsNHWUQaqpiCA6G2HiY31prm1p&#10;c1OajK1/bxYDszyc92Y72EY8qfOVYwXzWQKCOHem4kLB9XKYrkD4gGywcUwKXuRhm41HG0yN6/mH&#10;njoUIoawT1FBGUKbSunzkiz6mWuJI/dwncUQYVdI02Efw20jP5PkS1qsODaU2NK+pLzWv1bB6nT/&#10;ft30Ho/Lqk70+X7WvSGlPibDbg0i0BD+xX/uk1GwiGPjl/gDZPY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zD2vwAAANsAAAAPAAAAAAAAAAAAAAAAAJgCAABkcnMvZG93bnJl&#10;di54bWxQSwUGAAAAAAQABAD1AAAAhAMAAAAA&#10;" path="m27,l8,,,11,,38,8,48r19,l35,38r,-27l27,xe" stroked="f">
                  <v:path arrowok="t" o:connecttype="custom" o:connectlocs="27,0;8,0;0,11;0,38;8,48;27,48;35,38;35,11;27,0" o:connectangles="0,0,0,0,0,0,0,0,0"/>
                </v:shape>
                <v:line id="Line 83" o:spid="_x0000_s1054" style="position:absolute;visibility:visible;mso-wrap-style:square" from="1229,1737" to="1229,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82" o:spid="_x0000_s1055" style="position:absolute;visibility:visible;mso-wrap-style:square" from="1238,1801" to="1238,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 id="Freeform 81" o:spid="_x0000_s1056" style="position:absolute;left:1041;top:1742;width:43;height:57;visibility:visible;mso-wrap-style:square;v-text-anchor:top" coordsize="4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n18YA&#10;AADbAAAADwAAAGRycy9kb3ducmV2LnhtbESP3WrCQBSE7wXfYTmCd7rxB2lSN0GEloIU0YbS3h2y&#10;p0lo9mzMbmP69t2C4OUwM98w22wwjeipc7VlBYt5BIK4sLrmUkH+9jR7AOE8ssbGMin4JQdZOh5t&#10;MdH2yifqz74UAcIuQQWV920ipSsqMujmtiUO3pftDPogu1LqDq8Bbhq5jKKNNFhzWKiwpX1Fxff5&#10;xyh4zg9x/2lelx+bC8V8jN938cooNZ0Mu0cQngZ/D9/aL1rBegH/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ln18YAAADbAAAADwAAAAAAAAAAAAAAAACYAgAAZHJz&#10;L2Rvd25yZXYueG1sUEsFBgAAAAAEAAQA9QAAAIsDAAAAAA==&#10;" path="m33,l9,,,13,,44,9,57r24,l43,44r,-31l33,xe" stroked="f">
                  <v:path arrowok="t" o:connecttype="custom" o:connectlocs="33,1742;9,1742;0,1755;0,1786;9,1799;33,1799;43,1786;43,1755;33,1742" o:connectangles="0,0,0,0,0,0,0,0,0"/>
                </v:shape>
                <v:line id="Line 80" o:spid="_x0000_s1057" style="position:absolute;visibility:visible;mso-wrap-style:square" from="1071,276" to="124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79" o:spid="_x0000_s1058" style="position:absolute;visibility:visible;mso-wrap-style:square" from="1065,339" to="123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shape id="Freeform 78" o:spid="_x0000_s1059" style="position:absolute;left:1028;top:282;width:77;height:46;visibility:visible;mso-wrap-style:square;v-text-anchor:top" coordsize="7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GS+sQA&#10;AADbAAAADwAAAGRycy9kb3ducmV2LnhtbESPQWsCMRSE7wX/Q3hCL1Kziti6NUoVFT1qvXh7bJ7J&#10;0s3LsknXbX99Iwg9DjPzDTNfdq4SLTWh9KxgNMxAEBdel2wUnD+3L28gQkTWWHkmBT8UYLnoPc0x&#10;1/7GR2pP0YgE4ZCjAhtjnUsZCksOw9DXxMm7+sZhTLIxUjd4S3BXyXGWTaXDktOCxZrWloqv07dT&#10;sLrO9OrS/rajnTGbV7u5FNvBQannfvfxDiJSF//Dj/ZeK5hM4P4l/Q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BkvrEAAAA2wAAAA8AAAAAAAAAAAAAAAAAmAIAAGRycy9k&#10;b3ducmV2LnhtbFBLBQYAAAAABAAEAPUAAACJAwAAAAA=&#10;" path="m38,l23,2,11,6,3,14,,22r3,9l11,39r12,4l38,45,53,43,65,39r8,-8l76,22,73,14,65,6,53,2,38,xe" stroked="f">
                  <v:path arrowok="t" o:connecttype="custom" o:connectlocs="38,283;23,285;11,289;3,297;0,305;3,314;11,322;23,326;38,328;53,326;65,322;73,314;76,305;73,297;65,289;53,285;38,283" o:connectangles="0,0,0,0,0,0,0,0,0,0,0,0,0,0,0,0,0"/>
                </v:shape>
                <v:shape id="Freeform 77" o:spid="_x0000_s1060" style="position:absolute;left:522;top:2184;width:777;height:720;visibility:visible;mso-wrap-style:square;v-text-anchor:top" coordsize="777,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18sMA&#10;AADbAAAADwAAAGRycy9kb3ducmV2LnhtbESPQYvCMBSE78L+h/AEL6KpoiLVKKugeNiLrix4ezTP&#10;tpi8lCZq9ddvBMHjMDPfMPNlY424Ue1LxwoG/QQEceZ0ybmC4++mNwXhA7JG45gUPMjDcvHVmmOq&#10;3Z33dDuEXEQI+xQVFCFUqZQ+K8ii77uKOHpnV1sMUda51DXeI9waOUySibRYclwosKJ1QdnlcLUK&#10;/szkZ1BeTo/hSh+3Xb8ZPb3ZKdVpN98zEIGa8Am/2zutYDSG15f4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v18sMAAADbAAAADwAAAAAAAAAAAAAAAACYAgAAZHJzL2Rv&#10;d25yZXYueG1sUEsFBgAAAAAEAAQA9QAAAIgDAAAAAA==&#10;" path="m389,l310,7,237,28,171,61r-57,44l67,158,31,219,8,287,,359r8,73l31,499r36,61l114,613r57,44l237,691r73,20l389,719r78,-8l540,691r66,-34l663,613r48,-53l747,499r22,-67l777,359r-8,-72l747,219,711,158,663,105,606,61,540,28,467,7,389,xe" stroked="f">
                  <v:path arrowok="t" o:connecttype="custom" o:connectlocs="389,2185;310,2192;237,2213;171,2246;114,2290;67,2343;31,2404;8,2472;0,2544;8,2617;31,2684;67,2745;114,2798;171,2842;237,2876;310,2896;389,2904;467,2896;540,2876;606,2842;663,2798;711,2745;747,2684;769,2617;777,2544;769,2472;747,2404;711,2343;663,2290;606,2246;540,2213;467,2192;389,2185" o:connectangles="0,0,0,0,0,0,0,0,0,0,0,0,0,0,0,0,0,0,0,0,0,0,0,0,0,0,0,0,0,0,0,0,0"/>
                </v:shape>
                <v:shape id="Freeform 76" o:spid="_x0000_s1061" style="position:absolute;left:522;top:2184;width:777;height:720;visibility:visible;mso-wrap-style:square;v-text-anchor:top" coordsize="777,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lmlcIA&#10;AADbAAAADwAAAGRycy9kb3ducmV2LnhtbESPQYvCMBSE78L+h/AW9iKaKiK1a5RFWNiLB7V4fjSv&#10;TbF5KU2sXX+9EQSPw8x8w6y3g21ET52vHSuYTRMQxIXTNVcK8tPvJAXhA7LGxjEp+CcP283HaI2Z&#10;djc+UH8MlYgQ9hkqMCG0mZS+MGTRT11LHL3SdRZDlF0ldYe3CLeNnCfJUlqsOS4YbGlnqLgcr1ZB&#10;nV9WqZnfuSzPK7fo95Qnu7FSX5/DzzeIQEN4h1/tP61gsYTnl/g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WaVwgAAANsAAAAPAAAAAAAAAAAAAAAAAJgCAABkcnMvZG93&#10;bnJldi54bWxQSwUGAAAAAAQABAD1AAAAhwMAAAAA&#10;" path="m777,359r-8,-72l747,219,711,158,663,105,606,61,540,28,467,7,389,,310,7,237,28,171,61r-57,44l67,158,31,219,8,287,,359r8,73l31,499r36,61l114,613r57,44l237,691r73,20l389,719r78,-8l540,691r66,-34l663,613r48,-53l747,499r22,-67l777,359xe" filled="f" strokeweight="1pt">
                  <v:path arrowok="t" o:connecttype="custom" o:connectlocs="777,2544;769,2472;747,2404;711,2343;663,2290;606,2246;540,2213;467,2192;389,2185;310,2192;237,2213;171,2246;114,2290;67,2343;31,2404;8,2472;0,2544;8,2617;31,2684;67,2745;114,2798;171,2842;237,2876;310,2896;389,2904;467,2896;540,2876;606,2842;663,2798;711,2745;747,2684;769,2617;777,2544" o:connectangles="0,0,0,0,0,0,0,0,0,0,0,0,0,0,0,0,0,0,0,0,0,0,0,0,0,0,0,0,0,0,0,0,0"/>
                </v:shape>
                <v:shape id="Picture 75" o:spid="_x0000_s1062" type="#_x0000_t75" style="position:absolute;left:765;top:1967;width:317;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Ao0/GAAAA2wAAAA8AAABkcnMvZG93bnJldi54bWxEj91qwkAUhO+FvsNyCt6Ibqppm6ZZxR/E&#10;UnKj7QMcsqdJaPZsyK4mvn1XKHg5zMw3TLYaTCMu1LnasoKnWQSCuLC65lLB99d+moBwHlljY5kU&#10;XMnBavkwyjDVtucjXU6+FAHCLkUFlfdtKqUrKjLoZrYlDt6P7Qz6ILtS6g77ADeNnEfRizRYc1io&#10;sKVtRcXv6WwUPO/f+l1uPhebxTop83g72R3iiVLjx2H9DsLT4O/h//aHVhC/wu1L+AFy+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8CjT8YAAADbAAAADwAAAAAAAAAAAAAA&#10;AACfAgAAZHJzL2Rvd25yZXYueG1sUEsFBgAAAAAEAAQA9wAAAJIDAAAAAA==&#10;">
                  <v:imagedata r:id="rId25" o:title=""/>
                </v:shape>
                <v:line id="Line 74" o:spid="_x0000_s1063" style="position:absolute;visibility:visible;mso-wrap-style:square" from="878,2647" to="1281,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73" o:spid="_x0000_s1064" style="position:absolute;visibility:visible;mso-wrap-style:square" from="544,2647" to="827,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Picture 72" o:spid="_x0000_s1065" type="#_x0000_t75" style="position:absolute;left:759;top:2623;width:298;height: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c7j6/AAAA2wAAAA8AAABkcnMvZG93bnJldi54bWxET91qwjAUvh/4DuEIu5upgkOqUUQQhrKL&#10;Wh/g2Jw20eakNJnt3n65GHj58f1vdqNrxZP6YD0rmM8yEMSV15YbBdfy+LECESKyxtYzKfilALvt&#10;5G2DufYDF/S8xEakEA45KjAxdrmUoTLkMMx8R5y42vcOY4J9I3WPQwp3rVxk2ad0aDk1GOzoYKh6&#10;XH6cgjOXg63vJ3ezRd2dv4diXi6MUu/Tcb8GEWmML/G/+0srWKb16Uv6AXL7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e3O4+vwAAANsAAAAPAAAAAAAAAAAAAAAAAJ8CAABk&#10;cnMvZG93bnJldi54bWxQSwUGAAAAAAQABAD3AAAAiwMAAAAA&#10;">
                  <v:imagedata r:id="rId26" o:title=""/>
                </v:shape>
                <v:line id="Line 71" o:spid="_x0000_s1066" style="position:absolute;visibility:visible;mso-wrap-style:square" from="1502,3148" to="1502,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4fLsEAAADbAAAADwAAAGRycy9kb3ducmV2LnhtbESPQYvCMBSE7wv+h/AEb2uq4iLVKCoI&#10;HvZiV8TjI3m2xealJFG7++s3guBxmJlvmMWqs424kw+1YwWjYQaCWDtTc6ng+LP7nIEIEdlg45gU&#10;/FKA1bL3scDcuAcf6F7EUiQIhxwVVDG2uZRBV2QxDF1LnLyL8xZjkr6UxuMjwW0jx1n2JS3WnBYq&#10;bGlbkb4WN6ug2OuL+5v46+m8+dZ6h/6AtVdq0O/WcxCRuvgOv9p7o2A6gue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bh8uwQAAANsAAAAPAAAAAAAAAAAAAAAA&#10;AKECAABkcnMvZG93bnJldi54bWxQSwUGAAAAAAQABAD5AAAAjwMAAAAA&#10;" strokeweight="3pt"/>
                <v:line id="Line 70" o:spid="_x0000_s1067" style="position:absolute;visibility:visible;mso-wrap-style:square" from="1486,3564" to="1486,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yBWcMAAADbAAAADwAAAGRycy9kb3ducmV2LnhtbESPwWrDMBBE74X8g9hCbo1ch5biRDFJ&#10;IeBDL3ZD6HGRNraJtTKSmrj9+qoQyHGYmTfMupzsIC7kQ+9YwfMiA0Gsnem5VXD43D+9gQgR2eDg&#10;mBT8UIByM3tYY2HclWu6NLEVCcKhQAVdjGMhZdAdWQwLNxIn7+S8xZikb6XxeE1wO8g8y16lxZ7T&#10;QocjvXekz823VdBU+uR+l/58/Np9aL1HX2PvlZo/TtsViEhTvIdv7cooeMnh/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8gVnDAAAA2wAAAA8AAAAAAAAAAAAA&#10;AAAAoQIAAGRycy9kb3ducmV2LnhtbFBLBQYAAAAABAAEAPkAAACRAwAAAAA=&#10;" strokeweight="3pt"/>
                <v:line id="Line 69" o:spid="_x0000_s1068" style="position:absolute;visibility:visible;mso-wrap-style:square" from="1486,3148" to="1486,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0z2cMAAADbAAAADwAAAGRycy9kb3ducmV2LnhtbESPQWvCQBSE7wX/w/IEb3VjpUWiq4ig&#10;lt6MInh7ZJ9JTPZturvR9N+7hUKPw8x8wyxWvWnEnZyvLCuYjBMQxLnVFRcKTsft6wyED8gaG8uk&#10;4Ic8rJaDlwWm2j74QPcsFCJC2KeooAyhTaX0eUkG/di2xNG7WmcwROkKqR0+Itw08i1JPqTBiuNC&#10;iS1tSsrrrDMKzl3Gl1u9dQ12u/3+ev6u/fRLqdGwX89BBOrDf/iv/akVvE/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dM9nDAAAA2wAAAA8AAAAAAAAAAAAA&#10;AAAAoQIAAGRycy9kb3ducmV2LnhtbFBLBQYAAAAABAAEAPkAAACRAwAAAAA=&#10;" strokeweight="1.5pt"/>
                <v:line id="Line 68" o:spid="_x0000_s1069" style="position:absolute;visibility:visible;mso-wrap-style:square" from="1470,3564" to="1470,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SrrcQAAADbAAAADwAAAGRycy9kb3ducmV2LnhtbESPT2vCQBTE74V+h+UVvNWNtRaJriKC&#10;f+itqQjeHtlnEpN9m+5uNP323YLgcZiZ3zDzZW8acSXnK8sKRsMEBHFudcWFgsP35nUKwgdkjY1l&#10;UvBLHpaL56c5ptre+IuuWShEhLBPUUEZQptK6fOSDPqhbYmjd7bOYIjSFVI7vEW4aeRbknxIgxXH&#10;hRJbWpeU11lnFBy7jE+XeuMa7La73fn4U/vxp1KDl341AxGoD4/wvb3XCib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KutxAAAANsAAAAPAAAAAAAAAAAA&#10;AAAAAKECAABkcnMvZG93bnJldi54bWxQSwUGAAAAAAQABAD5AAAAkgMAAAAA&#10;" strokeweight="1.5pt"/>
                <v:line id="Line 67" o:spid="_x0000_s1070" style="position:absolute;visibility:visible;mso-wrap-style:square" from="10,3630" to="1789,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jPWMUAAADbAAAADwAAAGRycy9kb3ducmV2LnhtbESP3WoCMRSE7wt9h3AKvZGatbIqW6MU&#10;S7V4pdYHOGzO/uDmZE2irj69KQi9HGbmG2Y670wjzuR8bVnBoJ+AIM6trrlUsP/9fpuA8AFZY2OZ&#10;FFzJw3z2/DTFTNsLb+m8C6WIEPYZKqhCaDMpfV6RQd+3LXH0CusMhihdKbXDS4SbRr4nyUgarDku&#10;VNjSoqL8sDsZBe62XffM8nAq0q/VqjhuhmNcDJV6fek+P0AE6sJ/+NH+0QrSFP6+xB8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jPWMUAAADbAAAADwAAAAAAAAAA&#10;AAAAAAChAgAAZHJzL2Rvd25yZXYueG1sUEsFBgAAAAAEAAQA+QAAAJMDAAAAAA==&#10;" strokecolor="#585858" strokeweight="1.0746mm"/>
                <v:rect id="Rectangle 66" o:spid="_x0000_s1071" style="position:absolute;left:10;top:3599;width:1779;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HacQA&#10;AADbAAAADwAAAGRycy9kb3ducmV2LnhtbESPQYvCMBSE78L+h/AWvIimulq0a5RFEMSDsLqIx0fz&#10;bIvNS0mi1n+/EQSPw8x8w8yXranFjZyvLCsYDhIQxLnVFRcK/g7r/hSED8gaa8uk4EEelouPzhwz&#10;be/8S7d9KESEsM9QQRlCk0np85IM+oFtiKN3ts5giNIVUju8R7ip5ShJUmmw4rhQYkOrkvLL/moU&#10;bMeT5BSOQ3uYXr5mO1f3jun2qlT3s/35BhGoDe/wq73RCiYpPL/EH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R2nEAAAA2wAAAA8AAAAAAAAAAAAAAAAAmAIAAGRycy9k&#10;b3ducmV2LnhtbFBLBQYAAAAABAAEAPUAAACJAwAAAAA=&#10;" filled="f" strokeweight="1pt"/>
                <v:line id="Line 65" o:spid="_x0000_s1072" style="position:absolute;visibility:visible;mso-wrap-style:square" from="1617,3686" to="1755,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4/4sEAAADbAAAADwAAAGRycy9kb3ducmV2LnhtbESPUWvCMBSF3wf7D+EKe5uJwtyoRpGB&#10;MJggtu790lzbYnJTmmirv94Iwh4P55zvcBarwVlxoS40njVMxgoEcelNw5WGQ7F5/wIRIrJB65k0&#10;XCnAavn6ssDM+J73dMljJRKEQ4Ya6hjbTMpQ1uQwjH1LnLyj7xzGJLtKmg77BHdWTpWaSYcNp4Ua&#10;W/quqTzlZ5co0v45ZU+3350n6tW2yM/Hm9Zvo2E9BxFpiP/hZ/vHaPj4hMeX9APk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j/iwQAAANsAAAAPAAAAAAAAAAAAAAAA&#10;AKECAABkcnMvZG93bnJldi54bWxQSwUGAAAAAAQABAD5AAAAjwMAAAAA&#10;" strokeweight=".95825mm"/>
                <v:rect id="Rectangle 64" o:spid="_x0000_s1073" style="position:absolute;left:1616;top:3658;width:13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x2gMEA&#10;AADbAAAADwAAAGRycy9kb3ducmV2LnhtbERPTYvCMBC9L/gfwgheFk3VVWo1igiCeFhYXYrHoRnb&#10;YjMpSdT6781hYY+P973adKYRD3K+tqxgPEpAEBdW11wq+D3vhykIH5A1NpZJwYs8bNa9jxVm2j75&#10;hx6nUIoYwj5DBVUIbSalLyoy6Ee2JY7c1TqDIUJXSu3wGcNNIydJMpcGa44NFba0q6i4ne5GwfFr&#10;llxCPrbn9DZdfLvmM58f70oN+t12CSJQF/7Ff+6DVjCLY+OX+A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MdoDBAAAA2wAAAA8AAAAAAAAAAAAAAAAAmAIAAGRycy9kb3du&#10;cmV2LnhtbFBLBQYAAAAABAAEAPUAAACGAwAAAAA=&#10;" filled="f" strokeweight="1pt"/>
                <v:line id="Line 63" o:spid="_x0000_s1074" style="position:absolute;visibility:visible;mso-wrap-style:square" from="49,3686" to="188,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aR8UAAADbAAAADwAAAGRycy9kb3ducmV2LnhtbESPT2vCQBTE70K/w/IKXqRuWkypqasU&#10;oeKpGBXB2yP7mkSzb0N288dv7xaEHoeZ+Q2zWA2mEh01rrSs4HUagSDOrC45V3A8fL98gHAeWWNl&#10;mRTcyMFq+TRaYKJtzyl1e5+LAGGXoILC+zqR0mUFGXRTWxMH79c2Bn2QTS51g32Am0q+RdG7NFhy&#10;WCiwpnVB2XXfGgWnY3zY/VzOaXea2c26HtqO5USp8fPw9QnC0+D/w4/2ViuI5/D3Jfw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aR8UAAADbAAAADwAAAAAAAAAA&#10;AAAAAAChAgAAZHJzL2Rvd25yZXYueG1sUEsFBgAAAAAEAAQA+QAAAJMDAAAAAA==&#10;" strokeweight=".95578mm"/>
                <v:rect id="Rectangle 62" o:spid="_x0000_s1075" style="position:absolute;left:49;top:3658;width:13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wO8EA&#10;AADbAAAADwAAAGRycy9kb3ducmV2LnhtbERPTYvCMBC9C/6HMIIX0VTdLVqNIoKweFiwLuJxaMa2&#10;2ExKErX7781hYY+P973edqYRT3K+tqxgOklAEBdW11wq+DkfxgsQPiBrbCyTgl/ysN30e2vMtH3x&#10;iZ55KEUMYZ+hgiqENpPSFxUZ9BPbEkfuZp3BEKErpXb4iuGmkbMkSaXBmmNDhS3tKyru+cMoOH58&#10;Jtdwmdrz4j5ffrtmdEmPD6WGg263AhGoC//iP/eXVpDG9fFL/AF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WsDvBAAAA2wAAAA8AAAAAAAAAAAAAAAAAmAIAAGRycy9kb3du&#10;cmV2LnhtbFBLBQYAAAAABAAEAPUAAACGAwAAAAA=&#10;" filled="f" strokeweight="1pt"/>
                <v:line id="Line 61" o:spid="_x0000_s1076" style="position:absolute;visibility:visible;mso-wrap-style:square" from="245,905" to="245,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gwOMIAAADbAAAADwAAAGRycy9kb3ducmV2LnhtbESPzWoCMRSF94W+Q7gFd52MLkRGoxSl&#10;qEhFp124vEyuM0MnN0OSanz7RhBcHs7Px5ktounEhZxvLSsYZjkI4srqlmsFP9+f7xMQPiBr7CyT&#10;ght5WMxfX2ZYaHvlI13KUIs0wr5ABU0IfSGlrxoy6DPbEyfvbJ3BkKSrpXZ4TeOmk6M8H0uDLSdC&#10;gz0tG6p+yz+TuLGKq/XI6VO53n7tSzrgZlcrNXiLH1MQgWJ4hh/tjVYwHsL9S/oB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gwOMIAAADbAAAADwAAAAAAAAAAAAAA&#10;AAChAgAAZHJzL2Rvd25yZXYueG1sUEsFBgAAAAAEAAQA+QAAAJADAAAAAA==&#10;" strokecolor="#585858" strokeweight=".89411mm"/>
                <v:rect id="Rectangle 60" o:spid="_x0000_s1077" style="position:absolute;left:219;top:904;width:51;height:2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L18QA&#10;AADbAAAADwAAAGRycy9kb3ducmV2LnhtbESPT4vCMBTE78J+h/AWvIim/tmiXaMsgiAeBHURj4/m&#10;2Rabl5JErd9+syB4HGbmN8x82Zpa3Mn5yrKC4SABQZxbXXGh4Pe47k9B+ICssbZMCp7kYbn46Mwx&#10;0/bBe7ofQiEihH2GCsoQmkxKn5dk0A9sQxy9i3UGQ5SukNrhI8JNLUdJkkqDFceFEhtalZRfDzej&#10;YDv5Ss7hNLTH6XU827m6d0q3N6W6n+3PN4hAbXiHX+2NVpCO4P9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Ii9fEAAAA2wAAAA8AAAAAAAAAAAAAAAAAmAIAAGRycy9k&#10;b3ducmV2LnhtbFBLBQYAAAAABAAEAPUAAACJAwAAAAA=&#10;" filled="f" strokeweight="1pt"/>
                <v:line id="Line 59" o:spid="_x0000_s1078" style="position:absolute;visibility:visible;mso-wrap-style:square" from="98,1914" to="594,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a4vcMAAADbAAAADwAAAGRycy9kb3ducmV2LnhtbESPQWvCQBSE74L/YXmCt7oxopbUVWKh&#10;EhQPWvH8yL4mwezbmF01/fddoeBxmJlvmMWqM7W4U+sqywrGowgEcW51xYWC0/fX2zsI55E11pZJ&#10;wS85WC37vQUm2j74QPejL0SAsEtQQel9k0jp8pIMupFtiIP3Y1uDPsi2kLrFR4CbWsZRNJMGKw4L&#10;JTb0WVJ+Od6MgmyXndOtTeeFue43U+Pj3XoTKzUcdOkHCE+df4X/25lWMJvA80v4A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2uL3DAAAA2wAAAA8AAAAAAAAAAAAA&#10;AAAAoQIAAGRycy9kb3ducmV2LnhtbFBLBQYAAAAABAAEAPkAAACRAwAAAAA=&#10;" strokecolor="#585858" strokeweight="1.1919mm"/>
                <v:rect id="Rectangle 58" o:spid="_x0000_s1079" style="position:absolute;left:98;top:1880;width:649;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22OMQA&#10;AADbAAAADwAAAGRycy9kb3ducmV2LnhtbESPQYvCMBSE78L+h/AWvIimum7RrlEWQRAPgrqIx0fz&#10;bIvNS0mi1n+/EQSPw8x8w8wWranFjZyvLCsYDhIQxLnVFRcK/g6r/gSED8gaa8uk4EEeFvOPzgwz&#10;be+8o9s+FCJC2GeooAyhyaT0eUkG/cA2xNE7W2cwROkKqR3eI9zUcpQkqTRYcVwosaFlSfllfzUK&#10;NuPv5BSOQ3uYXL6mW1f3junmqlT3s/39ARGoDe/wq73WCtIxPL/EH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ttjjEAAAA2wAAAA8AAAAAAAAAAAAAAAAAmAIAAGRycy9k&#10;b3ducmV2LnhtbFBLBQYAAAAABAAEAPUAAACJAwAAAAA=&#10;" filled="f" strokeweight="1pt"/>
                <v:shape id="Freeform 57" o:spid="_x0000_s1080" style="position:absolute;left:203;top:1827;width:150;height:180;visibility:visible;mso-wrap-style:square;v-text-anchor:top" coordsize="15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kqsMA&#10;AADbAAAADwAAAGRycy9kb3ducmV2LnhtbESPQWvCQBSE7wX/w/KEXkQ3FiI1uoqIgdBLaSqeH9ln&#10;Nph9G7Krif++Wyj0OMzMN8x2P9pWPKj3jWMFy0UCgrhyuuFawfk7n7+D8AFZY+uYFDzJw343edli&#10;pt3AX/QoQy0ihH2GCkwIXSalrwxZ9AvXEUfv6nqLIcq+lrrHIcJtK9+SZCUtNhwXDHZ0NFTdyrtV&#10;UKxvs8usTuVnfnmejC+TJX+clXqdjocNiEBj+A//tQutYJXC75f4A+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XkqsMAAADbAAAADwAAAAAAAAAAAAAAAACYAgAAZHJzL2Rv&#10;d25yZXYueG1sUEsFBgAAAAAEAAQA9QAAAIgDAAAAAA==&#10;" path="m75,l46,7,22,27,6,55,,90r6,35l22,154r24,19l75,180r29,-7l128,154r16,-29l150,90,144,55,128,27,104,7,75,xe" stroked="f">
                  <v:path arrowok="t" o:connecttype="custom" o:connectlocs="75,1827;46,1834;22,1854;6,1882;0,1917;6,1952;22,1981;46,2000;75,2007;104,2000;128,1981;144,1952;150,1917;144,1882;128,1854;104,1834;75,1827" o:connectangles="0,0,0,0,0,0,0,0,0,0,0,0,0,0,0,0,0"/>
                </v:shape>
                <v:shape id="Freeform 56" o:spid="_x0000_s1081" style="position:absolute;left:203;top:1827;width:150;height:180;visibility:visible;mso-wrap-style:square;v-text-anchor:top" coordsize="15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Ok58MA&#10;AADbAAAADwAAAGRycy9kb3ducmV2LnhtbESPQYvCMBSE78L+h/AWvMiaugtFqlGqsuBBEKuL10fz&#10;bIvNS2mirf9+Iwgeh5n5hpkve1OLO7WusqxgMo5AEOdWV1woOB1/v6YgnEfWWFsmBQ9ysFx8DOaY&#10;aNvxge6ZL0SAsEtQQel9k0jp8pIMurFtiIN3sa1BH2RbSN1iF+Cmlt9RFEuDFYeFEhtal5Rfs5tR&#10;kEbpcTX6k6P92XY/k92j25hdodTws09nIDz1/h1+tbdaQRzD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Ok58MAAADbAAAADwAAAAAAAAAAAAAAAACYAgAAZHJzL2Rv&#10;d25yZXYueG1sUEsFBgAAAAAEAAQA9QAAAIgDAAAAAA==&#10;" path="m150,90l144,55,128,27,104,7,75,,46,7,22,27,6,55,,90r6,35l22,154r24,19l75,180r29,-7l128,154r16,-29l150,90xe" filled="f" strokeweight="1pt">
                  <v:path arrowok="t" o:connecttype="custom" o:connectlocs="150,1917;144,1882;128,1854;104,1834;75,1827;46,1834;22,1854;6,1882;0,1917;6,1952;22,1981;46,2000;75,2007;104,2000;128,1981;144,1952;150,1917" o:connectangles="0,0,0,0,0,0,0,0,0,0,0,0,0,0,0,0,0"/>
                </v:shape>
                <v:shape id="Picture 55" o:spid="_x0000_s1082" type="#_x0000_t75" style="position:absolute;left:584;top:1807;width:301;height: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RwMPEAAAA2wAAAA8AAABkcnMvZG93bnJldi54bWxEj09rAjEUxO8Fv0N4hd5qVmn9sxpFWoSe&#10;xG5Fr4/Nc7N087ImUddv3xQEj8PM/IaZLzvbiAv5UDtWMOhnIIhLp2uuFOx+1q8TECEia2wck4Ib&#10;BVguek9zzLW78jddiliJBOGQowITY5tLGUpDFkPftcTJOzpvMSbpK6k9XhPcNnKYZSNpsea0YLCl&#10;D0Plb3G2Cra30/tmvPHlZDCV7eebsQcu9kq9PHerGYhIXXyE7+0vrWA0hv8v6QfIx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mRwMPEAAAA2wAAAA8AAAAAAAAAAAAAAAAA&#10;nwIAAGRycy9kb3ducmV2LnhtbFBLBQYAAAAABAAEAPcAAACQAwAAAAA=&#10;">
                  <v:imagedata r:id="rId27" o:title=""/>
                </v:shape>
                <v:shape id="Freeform 54" o:spid="_x0000_s1083" style="position:absolute;left:195;top:1816;width:166;height:202;visibility:visible;mso-wrap-style:square;v-text-anchor:top" coordsize="16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OsIA&#10;AADbAAAADwAAAGRycy9kb3ducmV2LnhtbERPS07DMBDdI/UO1lRiRx2ySNNQt6KVEIhNaegBRvE0&#10;CcTjKDb5nb5eVGL59P7b/Wga0VPnassKnlcRCOLC6ppLBZfvt6cUhPPIGhvLpGAiB/vd4mGLmbYD&#10;n6nPfSlCCLsMFVTet5mUrqjIoFvZljhwV9sZ9AF2pdQdDiHcNDKOokQarDk0VNjSsaLiN/8zChpX&#10;n8b3y3Rdfx428U8yz199Oiv1uBxfX0B4Gv2/+O7+0AqSMDZ8CT9A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lQ6wgAAANsAAAAPAAAAAAAAAAAAAAAAAJgCAABkcnMvZG93&#10;bnJldi54bWxQSwUGAAAAAAQABAD1AAAAhwMAAAAA&#10;" path="m165,l66,81,,201,98,121,165,xe" fillcolor="black" stroked="f">
                  <v:path arrowok="t" o:connecttype="custom" o:connectlocs="165,1816;66,1897;0,2017;98,1937;165,1816" o:connectangles="0,0,0,0,0"/>
                </v:shape>
                <v:shape id="Freeform 53" o:spid="_x0000_s1084" style="position:absolute;left:195;top:1816;width:166;height:202;visibility:visible;mso-wrap-style:square;v-text-anchor:top" coordsize="16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NYz8YA&#10;AADbAAAADwAAAGRycy9kb3ducmV2LnhtbESPQWvCQBSE7wX/w/KEXopu2oPa1FWs1OJBlEYPPT6z&#10;z2ww+zbNbmP8992C4HGYmW+Y6byzlWip8aVjBc/DBARx7nTJhYLDfjWYgPABWWPlmBRcycN81nuY&#10;Yqrdhb+ozUIhIoR9igpMCHUqpc8NWfRDVxNH7+QaiyHKppC6wUuE20q+JMlIWiw5LhisaWkoP2e/&#10;VgHW78uJ+dh882q33X/Kp/FPuzkq9djvFm8gAnXhHr6111rB6BX+v8Qf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NYz8YAAADbAAAADwAAAAAAAAAAAAAAAACYAgAAZHJz&#10;L2Rvd25yZXYueG1sUEsFBgAAAAAEAAQA9QAAAIsDAAAAAA==&#10;" path="m165,l66,81,,201,98,121,165,xe" filled="f" strokeweight="1pt">
                  <v:path arrowok="t" o:connecttype="custom" o:connectlocs="165,1816;66,1897;0,2017;98,1937;165,1816" o:connectangles="0,0,0,0,0"/>
                </v:shape>
                <v:line id="Line 52" o:spid="_x0000_s1085" style="position:absolute;visibility:visible;mso-wrap-style:square" from="98,1280" to="747,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wF8EAAADbAAAADwAAAGRycy9kb3ducmV2LnhtbERPTWvCQBC9C/6HZYTedGOgVVJXiYWG&#10;0OBBLT0P2WkSzM7G7DZJ/333UPD4eN+7w2RaMVDvGssK1qsIBHFpdcOVgs/r+3ILwnlkja1lUvBL&#10;Dg77+WyHibYjn2m4+EqEEHYJKqi97xIpXVmTQbeyHXHgvm1v0AfYV1L3OIZw08o4il6kwYZDQ40d&#10;vdVU3i4/RkFe5F/ph003lbmfsmfj4+KYxUo9Lab0FYSnyT/E/+5cK9iE9eFL+AF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vbAXwQAAANsAAAAPAAAAAAAAAAAAAAAA&#10;AKECAABkcnMvZG93bnJldi54bWxQSwUGAAAAAAQABAD5AAAAjwMAAAAA&#10;" strokecolor="#585858" strokeweight="1.1919mm"/>
                <v:rect id="Rectangle 51" o:spid="_x0000_s1086" style="position:absolute;left:98;top:1245;width:649;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fcUA&#10;AADbAAAADwAAAGRycy9kb3ducmV2LnhtbESPT2vCQBTE70K/w/KEXqRuUv/URlcpglA8CMYiPT6y&#10;r0kw+zbsrhq/fVcQPA4z8xtmsepMIy7kfG1ZQTpMQBAXVtdcKvg5bN5mIHxA1thYJgU38rBavvQW&#10;mGl75T1d8lCKCGGfoYIqhDaT0hcVGfRD2xJH7886gyFKV0rt8BrhppHvSTKVBmuOCxW2tK6oOOVn&#10;o2A7niS/4Zjaw+w0+ty5ZnCcbs9Kvfa7rzmIQF14hh/tb63gI4X7l/g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A4N9xQAAANsAAAAPAAAAAAAAAAAAAAAAAJgCAABkcnMv&#10;ZG93bnJldi54bWxQSwUGAAAAAAQABAD1AAAAigMAAAAA&#10;" filled="f" strokeweight="1pt"/>
                <v:shape id="Freeform 50" o:spid="_x0000_s1087" style="position:absolute;left:203;top:1193;width:150;height:180;visibility:visible;mso-wrap-style:square;v-text-anchor:top" coordsize="15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XqA8QA&#10;AADbAAAADwAAAGRycy9kb3ducmV2LnhtbESPQWvCQBSE74X+h+UVvEjdJNDWRtdQioJ4KY3i+ZF9&#10;ZoPZtyG7xvjv3YLQ4zAz3zDLYrStGKj3jWMF6SwBQVw53XCt4LDfvM5B+ICssXVMCm7koVg9Py0x&#10;1+7KvzSUoRYRwj5HBSaELpfSV4Ys+pnriKN3cr3FEGVfS93jNcJtK7MkeZcWG44LBjv6NlSdy4tV&#10;sP08T4/T+k3+bI63tfFlkvLuoNTkZfxagAg0hv/wo73VCj4y+PsSf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F6gPEAAAA2wAAAA8AAAAAAAAAAAAAAAAAmAIAAGRycy9k&#10;b3ducmV2LnhtbFBLBQYAAAAABAAEAPUAAACJAwAAAAA=&#10;" path="m75,l46,7,22,26,6,55,,90r6,35l22,154r24,19l75,180r29,-7l128,154r16,-29l150,90,144,55,128,26,104,7,75,xe" stroked="f">
                  <v:path arrowok="t" o:connecttype="custom" o:connectlocs="75,1193;46,1200;22,1219;6,1248;0,1283;6,1318;22,1347;46,1366;75,1373;104,1366;128,1347;144,1318;150,1283;144,1248;128,1219;104,1200;75,1193" o:connectangles="0,0,0,0,0,0,0,0,0,0,0,0,0,0,0,0,0"/>
                </v:shape>
                <v:shape id="Freeform 49" o:spid="_x0000_s1088" style="position:absolute;left:203;top:1193;width:150;height:180;visibility:visible;mso-wrap-style:square;v-text-anchor:top" coordsize="15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2RosUA&#10;AADbAAAADwAAAGRycy9kb3ducmV2LnhtbESPT2vCQBTE74LfYXmFXqTZWEFL6irRUuhBEBNLr4/s&#10;axKafRuya/58+26h4HGYmd8w2/1oGtFT52rLCpZRDIK4sLrmUsE1f396AeE8ssbGMimYyMF+N59t&#10;MdF24Av1mS9FgLBLUEHlfZtI6YqKDLrItsTB+7adQR9kV0rd4RDgppHPcbyWBmsOCxW2dKyo+Mlu&#10;RkEap/lh8SkX5y87rJanaXgzp1Kpx4cxfQXhafT38H/7QyvYrODvS/g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ZGixQAAANsAAAAPAAAAAAAAAAAAAAAAAJgCAABkcnMv&#10;ZG93bnJldi54bWxQSwUGAAAAAAQABAD1AAAAigMAAAAA&#10;" path="m150,90l144,55,128,26,104,7,75,,46,7,22,26,6,55,,90r6,35l22,154r24,19l75,180r29,-7l128,154r16,-29l150,90xe" filled="f" strokeweight="1pt">
                  <v:path arrowok="t" o:connecttype="custom" o:connectlocs="150,1283;144,1248;128,1219;104,1200;75,1193;46,1200;22,1219;6,1248;0,1283;6,1318;22,1347;46,1366;75,1373;104,1366;128,1347;144,1318;150,1283" o:connectangles="0,0,0,0,0,0,0,0,0,0,0,0,0,0,0,0,0"/>
                </v:shape>
                <v:shape id="Picture 48" o:spid="_x0000_s1089" type="#_x0000_t75" style="position:absolute;left:584;top:1173;width:301;height:2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7RI3DAAAA2wAAAA8AAABkcnMvZG93bnJldi54bWxEj0+LwjAUxO8LfofwBC+iqSIq1SjisrJe&#10;VvyD50fzbIvNS02idr+9WRD2OMzMb5j5sjGVeJDzpWUFg34CgjizuuRcwen41ZuC8AFZY2WZFPyS&#10;h+Wi9THHVNsn7+lxCLmIEPYpKihCqFMpfVaQQd+3NXH0LtYZDFG6XGqHzwg3lRwmyVgaLDkuFFjT&#10;uqDsergbBTu6brvj0eB8W2cu58/bz+ZYk1KddrOagQjUhP/wu/2tFUxG8Pcl/gC5e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tEjcMAAADbAAAADwAAAAAAAAAAAAAAAACf&#10;AgAAZHJzL2Rvd25yZXYueG1sUEsFBgAAAAAEAAQA9wAAAI8DAAAAAA==&#10;">
                  <v:imagedata r:id="rId28" o:title=""/>
                </v:shape>
                <v:shape id="Freeform 47" o:spid="_x0000_s1090" style="position:absolute;left:195;top:1181;width:166;height:202;visibility:visible;mso-wrap-style:square;v-text-anchor:top" coordsize="16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ZtecUA&#10;AADbAAAADwAAAGRycy9kb3ducmV2LnhtbESP0WrCQBRE3wX/YblC35qNQqNGV7GF0tKXWpsPuGSv&#10;STR7N2S3McnXdwsFH4eZOcNs972pRUetqywrmEcxCOLc6ooLBdn36+MKhPPIGmvLpGAgB/vddLLF&#10;VNsbf1F38oUIEHYpKii9b1IpXV6SQRfZhjh4Z9sa9EG2hdQt3gLc1HIRx4k0WHFYKLGhl5Ly6+nH&#10;KKhd9dm/ZcN5+fG8XlyScTx2q1Gph1l/2IDw1Pt7+L/9rhUsn+DvS/g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m15xQAAANsAAAAPAAAAAAAAAAAAAAAAAJgCAABkcnMv&#10;ZG93bnJldi54bWxQSwUGAAAAAAQABAD1AAAAigMAAAAA&#10;" path="m165,l66,81,,201,98,121,165,xe" fillcolor="black" stroked="f">
                  <v:path arrowok="t" o:connecttype="custom" o:connectlocs="165,1182;66,1263;0,1383;98,1303;165,1182" o:connectangles="0,0,0,0,0"/>
                </v:shape>
                <v:shape id="Freeform 46" o:spid="_x0000_s1091" style="position:absolute;left:195;top:1181;width:166;height:202;visibility:visible;mso-wrap-style:square;v-text-anchor:top" coordsize="16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VaYMUA&#10;AADbAAAADwAAAGRycy9kb3ducmV2LnhtbESPQWsCMRSE70L/Q3iFXkSz9qCyGqWKFg+iVD14fN28&#10;bpZuXtZNuq7/3ghCj8PMfMNM560tRUO1LxwrGPQTEMSZ0wXnCk7HdW8MwgdkjaVjUnAjD/PZS2eK&#10;qXZX/qLmEHIRIexTVGBCqFIpfWbIou+7ijh6P662GKKsc6lrvEa4LeV7kgylxYLjgsGKloay38Of&#10;VYDVYjk2q+2Z1/vd8VN2R5dm+63U22v7MQERqA3/4Wd7oxWMhvD4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VpgxQAAANsAAAAPAAAAAAAAAAAAAAAAAJgCAABkcnMv&#10;ZG93bnJldi54bWxQSwUGAAAAAAQABAD1AAAAigMAAAAA&#10;" path="m165,l66,81,,201,98,121,165,xe" filled="f" strokeweight="1pt">
                  <v:path arrowok="t" o:connecttype="custom" o:connectlocs="165,1182;66,1263;0,1383;98,1303;165,1182" o:connectangles="0,0,0,0,0"/>
                </v:shape>
                <v:shape id="Picture 45" o:spid="_x0000_s1092" type="#_x0000_t75" style="position:absolute;left:1715;top:202;width:912;height:34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HglDDAAAA2wAAAA8AAABkcnMvZG93bnJldi54bWxEj8FqwzAQRO+F/IPYQG+1nITWwYliTKCk&#10;+Na4hRwXa2ObSCtjqbH791Wh0OMwM2+YfTFbI+40+t6xglWSgiBunO65VfBRvz5tQfiArNE4JgXf&#10;5KE4LB72mGs38Tvdz6EVEcI+RwVdCEMupW86sugTNxBH7+pGiyHKsZV6xCnCrZHrNH2RFnuOCx0O&#10;dOyouZ2/rILUPJuyun1ubN1cq0xO+lKdglKPy7ncgQg0h//wX/tNK8gy+P0Sf4A8/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QeCUMMAAADbAAAADwAAAAAAAAAAAAAAAACf&#10;AgAAZHJzL2Rvd25yZXYueG1sUEsFBgAAAAAEAAQA9wAAAI8DAAAAAA==&#10;">
                  <v:imagedata r:id="rId29" o:title=""/>
                </v:shape>
                <v:shape id="AutoShape 44" o:spid="_x0000_s1093" style="position:absolute;left:1278;top:247;width:523;height:120;visibility:visible;mso-wrap-style:square;v-text-anchor:top" coordsize="52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MD8EA&#10;AADbAAAADwAAAGRycy9kb3ducmV2LnhtbERPPW/CMBDdK/U/WFeJDRw6QJtiEKCidqBDgarqdoqP&#10;JBCfo9gk4d9zA1LHp/c9W/SuUi01ofRsYDxKQBFn3pacGzjsN8MXUCEiW6w8k4ErBVjMHx9mmFrf&#10;8Te1u5grCeGQooEixjrVOmQFOQwjXxMLd/SNwyiwybVtsJNwV+nnJJlohyVLQ4E1rQvKzruLMzD9&#10;Keuv1xWtud2eqvdu9fF3pl9jBk/98g1UpD7+i+/uTys+GStf5Afo+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zA/BAAAA2wAAAA8AAAAAAAAAAAAAAAAAmAIAAGRycy9kb3du&#10;cmV2LnhtbFBLBQYAAAAABAAEAPUAAACGAwAAAAA=&#10;" path="m120,l,60r120,60l120,67r-20,l100,52r20,l120,xm120,52r-20,l100,67r20,l120,52xm523,52r-403,l120,67r403,l523,52xe" fillcolor="black" stroked="f">
                  <v:path arrowok="t" o:connecttype="custom" o:connectlocs="120,247;0,307;120,367;120,314;100,314;100,299;120,299;120,247;120,299;100,299;100,314;120,314;120,299;523,299;120,299;120,314;523,314;523,299" o:connectangles="0,0,0,0,0,0,0,0,0,0,0,0,0,0,0,0,0,0"/>
                </v:shape>
                <v:shape id="AutoShape 43" o:spid="_x0000_s1094" style="position:absolute;left:1057;top:774;width:784;height:120;visibility:visible;mso-wrap-style:square;v-text-anchor:top" coordsize="78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NIpcMA&#10;AADbAAAADwAAAGRycy9kb3ducmV2LnhtbESPwW7CMBBE75X4B2sr9VaccmghYFCDoGpPFYEPWOIl&#10;jhqvk9iA+/c1ElKPo5l5o1msom3FhQbfOFbwMs5AEFdON1wrOOy3z1MQPiBrbB2Tgl/ysFqOHhaY&#10;a3flHV3KUIsEYZ+jAhNCl0vpK0MW/dh1xMk7ucFiSHKopR7wmuC2lZMse5UWG04LBjtaG6p+yrNV&#10;EP3Hpt8U/ff2OJV9+UWmaIuo1NNjfJ+DCBTDf/je/tQK3mZw+5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NIpcMAAADbAAAADwAAAAAAAAAAAAAAAACYAgAAZHJzL2Rv&#10;d25yZXYueG1sUEsFBgAAAAAEAAQA9QAAAIgDAAAAAA==&#10;" path="m120,l,60r120,60l120,68r-20,l100,53r20,l120,xm120,53r-20,l100,68r20,l120,53xm783,53r-663,l120,68r663,l783,53xe" fillcolor="black" stroked="f">
                  <v:path arrowok="t" o:connecttype="custom" o:connectlocs="120,774;0,834;120,894;120,842;100,842;100,827;120,827;120,774;120,827;100,827;100,842;120,842;120,827;783,827;120,827;120,842;783,842;783,827" o:connectangles="0,0,0,0,0,0,0,0,0,0,0,0,0,0,0,0,0,0"/>
                </v:shape>
                <v:shape id="AutoShape 42" o:spid="_x0000_s1095" style="position:absolute;left:1270;top:1712;width:523;height:120;visibility:visible;mso-wrap-style:square;v-text-anchor:top" coordsize="52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wLsIA&#10;AADbAAAADwAAAGRycy9kb3ducmV2LnhtbERPPW/CMBDdkfofrEPqRhw6FBowqIlAZWgH0laI7RQf&#10;SUp8jmI3Sf99PSAxPr3v9XY0jeipc7VlBfMoBkFcWF1zqeDrcz9bgnAeWWNjmRT8kYPt5mGyxkTb&#10;gY/U574UIYRdggoq79tESldUZNBFtiUO3MV2Bn2AXSl1h0MIN418iuNnabDm0FBhS1lFxTX/NQoW&#10;33X78ZJSxv37T7Mb0rfzlU5KPU7H1xUIT6O/i2/ug1awDOvDl/A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ELAuwgAAANsAAAAPAAAAAAAAAAAAAAAAAJgCAABkcnMvZG93&#10;bnJldi54bWxQSwUGAAAAAAQABAD1AAAAhwMAAAAA&#10;" path="m120,l,60r120,60l120,67r-20,l100,52r20,l120,xm120,52r-20,l100,67r20,l120,52xm523,52r-403,l120,67r403,l523,52xe" fillcolor="black" stroked="f">
                  <v:path arrowok="t" o:connecttype="custom" o:connectlocs="120,1713;0,1773;120,1833;120,1780;100,1780;100,1765;120,1765;120,1713;120,1765;100,1765;100,1780;120,1780;120,1765;523,1765;120,1765;120,1780;523,1780;523,1765" o:connectangles="0,0,0,0,0,0,0,0,0,0,0,0,0,0,0,0,0,0"/>
                </v:shape>
                <v:shape id="AutoShape 41" o:spid="_x0000_s1096" style="position:absolute;left:1223;top:2262;width:621;height:120;visibility:visible;mso-wrap-style:square;v-text-anchor:top" coordsize="62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T1sQA&#10;AADbAAAADwAAAGRycy9kb3ducmV2LnhtbESP3WrCQBCF74W+wzKF3kjdpGAIqauEFn/SC6VpH2Ca&#10;nSah2dmQXTW+vVsQvDycn4+zWI2mEycaXGtZQTyLQBBXVrdcK/j+Wj+nIJxH1thZJgUXcrBaPkwW&#10;mGl75k86lb4WYYRdhgoa7/tMSlc1ZNDNbE8cvF87GPRBDrXUA57DuOnkSxQl0mDLgdBgT28NVX/l&#10;0SjYpsV4KN5/0o8AqOf5JtnjFJV6ehzzVxCeRn8P39o7rSCN4f9L+AF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E9bEAAAA2wAAAA8AAAAAAAAAAAAAAAAAmAIAAGRycy9k&#10;b3ducmV2LnhtbFBLBQYAAAAABAAEAPUAAACJAwAAAAA=&#10;" path="m120,l,60r120,60l120,68r-20,l100,53r20,l120,xm120,53r-20,l100,68r20,l120,53xm620,53r-500,l120,68r500,l620,53xe" fillcolor="black" stroked="f">
                  <v:path arrowok="t" o:connecttype="custom" o:connectlocs="120,2262;0,2322;120,2382;120,2330;100,2330;100,2315;120,2315;120,2262;120,2315;100,2315;100,2330;120,2330;120,2315;620,2315;120,2315;120,2330;620,2330;620,2315" o:connectangles="0,0,0,0,0,0,0,0,0,0,0,0,0,0,0,0,0,0"/>
                </v:shape>
                <v:shape id="Picture 40" o:spid="_x0000_s1097" type="#_x0000_t75" style="position:absolute;left:1491;top:2770;width:337;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98Q3EAAAA2wAAAA8AAABkcnMvZG93bnJldi54bWxEj91qwkAUhO8LvsNyCt4U3TTQqNFVikUs&#10;9EL8eYBD9piEZs/G7Kmmb98VhF4OM/MNs1j1rlFX6kLt2cDrOAFFXHhbc2ngdNyMpqCCIFtsPJOB&#10;XwqwWg6eFphbf+M9XQ9SqgjhkKOBSqTNtQ5FRQ7D2LfE0Tv7zqFE2ZXadniLcNfoNEky7bDmuFBh&#10;S+uKiu/DjzOQbj/E4frtKNvLLptkJ5rZrxdjhs/9+xyUUC//4Uf70xqYpnD/En+AX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Y98Q3EAAAA2wAAAA8AAAAAAAAAAAAAAAAA&#10;nwIAAGRycy9kb3ducmV2LnhtbFBLBQYAAAAABAAEAPcAAACQAwAAAAA=&#10;">
                  <v:imagedata r:id="rId30" o:title=""/>
                </v:shape>
                <v:shape id="AutoShape 39" o:spid="_x0000_s1098" style="position:absolute;left:1140;top:3278;width:707;height:120;visibility:visible;mso-wrap-style:square;v-text-anchor:top" coordsize="70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dtnsYA&#10;AADbAAAADwAAAGRycy9kb3ducmV2LnhtbESPT2vCQBTE7wW/w/KEXoputFBC6ioiClI8WP9gj8/s&#10;axKafZtktzF+e1cQPA4z8xtmMutMKVpqXGFZwWgYgSBOrS44U3DYrwYxCOeRNZaWScGVHMymvZcJ&#10;Jtpe+Jvanc9EgLBLUEHufZVI6dKcDLqhrYiD92sbgz7IJpO6wUuAm1KOo+hDGiw4LORY0SKn9G/3&#10;bxSMv+qfxWm7X27ezLKt9XlTH8+pUq/9bv4JwlPnn+FHe60VxO9w/x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dtnsYAAADbAAAADwAAAAAAAAAAAAAAAACYAgAAZHJz&#10;L2Rvd25yZXYueG1sUEsFBgAAAAAEAAQA9QAAAIsDAAAAAA==&#10;" path="m120,l,60r120,60l120,68r-20,l100,53r20,l120,xm120,53r-20,l100,68r20,l120,53xm707,53r-587,l120,68r587,l707,53xe" fillcolor="black" stroked="f">
                  <v:path arrowok="t" o:connecttype="custom" o:connectlocs="120,3278;0,3338;120,3398;120,3346;100,3346;100,3331;120,3331;120,3278;120,3331;100,3331;100,3346;120,3346;120,3331;707,3331;120,3331;120,3346;707,3346;707,3331" o:connectangles="0,0,0,0,0,0,0,0,0,0,0,0,0,0,0,0,0,0"/>
                </v:shape>
                <v:line id="Line 38" o:spid="_x0000_s1099" style="position:absolute;visibility:visible;mso-wrap-style:square" from="909,3359" to="909,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H6sMAAADbAAAADwAAAGRycy9kb3ducmV2LnhtbESPQWvCQBSE7wX/w/IEb3VjL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h+rDAAAA2wAAAA8AAAAAAAAAAAAA&#10;AAAAoQIAAGRycy9kb3ducmV2LnhtbFBLBQYAAAAABAAEAPkAAACRAwAAAAA=&#10;" strokeweight="1.5pt"/>
                <v:line id="Line 37" o:spid="_x0000_s1100" style="position:absolute;visibility:visible;mso-wrap-style:square" from="427,3447" to="427,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giccMAAADbAAAADwAAAGRycy9kb3ducmV2LnhtbESPQWvCQBSE7wX/w/IEb3Vjp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YInHDAAAA2wAAAA8AAAAAAAAAAAAA&#10;AAAAoQIAAGRycy9kb3ducmV2LnhtbFBLBQYAAAAABAAEAPkAAACRAwAAAAA=&#10;" strokeweight="1.5pt"/>
                <v:shape id="Text Box 36" o:spid="_x0000_s1101" type="#_x0000_t202" style="position:absolute;left:1861;top:204;width:217;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14:paraId="1F399AF9" w14:textId="77777777" w:rsidR="00EE4D3A" w:rsidRDefault="0023790E">
                        <w:pPr>
                          <w:rPr>
                            <w:rFonts w:ascii="Wingdings" w:hAnsi="Wingdings"/>
                          </w:rPr>
                        </w:pPr>
                        <w:r>
                          <w:rPr>
                            <w:rFonts w:ascii="Wingdings" w:hAnsi="Wingdings"/>
                            <w:sz w:val="22"/>
                          </w:rPr>
                          <w:t></w:t>
                        </w:r>
                      </w:p>
                      <w:p w14:paraId="7FFAFC99" w14:textId="77777777" w:rsidR="00EE4D3A" w:rsidRDefault="00EE4D3A">
                        <w:pPr>
                          <w:spacing w:before="5"/>
                          <w:rPr>
                            <w:sz w:val="26"/>
                          </w:rPr>
                        </w:pPr>
                      </w:p>
                      <w:p w14:paraId="5AB977FC" w14:textId="77777777" w:rsidR="00EE4D3A" w:rsidRDefault="0023790E">
                        <w:pPr>
                          <w:rPr>
                            <w:rFonts w:ascii="Wingdings" w:hAnsi="Wingdings"/>
                          </w:rPr>
                        </w:pPr>
                        <w:r>
                          <w:rPr>
                            <w:rFonts w:ascii="Wingdings" w:hAnsi="Wingdings"/>
                            <w:sz w:val="22"/>
                          </w:rPr>
                          <w:t></w:t>
                        </w:r>
                      </w:p>
                    </w:txbxContent>
                  </v:textbox>
                </v:shape>
                <v:shape id="Text Box 35" o:spid="_x0000_s1102" type="#_x0000_t202" style="position:absolute;left:1861;top:1577;width:217;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vRMQA&#10;AADbAAAADwAAAGRycy9kb3ducmV2LnhtbESPQWvCQBSE74X+h+UVvDUbPaiNriLFglAQY3rw+Mw+&#10;k8Xs2zS71fTfu4LgcZiZb5j5sreNuFDnjWMFwyQFQVw6bbhS8FN8vU9B+ICssXFMCv7Jw3Lx+jLH&#10;TLsr53TZh0pECPsMFdQhtJmUvqzJok9cSxy9k+sshii7SuoOrxFuGzlK07G0aDgu1NjSZ03lef9n&#10;FawOnK/N7/a4y0+5KYqPlL/HZ6UGb/1qBiJQH57hR3ujFUwncP8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r0TEAAAA2wAAAA8AAAAAAAAAAAAAAAAAmAIAAGRycy9k&#10;b3ducmV2LnhtbFBLBQYAAAAABAAEAPUAAACJAwAAAAA=&#10;" filled="f" stroked="f">
                  <v:textbox inset="0,0,0,0">
                    <w:txbxContent>
                      <w:p w14:paraId="73BE832F" w14:textId="77777777" w:rsidR="00EE4D3A" w:rsidRDefault="0023790E">
                        <w:pPr>
                          <w:rPr>
                            <w:rFonts w:ascii="Wingdings" w:hAnsi="Wingdings"/>
                          </w:rPr>
                        </w:pPr>
                        <w:r>
                          <w:rPr>
                            <w:rFonts w:ascii="Wingdings" w:hAnsi="Wingdings"/>
                            <w:sz w:val="22"/>
                          </w:rPr>
                          <w:t></w:t>
                        </w:r>
                      </w:p>
                      <w:p w14:paraId="6EBB898C" w14:textId="77777777" w:rsidR="00EE4D3A" w:rsidRDefault="00EE4D3A">
                        <w:pPr>
                          <w:spacing w:before="2"/>
                          <w:rPr>
                            <w:sz w:val="26"/>
                          </w:rPr>
                        </w:pPr>
                      </w:p>
                      <w:p w14:paraId="2B98BA38" w14:textId="77777777" w:rsidR="00EE4D3A" w:rsidRDefault="0023790E">
                        <w:pPr>
                          <w:rPr>
                            <w:rFonts w:ascii="Wingdings" w:hAnsi="Wingdings"/>
                          </w:rPr>
                        </w:pPr>
                        <w:r>
                          <w:rPr>
                            <w:rFonts w:ascii="Wingdings" w:hAnsi="Wingdings"/>
                            <w:sz w:val="22"/>
                          </w:rPr>
                          <w:t></w:t>
                        </w:r>
                      </w:p>
                      <w:p w14:paraId="1D2CC1A6" w14:textId="77777777" w:rsidR="00EE4D3A" w:rsidRDefault="00EE4D3A">
                        <w:pPr>
                          <w:spacing w:before="4"/>
                          <w:rPr>
                            <w:sz w:val="26"/>
                          </w:rPr>
                        </w:pPr>
                      </w:p>
                      <w:p w14:paraId="590DC5D6" w14:textId="77777777" w:rsidR="00EE4D3A" w:rsidRDefault="0023790E">
                        <w:pPr>
                          <w:rPr>
                            <w:rFonts w:ascii="Wingdings" w:hAnsi="Wingdings"/>
                          </w:rPr>
                        </w:pPr>
                        <w:r>
                          <w:rPr>
                            <w:rFonts w:ascii="Wingdings" w:hAnsi="Wingdings"/>
                            <w:sz w:val="22"/>
                          </w:rPr>
                          <w:t></w:t>
                        </w:r>
                      </w:p>
                      <w:p w14:paraId="006B75FE" w14:textId="77777777" w:rsidR="00EE4D3A" w:rsidRDefault="00EE4D3A">
                        <w:pPr>
                          <w:spacing w:before="2"/>
                          <w:rPr>
                            <w:sz w:val="26"/>
                          </w:rPr>
                        </w:pPr>
                      </w:p>
                      <w:p w14:paraId="359A3D2F" w14:textId="77777777" w:rsidR="00EE4D3A" w:rsidRDefault="0023790E">
                        <w:pPr>
                          <w:rPr>
                            <w:rFonts w:ascii="Wingdings" w:hAnsi="Wingdings"/>
                          </w:rPr>
                        </w:pPr>
                        <w:r>
                          <w:rPr>
                            <w:rFonts w:ascii="Wingdings" w:hAnsi="Wingdings"/>
                            <w:sz w:val="22"/>
                          </w:rPr>
                          <w:t></w:t>
                        </w:r>
                      </w:p>
                    </w:txbxContent>
                  </v:textbox>
                </v:shape>
                <w10:anchorlock/>
              </v:group>
            </w:pict>
          </mc:Fallback>
        </mc:AlternateContent>
      </w:r>
    </w:p>
    <w:p w14:paraId="5E996CAC" w14:textId="46D89E11" w:rsidR="003409F7" w:rsidRDefault="003409F7">
      <w:pPr>
        <w:rPr>
          <w:szCs w:val="24"/>
        </w:rPr>
      </w:pPr>
      <w:r>
        <w:rPr>
          <w:szCs w:val="24"/>
        </w:rPr>
        <w:br w:type="page"/>
      </w:r>
    </w:p>
    <w:p w14:paraId="3EEADD00" w14:textId="798F0872" w:rsidR="00EE4D3A" w:rsidRDefault="00B34EE4" w:rsidP="00B34EE4">
      <w:pPr>
        <w:tabs>
          <w:tab w:val="left" w:pos="492"/>
        </w:tabs>
        <w:ind w:right="236"/>
        <w:jc w:val="both"/>
        <w:rPr>
          <w:i/>
          <w:szCs w:val="24"/>
        </w:rPr>
      </w:pPr>
      <w:r>
        <w:rPr>
          <w:b/>
          <w:bCs/>
          <w:szCs w:val="24"/>
        </w:rPr>
        <w:lastRenderedPageBreak/>
        <w:t>2.3.</w:t>
      </w:r>
      <w:r>
        <w:rPr>
          <w:szCs w:val="24"/>
        </w:rPr>
        <w:t xml:space="preserve"> </w:t>
      </w:r>
      <w:r w:rsidR="0023790E" w:rsidRPr="00B34EE4">
        <w:rPr>
          <w:szCs w:val="24"/>
        </w:rPr>
        <w:t xml:space="preserve">Après avoir expliqué l’intérêt d’utiliser un montage à reflux, nommer sur la copie les éléments du montage numérotés de </w:t>
      </w:r>
      <w:r>
        <w:rPr>
          <w:szCs w:val="24"/>
        </w:rPr>
        <w:sym w:font="Wingdings" w:char="F081"/>
      </w:r>
      <w:r w:rsidR="0023790E" w:rsidRPr="00B34EE4">
        <w:rPr>
          <w:szCs w:val="24"/>
        </w:rPr>
        <w:t xml:space="preserve"> </w:t>
      </w:r>
      <w:proofErr w:type="spellStart"/>
      <w:r w:rsidR="0023790E" w:rsidRPr="00B34EE4">
        <w:rPr>
          <w:szCs w:val="24"/>
        </w:rPr>
        <w:t>à</w:t>
      </w:r>
      <w:proofErr w:type="spellEnd"/>
      <w:r>
        <w:rPr>
          <w:szCs w:val="24"/>
        </w:rPr>
        <w:t xml:space="preserve"> </w:t>
      </w:r>
      <w:r>
        <w:rPr>
          <w:szCs w:val="24"/>
        </w:rPr>
        <w:sym w:font="Wingdings" w:char="F086"/>
      </w:r>
      <w:r w:rsidR="0023790E" w:rsidRPr="00B34EE4">
        <w:rPr>
          <w:i/>
          <w:szCs w:val="24"/>
        </w:rPr>
        <w:t>.</w:t>
      </w:r>
    </w:p>
    <w:p w14:paraId="7F43F2E6" w14:textId="73968D15" w:rsidR="00A54D67" w:rsidRPr="00A54D67" w:rsidRDefault="00A54D67" w:rsidP="00A54D67">
      <w:pPr>
        <w:tabs>
          <w:tab w:val="left" w:pos="492"/>
        </w:tabs>
        <w:ind w:right="238"/>
        <w:jc w:val="both"/>
        <w:rPr>
          <w:b/>
          <w:bCs/>
          <w:iCs/>
          <w:szCs w:val="24"/>
        </w:rPr>
      </w:pPr>
      <w:r>
        <w:rPr>
          <w:b/>
          <w:bCs/>
          <w:iCs/>
          <w:szCs w:val="24"/>
        </w:rPr>
        <w:t>L’augmentation de température permet d’augmenter la vitesse de réaction. Le réfrigérant à boules permet la condensation des vapeurs formées et ainsi il évite les pertes de matière.</w:t>
      </w:r>
    </w:p>
    <w:p w14:paraId="532D0CA9" w14:textId="38CC6846" w:rsidR="00EE4D3A" w:rsidRPr="00B34EE4" w:rsidRDefault="00B34EE4" w:rsidP="005029B8">
      <w:pPr>
        <w:tabs>
          <w:tab w:val="left" w:pos="495"/>
        </w:tabs>
        <w:ind w:right="232"/>
        <w:jc w:val="both"/>
        <w:rPr>
          <w:szCs w:val="24"/>
        </w:rPr>
      </w:pPr>
      <w:r>
        <w:rPr>
          <w:b/>
          <w:bCs/>
          <w:szCs w:val="24"/>
        </w:rPr>
        <w:t>2.4.</w:t>
      </w:r>
      <w:r>
        <w:rPr>
          <w:szCs w:val="24"/>
        </w:rPr>
        <w:t xml:space="preserve"> </w:t>
      </w:r>
      <w:r w:rsidR="0023790E" w:rsidRPr="00B34EE4">
        <w:rPr>
          <w:szCs w:val="24"/>
        </w:rPr>
        <w:t>Définir et calculer le rendement de la synthèse, sachant que les ions hydroxyde OH</w:t>
      </w:r>
      <w:r w:rsidR="0023790E" w:rsidRPr="00B34EE4">
        <w:rPr>
          <w:position w:val="6"/>
          <w:szCs w:val="24"/>
        </w:rPr>
        <w:t xml:space="preserve">– </w:t>
      </w:r>
      <w:r w:rsidR="0023790E" w:rsidRPr="00B34EE4">
        <w:rPr>
          <w:szCs w:val="24"/>
        </w:rPr>
        <w:t>sont introduits en excès.</w:t>
      </w:r>
    </w:p>
    <w:p w14:paraId="024B8A10" w14:textId="49640BC5" w:rsidR="00EE4D3A" w:rsidRPr="00B0453E" w:rsidRDefault="00FB5BB2" w:rsidP="00FB5BB2">
      <w:pPr>
        <w:pStyle w:val="Corpsdetexte"/>
        <w:jc w:val="both"/>
        <w:rPr>
          <w:b/>
          <w:bCs/>
          <w:sz w:val="24"/>
          <w:szCs w:val="24"/>
        </w:rPr>
      </w:pPr>
      <w:r w:rsidRPr="00B0453E">
        <w:rPr>
          <w:b/>
          <w:bCs/>
          <w:sz w:val="24"/>
          <w:szCs w:val="24"/>
        </w:rPr>
        <w:t xml:space="preserve">Le rendement est défini par </w:t>
      </w:r>
      <w:r w:rsidRPr="00B0453E">
        <w:rPr>
          <w:b/>
          <w:bCs/>
          <w:position w:val="-30"/>
          <w:sz w:val="24"/>
          <w:szCs w:val="24"/>
        </w:rPr>
        <w:object w:dxaOrig="1740" w:dyaOrig="700" w14:anchorId="67D3CA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pt" o:ole="">
            <v:imagedata r:id="rId31" o:title=""/>
          </v:shape>
          <o:OLEObject Type="Embed" ProgID="Equation.DSMT4" ShapeID="_x0000_i1025" DrawAspect="Content" ObjectID="_1674484012" r:id="rId32"/>
        </w:object>
      </w:r>
      <w:r w:rsidRPr="00B0453E">
        <w:rPr>
          <w:b/>
          <w:bCs/>
          <w:sz w:val="24"/>
          <w:szCs w:val="24"/>
        </w:rPr>
        <w:t>, c’est le rapport de la quantité de matière de produit obtenu expérimentalement par la quantité de matière de produit obtenu sans perte avec une transformation totale.</w:t>
      </w:r>
    </w:p>
    <w:p w14:paraId="1E245F3B" w14:textId="3C2A9FAA" w:rsidR="00FB5BB2" w:rsidRPr="00B0453E" w:rsidRDefault="00FB5BB2" w:rsidP="00FB5BB2">
      <w:pPr>
        <w:pStyle w:val="Corpsdetexte"/>
        <w:jc w:val="both"/>
        <w:rPr>
          <w:b/>
          <w:bCs/>
          <w:sz w:val="24"/>
          <w:szCs w:val="24"/>
        </w:rPr>
      </w:pPr>
      <w:r w:rsidRPr="00B0453E">
        <w:rPr>
          <w:b/>
          <w:bCs/>
          <w:sz w:val="24"/>
          <w:szCs w:val="24"/>
        </w:rPr>
        <w:t>D’après l’équation de la réaction, la consommation d’une mole de chitine conduit à la formation d’une mole de chitosane.</w:t>
      </w:r>
    </w:p>
    <w:p w14:paraId="4A3C2030" w14:textId="1FE5CB4E" w:rsidR="00FB5BB2" w:rsidRPr="00B0453E" w:rsidRDefault="00FB5BB2" w:rsidP="00FB5BB2">
      <w:pPr>
        <w:pStyle w:val="Corpsdetexte"/>
        <w:jc w:val="both"/>
        <w:rPr>
          <w:b/>
          <w:bCs/>
          <w:sz w:val="24"/>
          <w:szCs w:val="24"/>
          <w:vertAlign w:val="subscript"/>
        </w:rPr>
      </w:pPr>
      <w:proofErr w:type="spellStart"/>
      <w:r w:rsidRPr="00B0453E">
        <w:rPr>
          <w:b/>
          <w:bCs/>
          <w:sz w:val="24"/>
          <w:szCs w:val="24"/>
        </w:rPr>
        <w:t>n</w:t>
      </w:r>
      <w:r w:rsidRPr="00B0453E">
        <w:rPr>
          <w:b/>
          <w:bCs/>
          <w:sz w:val="24"/>
          <w:szCs w:val="24"/>
          <w:vertAlign w:val="subscript"/>
        </w:rPr>
        <w:t>chitine</w:t>
      </w:r>
      <w:proofErr w:type="spellEnd"/>
      <w:r w:rsidRPr="00B0453E">
        <w:rPr>
          <w:b/>
          <w:bCs/>
          <w:sz w:val="24"/>
          <w:szCs w:val="24"/>
          <w:vertAlign w:val="subscript"/>
        </w:rPr>
        <w:t xml:space="preserve"> consommée</w:t>
      </w:r>
      <w:r w:rsidRPr="00B0453E">
        <w:rPr>
          <w:b/>
          <w:bCs/>
          <w:sz w:val="24"/>
          <w:szCs w:val="24"/>
        </w:rPr>
        <w:t xml:space="preserve"> = </w:t>
      </w:r>
      <w:proofErr w:type="spellStart"/>
      <w:r w:rsidRPr="00B0453E">
        <w:rPr>
          <w:b/>
          <w:bCs/>
          <w:i/>
          <w:iCs/>
          <w:sz w:val="24"/>
          <w:szCs w:val="24"/>
        </w:rPr>
        <w:t>n</w:t>
      </w:r>
      <w:r w:rsidRPr="00B0453E">
        <w:rPr>
          <w:b/>
          <w:bCs/>
          <w:sz w:val="24"/>
          <w:szCs w:val="24"/>
          <w:vertAlign w:val="subscript"/>
        </w:rPr>
        <w:t>chitosane</w:t>
      </w:r>
      <w:proofErr w:type="spellEnd"/>
      <w:r w:rsidRPr="00B0453E">
        <w:rPr>
          <w:b/>
          <w:bCs/>
          <w:sz w:val="24"/>
          <w:szCs w:val="24"/>
          <w:vertAlign w:val="subscript"/>
        </w:rPr>
        <w:t xml:space="preserve"> </w:t>
      </w:r>
      <w:r w:rsidR="005908DB" w:rsidRPr="00B0453E">
        <w:rPr>
          <w:b/>
          <w:bCs/>
          <w:sz w:val="24"/>
          <w:szCs w:val="24"/>
          <w:vertAlign w:val="subscript"/>
        </w:rPr>
        <w:t>max</w:t>
      </w:r>
    </w:p>
    <w:p w14:paraId="7E71AA2F" w14:textId="5E6C4287" w:rsidR="00FB5BB2" w:rsidRPr="00B0453E" w:rsidRDefault="005908DB" w:rsidP="00FB5BB2">
      <w:pPr>
        <w:pStyle w:val="Corpsdetexte"/>
        <w:jc w:val="both"/>
        <w:rPr>
          <w:b/>
          <w:bCs/>
          <w:sz w:val="24"/>
          <w:szCs w:val="24"/>
        </w:rPr>
      </w:pPr>
      <w:r w:rsidRPr="00B0453E">
        <w:rPr>
          <w:b/>
          <w:bCs/>
          <w:position w:val="-30"/>
          <w:sz w:val="24"/>
          <w:szCs w:val="24"/>
        </w:rPr>
        <w:object w:dxaOrig="2240" w:dyaOrig="700" w14:anchorId="7E20E334">
          <v:shape id="_x0000_i1026" type="#_x0000_t75" style="width:115.25pt;height:36pt" o:ole="">
            <v:imagedata r:id="rId33" o:title=""/>
          </v:shape>
          <o:OLEObject Type="Embed" ProgID="Equation.DSMT4" ShapeID="_x0000_i1026" DrawAspect="Content" ObjectID="_1674484013" r:id="rId34"/>
        </w:object>
      </w:r>
      <w:r w:rsidRPr="00B0453E">
        <w:rPr>
          <w:b/>
          <w:bCs/>
          <w:sz w:val="24"/>
          <w:szCs w:val="24"/>
        </w:rPr>
        <w:t xml:space="preserve"> (1)</w:t>
      </w:r>
    </w:p>
    <w:p w14:paraId="0D24AF79" w14:textId="7BEBAA0C" w:rsidR="00FB5BB2" w:rsidRPr="00B0453E" w:rsidRDefault="005908DB" w:rsidP="001C2A17">
      <w:pPr>
        <w:pStyle w:val="Corpsdetexte"/>
        <w:rPr>
          <w:b/>
          <w:bCs/>
          <w:sz w:val="24"/>
          <w:szCs w:val="24"/>
        </w:rPr>
      </w:pPr>
      <w:r w:rsidRPr="00B0453E">
        <w:rPr>
          <w:b/>
          <w:bCs/>
          <w:sz w:val="24"/>
          <w:szCs w:val="24"/>
        </w:rPr>
        <w:t xml:space="preserve">Par ailleurs, </w:t>
      </w:r>
      <w:r w:rsidRPr="00B0453E">
        <w:rPr>
          <w:b/>
          <w:bCs/>
          <w:position w:val="-30"/>
          <w:sz w:val="24"/>
          <w:szCs w:val="24"/>
        </w:rPr>
        <w:object w:dxaOrig="2760" w:dyaOrig="700" w14:anchorId="281C967F">
          <v:shape id="_x0000_i1027" type="#_x0000_t75" style="width:136.75pt;height:36pt" o:ole="">
            <v:imagedata r:id="rId35" o:title=""/>
          </v:shape>
          <o:OLEObject Type="Embed" ProgID="Equation.DSMT4" ShapeID="_x0000_i1027" DrawAspect="Content" ObjectID="_1674484014" r:id="rId36"/>
        </w:object>
      </w:r>
      <w:r w:rsidRPr="00B0453E">
        <w:rPr>
          <w:b/>
          <w:bCs/>
          <w:sz w:val="24"/>
          <w:szCs w:val="24"/>
        </w:rPr>
        <w:t xml:space="preserve"> (2).</w:t>
      </w:r>
    </w:p>
    <w:p w14:paraId="0436963D" w14:textId="0A6CB2EB" w:rsidR="00FB5BB2" w:rsidRPr="00B0453E" w:rsidRDefault="005908DB" w:rsidP="001C2A17">
      <w:pPr>
        <w:pStyle w:val="Corpsdetexte"/>
        <w:rPr>
          <w:b/>
          <w:bCs/>
          <w:sz w:val="24"/>
          <w:szCs w:val="24"/>
        </w:rPr>
      </w:pPr>
      <w:r w:rsidRPr="00B0453E">
        <w:rPr>
          <w:b/>
          <w:bCs/>
          <w:sz w:val="24"/>
          <w:szCs w:val="24"/>
        </w:rPr>
        <w:t xml:space="preserve">En combinant les expressions (1) et (2) </w:t>
      </w:r>
      <w:r w:rsidRPr="00B0453E">
        <w:rPr>
          <w:b/>
          <w:bCs/>
          <w:position w:val="-60"/>
          <w:sz w:val="24"/>
          <w:szCs w:val="24"/>
        </w:rPr>
        <w:object w:dxaOrig="2700" w:dyaOrig="1320" w14:anchorId="24F75F43">
          <v:shape id="_x0000_i1028" type="#_x0000_t75" style="width:136.75pt;height:64.8pt" o:ole="">
            <v:imagedata r:id="rId37" o:title=""/>
          </v:shape>
          <o:OLEObject Type="Embed" ProgID="Equation.DSMT4" ShapeID="_x0000_i1028" DrawAspect="Content" ObjectID="_1674484015" r:id="rId38"/>
        </w:object>
      </w:r>
      <w:r w:rsidRPr="00B0453E">
        <w:rPr>
          <w:b/>
          <w:bCs/>
          <w:sz w:val="24"/>
          <w:szCs w:val="24"/>
        </w:rPr>
        <w:t>0,64 = 64%</w:t>
      </w:r>
    </w:p>
    <w:p w14:paraId="26FC330C" w14:textId="0868F4E8" w:rsidR="00EE4D3A" w:rsidRPr="005029B8" w:rsidRDefault="005029B8" w:rsidP="005029B8">
      <w:pPr>
        <w:rPr>
          <w:b/>
          <w:bCs/>
        </w:rPr>
      </w:pPr>
      <w:r w:rsidRPr="005029B8">
        <w:rPr>
          <w:b/>
          <w:bCs/>
        </w:rPr>
        <w:t xml:space="preserve">3. </w:t>
      </w:r>
      <w:r w:rsidR="0023790E" w:rsidRPr="005029B8">
        <w:rPr>
          <w:b/>
          <w:bCs/>
        </w:rPr>
        <w:t>Du chitosane pour</w:t>
      </w:r>
      <w:r w:rsidR="0023790E" w:rsidRPr="005029B8">
        <w:rPr>
          <w:b/>
          <w:bCs/>
          <w:spacing w:val="-3"/>
        </w:rPr>
        <w:t xml:space="preserve"> </w:t>
      </w:r>
      <w:r w:rsidR="0023790E" w:rsidRPr="005029B8">
        <w:rPr>
          <w:b/>
          <w:bCs/>
        </w:rPr>
        <w:t>dépolluer</w:t>
      </w:r>
    </w:p>
    <w:p w14:paraId="3D73E5C4" w14:textId="72EB6063" w:rsidR="00EE4D3A" w:rsidRDefault="00265BD1" w:rsidP="00265BD1">
      <w:pPr>
        <w:tabs>
          <w:tab w:val="left" w:pos="495"/>
        </w:tabs>
        <w:jc w:val="both"/>
        <w:rPr>
          <w:szCs w:val="24"/>
        </w:rPr>
      </w:pPr>
      <w:r>
        <w:rPr>
          <w:b/>
          <w:bCs/>
          <w:szCs w:val="24"/>
        </w:rPr>
        <w:t>3.1.</w:t>
      </w:r>
      <w:r>
        <w:rPr>
          <w:szCs w:val="24"/>
        </w:rPr>
        <w:t xml:space="preserve"> </w:t>
      </w:r>
      <w:r w:rsidR="0023790E" w:rsidRPr="00265BD1">
        <w:rPr>
          <w:szCs w:val="24"/>
        </w:rPr>
        <w:t>Indiquer la couleur d’une solution aqueuse de sulfate de cuivre(II).</w:t>
      </w:r>
      <w:r w:rsidR="0023790E" w:rsidRPr="00265BD1">
        <w:rPr>
          <w:spacing w:val="-12"/>
          <w:szCs w:val="24"/>
        </w:rPr>
        <w:t xml:space="preserve"> </w:t>
      </w:r>
      <w:r w:rsidR="0023790E" w:rsidRPr="00265BD1">
        <w:rPr>
          <w:szCs w:val="24"/>
        </w:rPr>
        <w:t>Justifier.</w:t>
      </w:r>
    </w:p>
    <w:p w14:paraId="67366F72" w14:textId="23281DC5" w:rsidR="002A65CA" w:rsidRPr="002A65CA" w:rsidRDefault="002A65CA" w:rsidP="00265BD1">
      <w:pPr>
        <w:tabs>
          <w:tab w:val="left" w:pos="495"/>
        </w:tabs>
        <w:jc w:val="both"/>
        <w:rPr>
          <w:b/>
          <w:bCs/>
          <w:szCs w:val="24"/>
        </w:rPr>
      </w:pPr>
      <w:r w:rsidRPr="002A65CA">
        <w:rPr>
          <w:b/>
          <w:bCs/>
          <w:szCs w:val="24"/>
        </w:rPr>
        <w:t xml:space="preserve">D’après le spectre d’absorption, la solution absorbe préférentiellement la lumière de longueur d’onde </w:t>
      </w:r>
      <w:proofErr w:type="spellStart"/>
      <w:r w:rsidRPr="002A65CA">
        <w:rPr>
          <w:rFonts w:ascii="Times New Roman" w:hAnsi="Times New Roman" w:cs="Times New Roman"/>
          <w:b/>
          <w:bCs/>
          <w:szCs w:val="24"/>
        </w:rPr>
        <w:t>λ</w:t>
      </w:r>
      <w:r w:rsidRPr="002A65CA">
        <w:rPr>
          <w:b/>
          <w:bCs/>
          <w:szCs w:val="24"/>
          <w:vertAlign w:val="subscript"/>
        </w:rPr>
        <w:t>max</w:t>
      </w:r>
      <w:proofErr w:type="spellEnd"/>
      <w:r w:rsidRPr="002A65CA">
        <w:rPr>
          <w:b/>
          <w:bCs/>
          <w:szCs w:val="24"/>
        </w:rPr>
        <w:t xml:space="preserve"> = 800 nm.</w:t>
      </w:r>
    </w:p>
    <w:p w14:paraId="054E2D2F" w14:textId="30524E49" w:rsidR="002A65CA" w:rsidRDefault="002A65CA" w:rsidP="00265BD1">
      <w:pPr>
        <w:tabs>
          <w:tab w:val="left" w:pos="495"/>
        </w:tabs>
        <w:jc w:val="both"/>
        <w:rPr>
          <w:b/>
          <w:bCs/>
          <w:szCs w:val="24"/>
        </w:rPr>
      </w:pPr>
      <w:r w:rsidRPr="002A65CA">
        <w:rPr>
          <w:b/>
          <w:bCs/>
          <w:szCs w:val="24"/>
        </w:rPr>
        <w:t>La couleur perçue est complémentaire de la couleur absorbée. La solution absorbe le rouge et le cercle chromatique montre qu’elle est perçue de couleur cyan.</w:t>
      </w:r>
    </w:p>
    <w:p w14:paraId="6092175E" w14:textId="77777777" w:rsidR="003409F7" w:rsidRPr="002A65CA" w:rsidRDefault="003409F7" w:rsidP="00265BD1">
      <w:pPr>
        <w:tabs>
          <w:tab w:val="left" w:pos="495"/>
        </w:tabs>
        <w:jc w:val="both"/>
        <w:rPr>
          <w:b/>
          <w:bCs/>
          <w:szCs w:val="24"/>
        </w:rPr>
      </w:pPr>
    </w:p>
    <w:p w14:paraId="22425A29" w14:textId="49084667" w:rsidR="00EE4D3A" w:rsidRDefault="00265BD1" w:rsidP="00265BD1">
      <w:pPr>
        <w:tabs>
          <w:tab w:val="left" w:pos="495"/>
        </w:tabs>
        <w:jc w:val="both"/>
        <w:rPr>
          <w:szCs w:val="24"/>
        </w:rPr>
      </w:pPr>
      <w:r>
        <w:rPr>
          <w:b/>
          <w:bCs/>
          <w:szCs w:val="24"/>
        </w:rPr>
        <w:t>3.2.</w:t>
      </w:r>
      <w:r>
        <w:rPr>
          <w:szCs w:val="24"/>
        </w:rPr>
        <w:t xml:space="preserve"> </w:t>
      </w:r>
      <w:r w:rsidR="0023790E" w:rsidRPr="00265BD1">
        <w:rPr>
          <w:szCs w:val="24"/>
        </w:rPr>
        <w:t>Décrire</w:t>
      </w:r>
      <w:r w:rsidR="0023790E" w:rsidRPr="00265BD1">
        <w:rPr>
          <w:spacing w:val="-4"/>
          <w:szCs w:val="24"/>
        </w:rPr>
        <w:t xml:space="preserve"> </w:t>
      </w:r>
      <w:r w:rsidR="0023790E" w:rsidRPr="00265BD1">
        <w:rPr>
          <w:szCs w:val="24"/>
        </w:rPr>
        <w:t>un</w:t>
      </w:r>
      <w:r w:rsidR="0023790E" w:rsidRPr="00265BD1">
        <w:rPr>
          <w:spacing w:val="-1"/>
          <w:szCs w:val="24"/>
        </w:rPr>
        <w:t xml:space="preserve"> </w:t>
      </w:r>
      <w:r w:rsidR="0023790E" w:rsidRPr="00265BD1">
        <w:rPr>
          <w:szCs w:val="24"/>
        </w:rPr>
        <w:t>protocole</w:t>
      </w:r>
      <w:r w:rsidR="0023790E" w:rsidRPr="00265BD1">
        <w:rPr>
          <w:spacing w:val="-1"/>
          <w:szCs w:val="24"/>
        </w:rPr>
        <w:t xml:space="preserve"> </w:t>
      </w:r>
      <w:r w:rsidR="0023790E" w:rsidRPr="00265BD1">
        <w:rPr>
          <w:szCs w:val="24"/>
        </w:rPr>
        <w:t>de</w:t>
      </w:r>
      <w:r w:rsidR="0023790E" w:rsidRPr="00265BD1">
        <w:rPr>
          <w:spacing w:val="-2"/>
          <w:szCs w:val="24"/>
        </w:rPr>
        <w:t xml:space="preserve"> </w:t>
      </w:r>
      <w:r w:rsidR="0023790E" w:rsidRPr="00265BD1">
        <w:rPr>
          <w:szCs w:val="24"/>
        </w:rPr>
        <w:t>dilution</w:t>
      </w:r>
      <w:r w:rsidR="0023790E" w:rsidRPr="00265BD1">
        <w:rPr>
          <w:spacing w:val="-1"/>
          <w:szCs w:val="24"/>
        </w:rPr>
        <w:t xml:space="preserve"> </w:t>
      </w:r>
      <w:r w:rsidR="0023790E" w:rsidRPr="00265BD1">
        <w:rPr>
          <w:szCs w:val="24"/>
        </w:rPr>
        <w:t>permettant</w:t>
      </w:r>
      <w:r w:rsidR="0023790E" w:rsidRPr="00265BD1">
        <w:rPr>
          <w:spacing w:val="-4"/>
          <w:szCs w:val="24"/>
        </w:rPr>
        <w:t xml:space="preserve"> </w:t>
      </w:r>
      <w:r w:rsidR="0023790E" w:rsidRPr="00265BD1">
        <w:rPr>
          <w:szCs w:val="24"/>
        </w:rPr>
        <w:t>d’obtenir</w:t>
      </w:r>
      <w:r w:rsidR="0023790E" w:rsidRPr="00265BD1">
        <w:rPr>
          <w:spacing w:val="-2"/>
          <w:szCs w:val="24"/>
        </w:rPr>
        <w:t xml:space="preserve"> </w:t>
      </w:r>
      <w:r w:rsidR="0023790E" w:rsidRPr="00265BD1">
        <w:rPr>
          <w:szCs w:val="24"/>
        </w:rPr>
        <w:t>10,0</w:t>
      </w:r>
      <w:r w:rsidR="0023790E" w:rsidRPr="00265BD1">
        <w:rPr>
          <w:spacing w:val="-3"/>
          <w:szCs w:val="24"/>
        </w:rPr>
        <w:t xml:space="preserve"> </w:t>
      </w:r>
      <w:r w:rsidR="0023790E" w:rsidRPr="00265BD1">
        <w:rPr>
          <w:szCs w:val="24"/>
        </w:rPr>
        <w:t>mL</w:t>
      </w:r>
      <w:r w:rsidR="0023790E" w:rsidRPr="00265BD1">
        <w:rPr>
          <w:spacing w:val="-3"/>
          <w:szCs w:val="24"/>
        </w:rPr>
        <w:t xml:space="preserve"> </w:t>
      </w:r>
      <w:r w:rsidR="0023790E" w:rsidRPr="00265BD1">
        <w:rPr>
          <w:szCs w:val="24"/>
        </w:rPr>
        <w:t>de</w:t>
      </w:r>
      <w:r w:rsidR="0023790E" w:rsidRPr="00265BD1">
        <w:rPr>
          <w:spacing w:val="-3"/>
          <w:szCs w:val="24"/>
        </w:rPr>
        <w:t xml:space="preserve"> </w:t>
      </w:r>
      <w:r w:rsidR="0023790E" w:rsidRPr="00265BD1">
        <w:rPr>
          <w:szCs w:val="24"/>
        </w:rPr>
        <w:t>la</w:t>
      </w:r>
      <w:r w:rsidR="0023790E" w:rsidRPr="00265BD1">
        <w:rPr>
          <w:spacing w:val="-3"/>
          <w:szCs w:val="24"/>
        </w:rPr>
        <w:t xml:space="preserve"> </w:t>
      </w:r>
      <w:r w:rsidR="0023790E" w:rsidRPr="00265BD1">
        <w:rPr>
          <w:szCs w:val="24"/>
        </w:rPr>
        <w:t>solution</w:t>
      </w:r>
      <w:r w:rsidR="0023790E" w:rsidRPr="00265BD1">
        <w:rPr>
          <w:spacing w:val="-4"/>
          <w:szCs w:val="24"/>
        </w:rPr>
        <w:t xml:space="preserve"> </w:t>
      </w:r>
      <w:r w:rsidR="0023790E" w:rsidRPr="00265BD1">
        <w:rPr>
          <w:szCs w:val="24"/>
        </w:rPr>
        <w:t>F1</w:t>
      </w:r>
      <w:r w:rsidR="0023790E" w:rsidRPr="00265BD1">
        <w:rPr>
          <w:spacing w:val="-1"/>
          <w:szCs w:val="24"/>
        </w:rPr>
        <w:t xml:space="preserve"> </w:t>
      </w:r>
      <w:r w:rsidR="0023790E" w:rsidRPr="00265BD1">
        <w:rPr>
          <w:szCs w:val="24"/>
        </w:rPr>
        <w:t>à</w:t>
      </w:r>
      <w:r w:rsidR="0023790E" w:rsidRPr="00265BD1">
        <w:rPr>
          <w:spacing w:val="-3"/>
          <w:szCs w:val="24"/>
        </w:rPr>
        <w:t xml:space="preserve"> </w:t>
      </w:r>
      <w:r w:rsidR="0023790E" w:rsidRPr="00265BD1">
        <w:rPr>
          <w:szCs w:val="24"/>
        </w:rPr>
        <w:t>partir</w:t>
      </w:r>
      <w:r w:rsidR="0023790E" w:rsidRPr="00265BD1">
        <w:rPr>
          <w:spacing w:val="-2"/>
          <w:szCs w:val="24"/>
        </w:rPr>
        <w:t xml:space="preserve"> </w:t>
      </w:r>
      <w:r w:rsidR="0023790E" w:rsidRPr="00265BD1">
        <w:rPr>
          <w:szCs w:val="24"/>
        </w:rPr>
        <w:t>de</w:t>
      </w:r>
      <w:r w:rsidR="0023790E" w:rsidRPr="00265BD1">
        <w:rPr>
          <w:spacing w:val="-1"/>
          <w:szCs w:val="24"/>
        </w:rPr>
        <w:t xml:space="preserve"> </w:t>
      </w:r>
      <w:r w:rsidR="0023790E" w:rsidRPr="00265BD1">
        <w:rPr>
          <w:szCs w:val="24"/>
        </w:rPr>
        <w:t>la</w:t>
      </w:r>
      <w:r w:rsidR="0023790E" w:rsidRPr="00265BD1">
        <w:rPr>
          <w:spacing w:val="-2"/>
          <w:szCs w:val="24"/>
        </w:rPr>
        <w:t xml:space="preserve"> </w:t>
      </w:r>
      <w:r w:rsidR="0023790E" w:rsidRPr="00265BD1">
        <w:rPr>
          <w:szCs w:val="24"/>
        </w:rPr>
        <w:t>solution</w:t>
      </w:r>
      <w:r w:rsidR="0023790E" w:rsidRPr="00265BD1">
        <w:rPr>
          <w:spacing w:val="-1"/>
          <w:szCs w:val="24"/>
        </w:rPr>
        <w:t xml:space="preserve"> </w:t>
      </w:r>
      <w:r w:rsidR="0023790E" w:rsidRPr="00265BD1">
        <w:rPr>
          <w:szCs w:val="24"/>
        </w:rPr>
        <w:t>S.</w:t>
      </w:r>
    </w:p>
    <w:p w14:paraId="5D81C411" w14:textId="50F29718" w:rsidR="002A65CA" w:rsidRDefault="002A65CA" w:rsidP="00265BD1">
      <w:pPr>
        <w:tabs>
          <w:tab w:val="left" w:pos="495"/>
        </w:tabs>
        <w:jc w:val="both"/>
        <w:rPr>
          <w:b/>
          <w:bCs/>
          <w:szCs w:val="24"/>
        </w:rPr>
      </w:pPr>
      <w:r>
        <w:rPr>
          <w:b/>
          <w:bCs/>
          <w:szCs w:val="24"/>
        </w:rPr>
        <w:t>Solution mère : S</w:t>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t>Solution fille : F</w:t>
      </w:r>
      <w:r w:rsidRPr="002A65CA">
        <w:rPr>
          <w:b/>
          <w:bCs/>
          <w:szCs w:val="24"/>
        </w:rPr>
        <w:t>1</w:t>
      </w:r>
    </w:p>
    <w:p w14:paraId="059B476B" w14:textId="0BE2E4CF" w:rsidR="002A65CA" w:rsidRDefault="002A65CA" w:rsidP="00265BD1">
      <w:pPr>
        <w:tabs>
          <w:tab w:val="left" w:pos="495"/>
        </w:tabs>
        <w:jc w:val="both"/>
        <w:rPr>
          <w:b/>
          <w:bCs/>
          <w:szCs w:val="24"/>
        </w:rPr>
      </w:pPr>
      <w:r>
        <w:rPr>
          <w:b/>
          <w:bCs/>
          <w:i/>
          <w:iCs/>
          <w:szCs w:val="24"/>
        </w:rPr>
        <w:t>C</w:t>
      </w:r>
      <w:r>
        <w:rPr>
          <w:b/>
          <w:bCs/>
          <w:szCs w:val="24"/>
          <w:vertAlign w:val="subscript"/>
        </w:rPr>
        <w:t>S</w:t>
      </w:r>
      <w:r>
        <w:rPr>
          <w:b/>
          <w:bCs/>
          <w:szCs w:val="24"/>
        </w:rPr>
        <w:t xml:space="preserve"> = 0,50 mol.L</w:t>
      </w:r>
      <w:r>
        <w:rPr>
          <w:b/>
          <w:bCs/>
          <w:szCs w:val="24"/>
          <w:vertAlign w:val="superscript"/>
        </w:rPr>
        <w:t>-1</w:t>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sidR="009B724A">
        <w:rPr>
          <w:b/>
          <w:bCs/>
          <w:i/>
          <w:iCs/>
          <w:szCs w:val="24"/>
        </w:rPr>
        <w:t>C</w:t>
      </w:r>
      <w:r w:rsidR="009B724A" w:rsidRPr="009B724A">
        <w:rPr>
          <w:b/>
          <w:bCs/>
          <w:szCs w:val="24"/>
          <w:vertAlign w:val="subscript"/>
        </w:rPr>
        <w:t>F1</w:t>
      </w:r>
      <w:r w:rsidR="009B724A">
        <w:rPr>
          <w:b/>
          <w:bCs/>
          <w:szCs w:val="24"/>
        </w:rPr>
        <w:t xml:space="preserve"> = 0,10 mol.L</w:t>
      </w:r>
      <w:r w:rsidR="009B724A">
        <w:rPr>
          <w:b/>
          <w:bCs/>
          <w:szCs w:val="24"/>
          <w:vertAlign w:val="superscript"/>
        </w:rPr>
        <w:t>-1</w:t>
      </w:r>
    </w:p>
    <w:p w14:paraId="1A708496" w14:textId="65AF76B3" w:rsidR="009B724A" w:rsidRDefault="009B724A" w:rsidP="00265BD1">
      <w:pPr>
        <w:tabs>
          <w:tab w:val="left" w:pos="495"/>
        </w:tabs>
        <w:jc w:val="both"/>
        <w:rPr>
          <w:b/>
          <w:bCs/>
          <w:szCs w:val="24"/>
        </w:rPr>
      </w:pPr>
      <w:r>
        <w:rPr>
          <w:b/>
          <w:bCs/>
          <w:i/>
          <w:iCs/>
          <w:szCs w:val="24"/>
        </w:rPr>
        <w:t>V</w:t>
      </w:r>
      <w:r>
        <w:rPr>
          <w:b/>
          <w:bCs/>
          <w:i/>
          <w:iCs/>
          <w:szCs w:val="24"/>
          <w:vertAlign w:val="subscript"/>
        </w:rPr>
        <w:t>S</w:t>
      </w:r>
      <w:r>
        <w:rPr>
          <w:b/>
          <w:bCs/>
          <w:i/>
          <w:iCs/>
          <w:szCs w:val="24"/>
        </w:rPr>
        <w:t> ? à prélever</w:t>
      </w:r>
      <w:r>
        <w:rPr>
          <w:b/>
          <w:bCs/>
          <w:i/>
          <w:iCs/>
          <w:szCs w:val="24"/>
        </w:rPr>
        <w:tab/>
      </w:r>
      <w:r>
        <w:rPr>
          <w:b/>
          <w:bCs/>
          <w:i/>
          <w:iCs/>
          <w:szCs w:val="24"/>
        </w:rPr>
        <w:tab/>
      </w:r>
      <w:r>
        <w:rPr>
          <w:b/>
          <w:bCs/>
          <w:i/>
          <w:iCs/>
          <w:szCs w:val="24"/>
        </w:rPr>
        <w:tab/>
      </w:r>
      <w:r>
        <w:rPr>
          <w:b/>
          <w:bCs/>
          <w:i/>
          <w:iCs/>
          <w:szCs w:val="24"/>
        </w:rPr>
        <w:tab/>
      </w:r>
      <w:r>
        <w:rPr>
          <w:b/>
          <w:bCs/>
          <w:i/>
          <w:iCs/>
          <w:szCs w:val="24"/>
        </w:rPr>
        <w:tab/>
      </w:r>
      <w:r>
        <w:rPr>
          <w:b/>
          <w:bCs/>
          <w:i/>
          <w:iCs/>
          <w:szCs w:val="24"/>
        </w:rPr>
        <w:tab/>
      </w:r>
      <w:r>
        <w:rPr>
          <w:b/>
          <w:bCs/>
          <w:i/>
          <w:iCs/>
          <w:szCs w:val="24"/>
        </w:rPr>
        <w:tab/>
      </w:r>
      <w:r w:rsidRPr="009B724A">
        <w:rPr>
          <w:b/>
          <w:bCs/>
          <w:i/>
          <w:iCs/>
          <w:szCs w:val="24"/>
        </w:rPr>
        <w:t>V</w:t>
      </w:r>
      <w:r w:rsidRPr="009B724A">
        <w:rPr>
          <w:b/>
          <w:bCs/>
          <w:szCs w:val="24"/>
          <w:vertAlign w:val="subscript"/>
        </w:rPr>
        <w:t>F1</w:t>
      </w:r>
      <w:r w:rsidRPr="009B724A">
        <w:rPr>
          <w:b/>
          <w:bCs/>
          <w:szCs w:val="24"/>
        </w:rPr>
        <w:t xml:space="preserve"> </w:t>
      </w:r>
      <w:r>
        <w:rPr>
          <w:b/>
          <w:bCs/>
          <w:szCs w:val="24"/>
        </w:rPr>
        <w:t>= 10,0 mL</w:t>
      </w:r>
    </w:p>
    <w:p w14:paraId="17699223" w14:textId="31AB50F0" w:rsidR="009B724A" w:rsidRDefault="009B724A" w:rsidP="00265BD1">
      <w:pPr>
        <w:tabs>
          <w:tab w:val="left" w:pos="495"/>
        </w:tabs>
        <w:jc w:val="both"/>
        <w:rPr>
          <w:b/>
          <w:bCs/>
          <w:szCs w:val="24"/>
        </w:rPr>
      </w:pPr>
      <w:r>
        <w:rPr>
          <w:b/>
          <w:bCs/>
          <w:szCs w:val="24"/>
        </w:rPr>
        <w:t xml:space="preserve">Au cours d’une dilution, la quantité de matière de soluté se conserve </w:t>
      </w:r>
      <w:proofErr w:type="spellStart"/>
      <w:r>
        <w:rPr>
          <w:b/>
          <w:bCs/>
          <w:i/>
          <w:iCs/>
          <w:szCs w:val="24"/>
        </w:rPr>
        <w:t>n</w:t>
      </w:r>
      <w:r>
        <w:rPr>
          <w:b/>
          <w:bCs/>
          <w:szCs w:val="24"/>
          <w:vertAlign w:val="subscript"/>
        </w:rPr>
        <w:t>S</w:t>
      </w:r>
      <w:proofErr w:type="spellEnd"/>
      <w:r>
        <w:rPr>
          <w:b/>
          <w:bCs/>
          <w:szCs w:val="24"/>
        </w:rPr>
        <w:t xml:space="preserve"> = </w:t>
      </w:r>
      <w:r>
        <w:rPr>
          <w:b/>
          <w:bCs/>
          <w:i/>
          <w:iCs/>
          <w:szCs w:val="24"/>
        </w:rPr>
        <w:t>n</w:t>
      </w:r>
      <w:r>
        <w:rPr>
          <w:b/>
          <w:bCs/>
          <w:szCs w:val="24"/>
          <w:vertAlign w:val="subscript"/>
        </w:rPr>
        <w:t>F1</w:t>
      </w:r>
      <w:r>
        <w:rPr>
          <w:b/>
          <w:bCs/>
          <w:szCs w:val="24"/>
        </w:rPr>
        <w:t>.</w:t>
      </w:r>
    </w:p>
    <w:p w14:paraId="144CCA8D" w14:textId="23B08273" w:rsidR="009B724A" w:rsidRDefault="009B724A" w:rsidP="00265BD1">
      <w:pPr>
        <w:tabs>
          <w:tab w:val="left" w:pos="495"/>
        </w:tabs>
        <w:jc w:val="both"/>
        <w:rPr>
          <w:b/>
          <w:bCs/>
          <w:szCs w:val="24"/>
        </w:rPr>
      </w:pPr>
      <w:r>
        <w:rPr>
          <w:b/>
          <w:bCs/>
          <w:i/>
          <w:iCs/>
          <w:szCs w:val="24"/>
        </w:rPr>
        <w:t>C</w:t>
      </w:r>
      <w:r>
        <w:rPr>
          <w:b/>
          <w:bCs/>
          <w:szCs w:val="24"/>
          <w:vertAlign w:val="subscript"/>
        </w:rPr>
        <w:t>S</w:t>
      </w:r>
      <w:r>
        <w:rPr>
          <w:b/>
          <w:bCs/>
          <w:szCs w:val="24"/>
        </w:rPr>
        <w:t>.</w:t>
      </w:r>
      <w:r>
        <w:rPr>
          <w:b/>
          <w:bCs/>
          <w:i/>
          <w:iCs/>
          <w:szCs w:val="24"/>
        </w:rPr>
        <w:t>V</w:t>
      </w:r>
      <w:r>
        <w:rPr>
          <w:b/>
          <w:bCs/>
          <w:szCs w:val="24"/>
          <w:vertAlign w:val="subscript"/>
        </w:rPr>
        <w:t>S</w:t>
      </w:r>
      <w:r>
        <w:rPr>
          <w:b/>
          <w:bCs/>
          <w:szCs w:val="24"/>
        </w:rPr>
        <w:t xml:space="preserve"> = </w:t>
      </w:r>
      <w:r>
        <w:rPr>
          <w:b/>
          <w:bCs/>
          <w:i/>
          <w:iCs/>
          <w:szCs w:val="24"/>
        </w:rPr>
        <w:t>C</w:t>
      </w:r>
      <w:r>
        <w:rPr>
          <w:b/>
          <w:bCs/>
          <w:szCs w:val="24"/>
          <w:vertAlign w:val="subscript"/>
        </w:rPr>
        <w:t>F1</w:t>
      </w:r>
      <w:r>
        <w:rPr>
          <w:b/>
          <w:bCs/>
          <w:szCs w:val="24"/>
        </w:rPr>
        <w:t>.</w:t>
      </w:r>
      <w:r>
        <w:rPr>
          <w:b/>
          <w:bCs/>
          <w:i/>
          <w:iCs/>
          <w:szCs w:val="24"/>
        </w:rPr>
        <w:t>V</w:t>
      </w:r>
      <w:r>
        <w:rPr>
          <w:b/>
          <w:bCs/>
          <w:szCs w:val="24"/>
          <w:vertAlign w:val="subscript"/>
        </w:rPr>
        <w:t>F1</w:t>
      </w:r>
    </w:p>
    <w:p w14:paraId="458942CE" w14:textId="5E59BC5A" w:rsidR="009B724A" w:rsidRDefault="004F49C6" w:rsidP="00265BD1">
      <w:pPr>
        <w:tabs>
          <w:tab w:val="left" w:pos="495"/>
        </w:tabs>
        <w:jc w:val="both"/>
        <w:rPr>
          <w:b/>
          <w:bCs/>
          <w:szCs w:val="24"/>
        </w:rPr>
      </w:pPr>
      <w:r w:rsidRPr="004F49C6">
        <w:rPr>
          <w:b/>
          <w:bCs/>
          <w:position w:val="-30"/>
          <w:szCs w:val="24"/>
        </w:rPr>
        <w:object w:dxaOrig="1240" w:dyaOrig="700" w14:anchorId="117830B1">
          <v:shape id="_x0000_i1029" type="#_x0000_t75" style="width:64.8pt;height:36pt" o:ole="">
            <v:imagedata r:id="rId39" o:title=""/>
          </v:shape>
          <o:OLEObject Type="Embed" ProgID="Equation.DSMT4" ShapeID="_x0000_i1029" DrawAspect="Content" ObjectID="_1674484016" r:id="rId40"/>
        </w:object>
      </w:r>
    </w:p>
    <w:p w14:paraId="339BBDBC" w14:textId="6F1A4433" w:rsidR="004F49C6" w:rsidRDefault="004F49C6" w:rsidP="00265BD1">
      <w:pPr>
        <w:tabs>
          <w:tab w:val="left" w:pos="495"/>
        </w:tabs>
        <w:jc w:val="both"/>
        <w:rPr>
          <w:b/>
          <w:bCs/>
          <w:szCs w:val="24"/>
        </w:rPr>
      </w:pPr>
      <w:r w:rsidRPr="004F49C6">
        <w:rPr>
          <w:b/>
          <w:bCs/>
          <w:position w:val="-28"/>
          <w:szCs w:val="24"/>
        </w:rPr>
        <w:object w:dxaOrig="1700" w:dyaOrig="660" w14:anchorId="1E23D084">
          <v:shape id="_x0000_i1030" type="#_x0000_t75" style="width:86.35pt;height:36pt" o:ole="">
            <v:imagedata r:id="rId41" o:title=""/>
          </v:shape>
          <o:OLEObject Type="Embed" ProgID="Equation.DSMT4" ShapeID="_x0000_i1030" DrawAspect="Content" ObjectID="_1674484017" r:id="rId42"/>
        </w:object>
      </w:r>
      <w:r>
        <w:rPr>
          <w:b/>
          <w:bCs/>
          <w:szCs w:val="24"/>
        </w:rPr>
        <w:t xml:space="preserve"> = 2,0 mL.</w:t>
      </w:r>
    </w:p>
    <w:p w14:paraId="5DB7513C" w14:textId="4AD15B81" w:rsidR="004F49C6" w:rsidRDefault="004F49C6" w:rsidP="00265BD1">
      <w:pPr>
        <w:tabs>
          <w:tab w:val="left" w:pos="495"/>
        </w:tabs>
        <w:jc w:val="both"/>
        <w:rPr>
          <w:b/>
          <w:bCs/>
          <w:szCs w:val="24"/>
        </w:rPr>
      </w:pPr>
      <w:r>
        <w:rPr>
          <w:b/>
          <w:bCs/>
          <w:szCs w:val="24"/>
        </w:rPr>
        <w:t>À l’aide d’une pipette jaugée de 2,0 mL, on prélève de la solution mère que l’on verse dans une fiole jaugée de 10,0 mL. On ajoute de l’eau distillée jusqu’au trait de jauge. On bouche et on agite vigoureusement.</w:t>
      </w:r>
    </w:p>
    <w:p w14:paraId="5CB04C3D" w14:textId="77777777" w:rsidR="004F49C6" w:rsidRPr="009B724A" w:rsidRDefault="004F49C6" w:rsidP="00265BD1">
      <w:pPr>
        <w:tabs>
          <w:tab w:val="left" w:pos="495"/>
        </w:tabs>
        <w:jc w:val="both"/>
        <w:rPr>
          <w:b/>
          <w:bCs/>
          <w:szCs w:val="24"/>
        </w:rPr>
      </w:pPr>
    </w:p>
    <w:p w14:paraId="79398FE5" w14:textId="77777777" w:rsidR="003409F7" w:rsidRDefault="003409F7">
      <w:pPr>
        <w:rPr>
          <w:b/>
          <w:bCs/>
          <w:szCs w:val="24"/>
        </w:rPr>
      </w:pPr>
      <w:r>
        <w:rPr>
          <w:b/>
          <w:bCs/>
          <w:szCs w:val="24"/>
        </w:rPr>
        <w:br w:type="page"/>
      </w:r>
    </w:p>
    <w:p w14:paraId="66899515" w14:textId="34A00055" w:rsidR="00EE4D3A" w:rsidRPr="0049197C" w:rsidRDefault="0049197C" w:rsidP="0049197C">
      <w:pPr>
        <w:tabs>
          <w:tab w:val="left" w:pos="495"/>
        </w:tabs>
        <w:ind w:right="231"/>
        <w:jc w:val="both"/>
        <w:rPr>
          <w:szCs w:val="24"/>
        </w:rPr>
      </w:pPr>
      <w:r>
        <w:rPr>
          <w:b/>
          <w:bCs/>
          <w:szCs w:val="24"/>
        </w:rPr>
        <w:lastRenderedPageBreak/>
        <w:t>3.3.</w:t>
      </w:r>
      <w:r>
        <w:rPr>
          <w:szCs w:val="24"/>
        </w:rPr>
        <w:t xml:space="preserve"> </w:t>
      </w:r>
      <w:r w:rsidR="0023790E" w:rsidRPr="0049197C">
        <w:rPr>
          <w:szCs w:val="24"/>
        </w:rPr>
        <w:t>Montrer que le taux d’avancement final de la complexation des ions Cu</w:t>
      </w:r>
      <w:r w:rsidR="0023790E" w:rsidRPr="0049197C">
        <w:rPr>
          <w:szCs w:val="24"/>
          <w:vertAlign w:val="superscript"/>
        </w:rPr>
        <w:t>2+</w:t>
      </w:r>
      <w:r w:rsidR="0023790E" w:rsidRPr="0049197C">
        <w:rPr>
          <w:szCs w:val="24"/>
        </w:rPr>
        <w:t>(aq) par le chitosane est égal à 0,73. Conclure sur l’efficacité de ce protocole de dépollution par le chitosane et proposer, le cas échéant, une méthode pour améliorer cette</w:t>
      </w:r>
      <w:r w:rsidR="0023790E" w:rsidRPr="0049197C">
        <w:rPr>
          <w:spacing w:val="-5"/>
          <w:szCs w:val="24"/>
        </w:rPr>
        <w:t xml:space="preserve"> </w:t>
      </w:r>
      <w:r w:rsidR="0023790E" w:rsidRPr="0049197C">
        <w:rPr>
          <w:szCs w:val="24"/>
        </w:rPr>
        <w:t>efficacité.</w:t>
      </w:r>
    </w:p>
    <w:p w14:paraId="586B21FD" w14:textId="5DAFB89F" w:rsidR="004F49C6" w:rsidRDefault="0023790E" w:rsidP="000D76FF">
      <w:pPr>
        <w:ind w:right="-56"/>
        <w:jc w:val="both"/>
        <w:rPr>
          <w:i/>
          <w:szCs w:val="24"/>
        </w:rPr>
      </w:pPr>
      <w:r w:rsidRPr="001C2A17">
        <w:rPr>
          <w:i/>
          <w:szCs w:val="24"/>
        </w:rPr>
        <w:t>Le candidat est invité à prendre des initiatives et à présenter la démarche suivie même si elle n’a pas abouti. La démarche suivie est évaluée et nécessite d’être clairement présentée.</w:t>
      </w:r>
    </w:p>
    <w:p w14:paraId="25A39437" w14:textId="6617144E" w:rsidR="008E1785" w:rsidRPr="00D0536F" w:rsidRDefault="008E1785" w:rsidP="000D76FF">
      <w:pPr>
        <w:ind w:right="-56"/>
        <w:jc w:val="both"/>
        <w:rPr>
          <w:b/>
          <w:bCs/>
          <w:iCs/>
          <w:szCs w:val="24"/>
        </w:rPr>
      </w:pPr>
      <w:r w:rsidRPr="00D0536F">
        <w:rPr>
          <w:b/>
          <w:bCs/>
          <w:iCs/>
          <w:szCs w:val="24"/>
        </w:rPr>
        <w:t>On s’intéresse à la transformation dont l’équation de réaction est :</w:t>
      </w:r>
    </w:p>
    <w:p w14:paraId="1E72F2D1" w14:textId="4E6E5034" w:rsidR="008E1785" w:rsidRPr="00D0536F" w:rsidRDefault="008E1785" w:rsidP="000D76FF">
      <w:pPr>
        <w:ind w:right="-56"/>
        <w:jc w:val="both"/>
        <w:rPr>
          <w:b/>
          <w:bCs/>
          <w:position w:val="1"/>
          <w:szCs w:val="24"/>
        </w:rPr>
      </w:pPr>
      <w:r w:rsidRPr="00D0536F">
        <w:rPr>
          <w:b/>
          <w:bCs/>
          <w:szCs w:val="24"/>
        </w:rPr>
        <w:t>Cu</w:t>
      </w:r>
      <w:r w:rsidRPr="00D0536F">
        <w:rPr>
          <w:b/>
          <w:bCs/>
          <w:szCs w:val="24"/>
          <w:vertAlign w:val="superscript"/>
        </w:rPr>
        <w:t>2+</w:t>
      </w:r>
      <w:r w:rsidRPr="00D0536F">
        <w:rPr>
          <w:b/>
          <w:bCs/>
          <w:szCs w:val="24"/>
        </w:rPr>
        <w:t xml:space="preserve">(aq) + chitosane → </w:t>
      </w:r>
      <w:r w:rsidRPr="00D0536F">
        <w:rPr>
          <w:b/>
          <w:bCs/>
          <w:position w:val="1"/>
          <w:szCs w:val="24"/>
        </w:rPr>
        <w:t>[</w:t>
      </w:r>
      <w:r w:rsidRPr="00D0536F">
        <w:rPr>
          <w:b/>
          <w:bCs/>
          <w:szCs w:val="24"/>
        </w:rPr>
        <w:t>Cu(chitosane)</w:t>
      </w:r>
      <w:r w:rsidRPr="00D0536F">
        <w:rPr>
          <w:b/>
          <w:bCs/>
          <w:position w:val="1"/>
          <w:szCs w:val="24"/>
        </w:rPr>
        <w:t>]</w:t>
      </w:r>
      <w:r w:rsidRPr="00D0536F">
        <w:rPr>
          <w:b/>
          <w:bCs/>
          <w:position w:val="1"/>
          <w:szCs w:val="24"/>
          <w:vertAlign w:val="superscript"/>
        </w:rPr>
        <w:t>2+</w:t>
      </w:r>
      <w:r w:rsidR="00D0536F" w:rsidRPr="00D0536F">
        <w:rPr>
          <w:b/>
          <w:bCs/>
          <w:position w:val="1"/>
          <w:szCs w:val="24"/>
        </w:rPr>
        <w:t>.</w:t>
      </w:r>
    </w:p>
    <w:p w14:paraId="6B09EE07" w14:textId="77777777" w:rsidR="00D0536F" w:rsidRPr="00D0536F" w:rsidRDefault="00D0536F" w:rsidP="00D0536F">
      <w:pPr>
        <w:ind w:right="-56"/>
        <w:jc w:val="both"/>
        <w:rPr>
          <w:b/>
          <w:bCs/>
          <w:iCs/>
          <w:szCs w:val="24"/>
        </w:rPr>
      </w:pPr>
      <w:r w:rsidRPr="00D0536F">
        <w:rPr>
          <w:b/>
          <w:bCs/>
          <w:iCs/>
          <w:szCs w:val="24"/>
        </w:rPr>
        <w:t xml:space="preserve">Le taux d’avancement final est défini par </w:t>
      </w:r>
      <w:r w:rsidRPr="00D0536F">
        <w:rPr>
          <w:b/>
          <w:bCs/>
          <w:i/>
          <w:position w:val="-30"/>
          <w:szCs w:val="24"/>
        </w:rPr>
        <w:object w:dxaOrig="900" w:dyaOrig="700" w14:anchorId="43DF5D45">
          <v:shape id="_x0000_i1031" type="#_x0000_t75" style="width:43.2pt;height:36pt" o:ole="">
            <v:imagedata r:id="rId43" o:title=""/>
          </v:shape>
          <o:OLEObject Type="Embed" ProgID="Equation.DSMT4" ShapeID="_x0000_i1031" DrawAspect="Content" ObjectID="_1674484018" r:id="rId44"/>
        </w:object>
      </w:r>
      <w:r w:rsidRPr="00D0536F">
        <w:rPr>
          <w:b/>
          <w:bCs/>
          <w:i/>
          <w:szCs w:val="24"/>
        </w:rPr>
        <w:t>.</w:t>
      </w:r>
    </w:p>
    <w:p w14:paraId="7907C044" w14:textId="131F2CA0" w:rsidR="00D0536F" w:rsidRPr="00D0536F" w:rsidRDefault="00D0536F" w:rsidP="000D76FF">
      <w:pPr>
        <w:ind w:right="-56"/>
        <w:jc w:val="both"/>
        <w:rPr>
          <w:b/>
          <w:bCs/>
          <w:iCs/>
          <w:szCs w:val="24"/>
        </w:rPr>
      </w:pPr>
      <w:r w:rsidRPr="00D0536F">
        <w:rPr>
          <w:b/>
          <w:bCs/>
          <w:position w:val="1"/>
          <w:szCs w:val="24"/>
        </w:rPr>
        <w:t>Le chitosane est en excès, ainsi le réactif limitant est Cu</w:t>
      </w:r>
      <w:r w:rsidRPr="00D0536F">
        <w:rPr>
          <w:b/>
          <w:bCs/>
          <w:position w:val="1"/>
          <w:szCs w:val="24"/>
          <w:vertAlign w:val="superscript"/>
        </w:rPr>
        <w:t>2+</w:t>
      </w:r>
      <w:r w:rsidRPr="00D0536F">
        <w:rPr>
          <w:b/>
          <w:bCs/>
          <w:position w:val="1"/>
          <w:szCs w:val="24"/>
        </w:rPr>
        <w:t>.</w:t>
      </w:r>
    </w:p>
    <w:p w14:paraId="1FBA6848" w14:textId="203E47AD" w:rsidR="002674B9" w:rsidRPr="00D36FC7" w:rsidRDefault="00D0536F" w:rsidP="000D76FF">
      <w:pPr>
        <w:ind w:right="-56"/>
        <w:jc w:val="both"/>
        <w:rPr>
          <w:b/>
          <w:bCs/>
          <w:iCs/>
          <w:szCs w:val="24"/>
        </w:rPr>
      </w:pPr>
      <w:r w:rsidRPr="00D36FC7">
        <w:rPr>
          <w:b/>
          <w:bCs/>
          <w:iCs/>
          <w:szCs w:val="24"/>
        </w:rPr>
        <w:t xml:space="preserve">On peut déterminer l’avancement maximal </w:t>
      </w:r>
      <w:proofErr w:type="spellStart"/>
      <w:r w:rsidR="002674B9" w:rsidRPr="00D36FC7">
        <w:rPr>
          <w:b/>
          <w:bCs/>
          <w:iCs/>
          <w:szCs w:val="24"/>
        </w:rPr>
        <w:t>x</w:t>
      </w:r>
      <w:r w:rsidR="002674B9" w:rsidRPr="00D36FC7">
        <w:rPr>
          <w:b/>
          <w:bCs/>
          <w:iCs/>
          <w:szCs w:val="24"/>
          <w:vertAlign w:val="subscript"/>
        </w:rPr>
        <w:t>max</w:t>
      </w:r>
      <w:proofErr w:type="spellEnd"/>
      <w:r w:rsidR="002674B9" w:rsidRPr="00D36FC7">
        <w:rPr>
          <w:b/>
          <w:bCs/>
          <w:iCs/>
          <w:szCs w:val="24"/>
        </w:rPr>
        <w:t> :</w:t>
      </w:r>
      <w:r w:rsidR="004C657F" w:rsidRPr="00D36FC7">
        <w:rPr>
          <w:b/>
          <w:bCs/>
          <w:iCs/>
          <w:szCs w:val="24"/>
        </w:rPr>
        <w:t xml:space="preserve"> </w:t>
      </w:r>
      <w:r w:rsidR="0098407E" w:rsidRPr="00D36FC7">
        <w:rPr>
          <w:b/>
          <w:bCs/>
          <w:iCs/>
          <w:position w:val="-14"/>
          <w:szCs w:val="24"/>
        </w:rPr>
        <w:object w:dxaOrig="1960" w:dyaOrig="380" w14:anchorId="3F3D2EEE">
          <v:shape id="_x0000_i1032" type="#_x0000_t75" style="width:100.85pt;height:21.6pt" o:ole="">
            <v:imagedata r:id="rId45" o:title=""/>
          </v:shape>
          <o:OLEObject Type="Embed" ProgID="Equation.DSMT4" ShapeID="_x0000_i1032" DrawAspect="Content" ObjectID="_1674484019" r:id="rId46"/>
        </w:object>
      </w:r>
      <w:r w:rsidR="0098407E" w:rsidRPr="00D36FC7">
        <w:rPr>
          <w:b/>
          <w:bCs/>
          <w:iCs/>
          <w:szCs w:val="24"/>
        </w:rPr>
        <w:t xml:space="preserve"> </w:t>
      </w:r>
    </w:p>
    <w:p w14:paraId="6E2F9D28" w14:textId="2D0BF687" w:rsidR="008E1785" w:rsidRPr="00D36FC7" w:rsidRDefault="004C657F" w:rsidP="004C657F">
      <w:pPr>
        <w:ind w:left="4320" w:right="-56" w:firstLine="720"/>
        <w:jc w:val="both"/>
        <w:rPr>
          <w:b/>
          <w:bCs/>
          <w:iCs/>
          <w:szCs w:val="24"/>
        </w:rPr>
      </w:pPr>
      <w:r w:rsidRPr="00D36FC7">
        <w:rPr>
          <w:b/>
          <w:bCs/>
          <w:i/>
          <w:szCs w:val="24"/>
        </w:rPr>
        <w:t xml:space="preserve">       </w:t>
      </w:r>
      <w:r w:rsidR="0098407E" w:rsidRPr="00D36FC7">
        <w:rPr>
          <w:b/>
          <w:bCs/>
          <w:i/>
          <w:szCs w:val="24"/>
        </w:rPr>
        <w:t>C</w:t>
      </w:r>
      <w:r w:rsidR="0098407E" w:rsidRPr="00D36FC7">
        <w:rPr>
          <w:b/>
          <w:bCs/>
          <w:iCs/>
          <w:szCs w:val="24"/>
          <w:vertAlign w:val="subscript"/>
        </w:rPr>
        <w:t>0</w:t>
      </w:r>
      <w:r w:rsidR="0098407E" w:rsidRPr="00D36FC7">
        <w:rPr>
          <w:b/>
          <w:bCs/>
          <w:i/>
          <w:szCs w:val="24"/>
        </w:rPr>
        <w:t>.V</w:t>
      </w:r>
      <w:r w:rsidR="0098407E" w:rsidRPr="00D36FC7">
        <w:rPr>
          <w:b/>
          <w:bCs/>
          <w:iCs/>
          <w:szCs w:val="24"/>
          <w:vertAlign w:val="subscript"/>
        </w:rPr>
        <w:t>0</w:t>
      </w:r>
      <w:r w:rsidR="0098407E" w:rsidRPr="00D36FC7">
        <w:rPr>
          <w:b/>
          <w:bCs/>
          <w:i/>
          <w:szCs w:val="24"/>
        </w:rPr>
        <w:t xml:space="preserve"> – </w:t>
      </w:r>
      <w:proofErr w:type="spellStart"/>
      <w:r w:rsidR="0098407E" w:rsidRPr="00D36FC7">
        <w:rPr>
          <w:b/>
          <w:bCs/>
          <w:iCs/>
          <w:szCs w:val="24"/>
        </w:rPr>
        <w:t>x</w:t>
      </w:r>
      <w:r w:rsidR="0098407E" w:rsidRPr="00D36FC7">
        <w:rPr>
          <w:b/>
          <w:bCs/>
          <w:iCs/>
          <w:szCs w:val="24"/>
          <w:vertAlign w:val="subscript"/>
        </w:rPr>
        <w:t>max</w:t>
      </w:r>
      <w:proofErr w:type="spellEnd"/>
      <w:r w:rsidR="0098407E" w:rsidRPr="00D36FC7">
        <w:rPr>
          <w:b/>
          <w:bCs/>
          <w:iCs/>
          <w:szCs w:val="24"/>
        </w:rPr>
        <w:t xml:space="preserve"> = 0</w:t>
      </w:r>
    </w:p>
    <w:p w14:paraId="773C39EA" w14:textId="15273AD3" w:rsidR="00B973AA" w:rsidRPr="00D36FC7" w:rsidRDefault="00B973AA" w:rsidP="004C657F">
      <w:pPr>
        <w:ind w:left="5760" w:right="-56" w:firstLine="720"/>
        <w:jc w:val="both"/>
        <w:rPr>
          <w:b/>
          <w:bCs/>
          <w:iCs/>
          <w:szCs w:val="24"/>
        </w:rPr>
      </w:pPr>
      <w:proofErr w:type="spellStart"/>
      <w:r w:rsidRPr="00D36FC7">
        <w:rPr>
          <w:b/>
          <w:bCs/>
          <w:iCs/>
          <w:szCs w:val="24"/>
        </w:rPr>
        <w:t>x</w:t>
      </w:r>
      <w:r w:rsidRPr="00D36FC7">
        <w:rPr>
          <w:b/>
          <w:bCs/>
          <w:iCs/>
          <w:szCs w:val="24"/>
          <w:vertAlign w:val="subscript"/>
        </w:rPr>
        <w:t>max</w:t>
      </w:r>
      <w:proofErr w:type="spellEnd"/>
      <w:r w:rsidRPr="00D36FC7">
        <w:rPr>
          <w:b/>
          <w:bCs/>
          <w:iCs/>
          <w:szCs w:val="24"/>
        </w:rPr>
        <w:t xml:space="preserve"> = </w:t>
      </w:r>
      <w:r w:rsidRPr="00D36FC7">
        <w:rPr>
          <w:b/>
          <w:bCs/>
          <w:i/>
          <w:szCs w:val="24"/>
        </w:rPr>
        <w:t>C</w:t>
      </w:r>
      <w:r w:rsidRPr="00D36FC7">
        <w:rPr>
          <w:b/>
          <w:bCs/>
          <w:iCs/>
          <w:szCs w:val="24"/>
          <w:vertAlign w:val="subscript"/>
        </w:rPr>
        <w:t>0</w:t>
      </w:r>
      <w:r w:rsidRPr="00D36FC7">
        <w:rPr>
          <w:b/>
          <w:bCs/>
          <w:i/>
          <w:szCs w:val="24"/>
        </w:rPr>
        <w:t>.V</w:t>
      </w:r>
      <w:r w:rsidRPr="00D36FC7">
        <w:rPr>
          <w:b/>
          <w:bCs/>
          <w:iCs/>
          <w:szCs w:val="24"/>
          <w:vertAlign w:val="subscript"/>
        </w:rPr>
        <w:t>0</w:t>
      </w:r>
    </w:p>
    <w:p w14:paraId="6496F5F0" w14:textId="5D295076" w:rsidR="00B973AA" w:rsidRPr="00D36FC7" w:rsidRDefault="004C657F" w:rsidP="000D76FF">
      <w:pPr>
        <w:ind w:right="-56"/>
        <w:jc w:val="both"/>
        <w:rPr>
          <w:b/>
          <w:bCs/>
          <w:iCs/>
          <w:szCs w:val="24"/>
        </w:rPr>
      </w:pPr>
      <w:r w:rsidRPr="00D36FC7">
        <w:rPr>
          <w:b/>
          <w:bCs/>
          <w:iCs/>
          <w:szCs w:val="24"/>
        </w:rPr>
        <w:tab/>
      </w:r>
      <w:r w:rsidRPr="00D36FC7">
        <w:rPr>
          <w:b/>
          <w:bCs/>
          <w:iCs/>
          <w:szCs w:val="24"/>
        </w:rPr>
        <w:tab/>
      </w:r>
      <w:r w:rsidRPr="00D36FC7">
        <w:rPr>
          <w:b/>
          <w:bCs/>
          <w:iCs/>
          <w:szCs w:val="24"/>
        </w:rPr>
        <w:tab/>
      </w:r>
      <w:r w:rsidRPr="00D36FC7">
        <w:rPr>
          <w:b/>
          <w:bCs/>
          <w:iCs/>
          <w:szCs w:val="24"/>
        </w:rPr>
        <w:tab/>
      </w:r>
      <w:r w:rsidRPr="00D36FC7">
        <w:rPr>
          <w:b/>
          <w:bCs/>
          <w:iCs/>
          <w:szCs w:val="24"/>
        </w:rPr>
        <w:tab/>
      </w:r>
      <w:r w:rsidRPr="00D36FC7">
        <w:rPr>
          <w:b/>
          <w:bCs/>
          <w:iCs/>
          <w:szCs w:val="24"/>
        </w:rPr>
        <w:tab/>
      </w:r>
      <w:r w:rsidRPr="00D36FC7">
        <w:rPr>
          <w:b/>
          <w:bCs/>
          <w:iCs/>
          <w:szCs w:val="24"/>
        </w:rPr>
        <w:tab/>
      </w:r>
      <w:proofErr w:type="spellStart"/>
      <w:r w:rsidRPr="00D36FC7">
        <w:rPr>
          <w:b/>
          <w:bCs/>
          <w:iCs/>
          <w:szCs w:val="24"/>
        </w:rPr>
        <w:t>x</w:t>
      </w:r>
      <w:r w:rsidRPr="00D36FC7">
        <w:rPr>
          <w:b/>
          <w:bCs/>
          <w:iCs/>
          <w:szCs w:val="24"/>
          <w:vertAlign w:val="subscript"/>
        </w:rPr>
        <w:t>max</w:t>
      </w:r>
      <w:proofErr w:type="spellEnd"/>
      <w:r w:rsidRPr="00D36FC7">
        <w:rPr>
          <w:b/>
          <w:bCs/>
          <w:iCs/>
          <w:szCs w:val="24"/>
        </w:rPr>
        <w:t xml:space="preserve"> = </w:t>
      </w:r>
      <w:r w:rsidR="00D36FC7" w:rsidRPr="00D36FC7">
        <w:rPr>
          <w:b/>
          <w:bCs/>
          <w:iCs/>
          <w:szCs w:val="24"/>
        </w:rPr>
        <w:t>0,10×40×10</w:t>
      </w:r>
      <w:r w:rsidR="00D36FC7" w:rsidRPr="00D36FC7">
        <w:rPr>
          <w:b/>
          <w:bCs/>
          <w:iCs/>
          <w:szCs w:val="24"/>
          <w:vertAlign w:val="superscript"/>
        </w:rPr>
        <w:t>–3</w:t>
      </w:r>
      <w:r w:rsidR="00D36FC7" w:rsidRPr="00D36FC7">
        <w:rPr>
          <w:b/>
          <w:bCs/>
          <w:iCs/>
          <w:szCs w:val="24"/>
        </w:rPr>
        <w:t xml:space="preserve"> = 4,0×10</w:t>
      </w:r>
      <w:r w:rsidR="00D36FC7" w:rsidRPr="00D36FC7">
        <w:rPr>
          <w:b/>
          <w:bCs/>
          <w:iCs/>
          <w:szCs w:val="24"/>
          <w:vertAlign w:val="superscript"/>
        </w:rPr>
        <w:t>-3</w:t>
      </w:r>
      <w:r w:rsidR="00D36FC7" w:rsidRPr="00D36FC7">
        <w:rPr>
          <w:b/>
          <w:bCs/>
          <w:iCs/>
          <w:szCs w:val="24"/>
        </w:rPr>
        <w:t xml:space="preserve"> mol = 4,0 mmol</w:t>
      </w:r>
    </w:p>
    <w:p w14:paraId="0B2661A3" w14:textId="29FF7B6C" w:rsidR="008E1785" w:rsidRDefault="00D36FC7" w:rsidP="000D76FF">
      <w:pPr>
        <w:ind w:right="-56"/>
        <w:jc w:val="both"/>
        <w:rPr>
          <w:b/>
          <w:bCs/>
          <w:iCs/>
          <w:szCs w:val="24"/>
        </w:rPr>
      </w:pPr>
      <w:r>
        <w:rPr>
          <w:b/>
          <w:bCs/>
          <w:iCs/>
          <w:szCs w:val="24"/>
        </w:rPr>
        <w:t xml:space="preserve">Il faut déterminer l’avancement final </w:t>
      </w:r>
      <w:proofErr w:type="spellStart"/>
      <w:r>
        <w:rPr>
          <w:b/>
          <w:bCs/>
          <w:i/>
          <w:szCs w:val="24"/>
        </w:rPr>
        <w:t>x</w:t>
      </w:r>
      <w:r>
        <w:rPr>
          <w:b/>
          <w:bCs/>
          <w:iCs/>
          <w:szCs w:val="24"/>
          <w:vertAlign w:val="subscript"/>
        </w:rPr>
        <w:t>f</w:t>
      </w:r>
      <w:proofErr w:type="spellEnd"/>
      <w:r>
        <w:rPr>
          <w:b/>
          <w:bCs/>
          <w:iCs/>
          <w:szCs w:val="24"/>
          <w:vertAlign w:val="subscript"/>
        </w:rPr>
        <w:t> </w:t>
      </w:r>
      <w:r>
        <w:rPr>
          <w:b/>
          <w:bCs/>
          <w:iCs/>
          <w:szCs w:val="24"/>
        </w:rPr>
        <w:t>:</w:t>
      </w:r>
    </w:p>
    <w:p w14:paraId="388D90F9" w14:textId="6AC55453" w:rsidR="00D36FC7" w:rsidRDefault="00080655" w:rsidP="000D76FF">
      <w:pPr>
        <w:ind w:right="-56"/>
        <w:jc w:val="both"/>
        <w:rPr>
          <w:b/>
          <w:bCs/>
          <w:iCs/>
          <w:szCs w:val="24"/>
        </w:rPr>
      </w:pPr>
      <w:r w:rsidRPr="00D36FC7">
        <w:rPr>
          <w:b/>
          <w:bCs/>
          <w:iCs/>
          <w:position w:val="-14"/>
          <w:szCs w:val="24"/>
        </w:rPr>
        <w:object w:dxaOrig="2400" w:dyaOrig="380" w14:anchorId="23974F9B">
          <v:shape id="_x0000_i1033" type="#_x0000_t75" style="width:122.4pt;height:21.6pt" o:ole="">
            <v:imagedata r:id="rId47" o:title=""/>
          </v:shape>
          <o:OLEObject Type="Embed" ProgID="Equation.DSMT4" ShapeID="_x0000_i1033" DrawAspect="Content" ObjectID="_1674484020" r:id="rId48"/>
        </w:object>
      </w:r>
    </w:p>
    <w:p w14:paraId="2F40E3F2" w14:textId="56DD1D0B" w:rsidR="00080655" w:rsidRDefault="00080655" w:rsidP="000D76FF">
      <w:pPr>
        <w:ind w:right="-56"/>
        <w:jc w:val="both"/>
        <w:rPr>
          <w:b/>
          <w:bCs/>
          <w:iCs/>
          <w:szCs w:val="24"/>
        </w:rPr>
      </w:pPr>
      <w:r w:rsidRPr="00D36FC7">
        <w:rPr>
          <w:b/>
          <w:bCs/>
          <w:i/>
          <w:szCs w:val="24"/>
        </w:rPr>
        <w:t>C</w:t>
      </w:r>
      <w:r w:rsidRPr="00D36FC7">
        <w:rPr>
          <w:b/>
          <w:bCs/>
          <w:iCs/>
          <w:szCs w:val="24"/>
          <w:vertAlign w:val="subscript"/>
        </w:rPr>
        <w:t>0</w:t>
      </w:r>
      <w:r w:rsidRPr="00D36FC7">
        <w:rPr>
          <w:b/>
          <w:bCs/>
          <w:i/>
          <w:szCs w:val="24"/>
        </w:rPr>
        <w:t>.V</w:t>
      </w:r>
      <w:r w:rsidRPr="00D36FC7">
        <w:rPr>
          <w:b/>
          <w:bCs/>
          <w:iCs/>
          <w:szCs w:val="24"/>
          <w:vertAlign w:val="subscript"/>
        </w:rPr>
        <w:t>0</w:t>
      </w:r>
      <w:r w:rsidRPr="00D36FC7">
        <w:rPr>
          <w:b/>
          <w:bCs/>
          <w:i/>
          <w:szCs w:val="24"/>
        </w:rPr>
        <w:t xml:space="preserve"> – </w:t>
      </w:r>
      <w:proofErr w:type="spellStart"/>
      <w:r w:rsidRPr="00D36FC7">
        <w:rPr>
          <w:b/>
          <w:bCs/>
          <w:iCs/>
          <w:szCs w:val="24"/>
        </w:rPr>
        <w:t>x</w:t>
      </w:r>
      <w:r>
        <w:rPr>
          <w:b/>
          <w:bCs/>
          <w:iCs/>
          <w:szCs w:val="24"/>
          <w:vertAlign w:val="subscript"/>
        </w:rPr>
        <w:t>f</w:t>
      </w:r>
      <w:proofErr w:type="spellEnd"/>
      <w:r w:rsidRPr="00D36FC7">
        <w:rPr>
          <w:b/>
          <w:bCs/>
          <w:iCs/>
          <w:szCs w:val="24"/>
        </w:rPr>
        <w:t xml:space="preserve"> = </w:t>
      </w:r>
      <w:r w:rsidRPr="00080655">
        <w:rPr>
          <w:b/>
          <w:bCs/>
          <w:i/>
          <w:szCs w:val="24"/>
        </w:rPr>
        <w:t>C</w:t>
      </w:r>
      <w:r>
        <w:rPr>
          <w:b/>
          <w:bCs/>
          <w:iCs/>
          <w:szCs w:val="24"/>
          <w:vertAlign w:val="subscript"/>
        </w:rPr>
        <w:t>f.</w:t>
      </w:r>
      <w:r w:rsidRPr="00080655">
        <w:rPr>
          <w:b/>
          <w:bCs/>
          <w:i/>
          <w:szCs w:val="24"/>
        </w:rPr>
        <w:t>V</w:t>
      </w:r>
      <w:r w:rsidRPr="00080655">
        <w:rPr>
          <w:b/>
          <w:bCs/>
          <w:iCs/>
          <w:szCs w:val="24"/>
          <w:vertAlign w:val="subscript"/>
        </w:rPr>
        <w:t>0</w:t>
      </w:r>
    </w:p>
    <w:p w14:paraId="6BC0480E" w14:textId="24EE2F45" w:rsidR="00EC60E5" w:rsidRDefault="00EC60E5" w:rsidP="00EC60E5">
      <w:pPr>
        <w:ind w:right="-56"/>
        <w:jc w:val="both"/>
        <w:rPr>
          <w:b/>
          <w:bCs/>
          <w:iCs/>
          <w:szCs w:val="24"/>
        </w:rPr>
      </w:pPr>
      <w:proofErr w:type="spellStart"/>
      <w:r w:rsidRPr="00D36FC7">
        <w:rPr>
          <w:b/>
          <w:bCs/>
          <w:iCs/>
          <w:szCs w:val="24"/>
        </w:rPr>
        <w:t>x</w:t>
      </w:r>
      <w:r>
        <w:rPr>
          <w:b/>
          <w:bCs/>
          <w:iCs/>
          <w:szCs w:val="24"/>
          <w:vertAlign w:val="subscript"/>
        </w:rPr>
        <w:t>f</w:t>
      </w:r>
      <w:proofErr w:type="spellEnd"/>
      <w:r w:rsidRPr="00D36FC7">
        <w:rPr>
          <w:b/>
          <w:bCs/>
          <w:iCs/>
          <w:szCs w:val="24"/>
        </w:rPr>
        <w:t xml:space="preserve"> </w:t>
      </w:r>
      <w:r>
        <w:rPr>
          <w:b/>
          <w:bCs/>
          <w:iCs/>
          <w:szCs w:val="24"/>
        </w:rPr>
        <w:t xml:space="preserve">= </w:t>
      </w:r>
      <w:r w:rsidRPr="00D36FC7">
        <w:rPr>
          <w:b/>
          <w:bCs/>
          <w:i/>
          <w:szCs w:val="24"/>
        </w:rPr>
        <w:t>C</w:t>
      </w:r>
      <w:r w:rsidRPr="00D36FC7">
        <w:rPr>
          <w:b/>
          <w:bCs/>
          <w:iCs/>
          <w:szCs w:val="24"/>
          <w:vertAlign w:val="subscript"/>
        </w:rPr>
        <w:t>0</w:t>
      </w:r>
      <w:r w:rsidRPr="00D36FC7">
        <w:rPr>
          <w:b/>
          <w:bCs/>
          <w:i/>
          <w:szCs w:val="24"/>
        </w:rPr>
        <w:t>.V</w:t>
      </w:r>
      <w:r w:rsidRPr="00D36FC7">
        <w:rPr>
          <w:b/>
          <w:bCs/>
          <w:iCs/>
          <w:szCs w:val="24"/>
          <w:vertAlign w:val="subscript"/>
        </w:rPr>
        <w:t>0</w:t>
      </w:r>
      <w:r w:rsidRPr="00D36FC7">
        <w:rPr>
          <w:b/>
          <w:bCs/>
          <w:i/>
          <w:szCs w:val="24"/>
        </w:rPr>
        <w:t xml:space="preserve"> –</w:t>
      </w:r>
      <w:r w:rsidRPr="00D36FC7">
        <w:rPr>
          <w:b/>
          <w:bCs/>
          <w:iCs/>
          <w:szCs w:val="24"/>
        </w:rPr>
        <w:t xml:space="preserve"> </w:t>
      </w:r>
      <w:r w:rsidRPr="00080655">
        <w:rPr>
          <w:b/>
          <w:bCs/>
          <w:i/>
          <w:szCs w:val="24"/>
        </w:rPr>
        <w:t>C</w:t>
      </w:r>
      <w:r>
        <w:rPr>
          <w:b/>
          <w:bCs/>
          <w:iCs/>
          <w:szCs w:val="24"/>
          <w:vertAlign w:val="subscript"/>
        </w:rPr>
        <w:t>f.</w:t>
      </w:r>
      <w:r w:rsidRPr="00080655">
        <w:rPr>
          <w:b/>
          <w:bCs/>
          <w:i/>
          <w:szCs w:val="24"/>
        </w:rPr>
        <w:t>V</w:t>
      </w:r>
      <w:r w:rsidRPr="00080655">
        <w:rPr>
          <w:b/>
          <w:bCs/>
          <w:iCs/>
          <w:szCs w:val="24"/>
          <w:vertAlign w:val="subscript"/>
        </w:rPr>
        <w:t>0</w:t>
      </w:r>
    </w:p>
    <w:p w14:paraId="737EAD14" w14:textId="70D6614D" w:rsidR="00EC60E5" w:rsidRDefault="00EC60E5" w:rsidP="00EC60E5">
      <w:pPr>
        <w:ind w:right="-56"/>
        <w:jc w:val="both"/>
        <w:rPr>
          <w:b/>
          <w:bCs/>
          <w:iCs/>
          <w:szCs w:val="24"/>
        </w:rPr>
      </w:pPr>
      <w:proofErr w:type="spellStart"/>
      <w:r w:rsidRPr="00D36FC7">
        <w:rPr>
          <w:b/>
          <w:bCs/>
          <w:iCs/>
          <w:szCs w:val="24"/>
        </w:rPr>
        <w:t>x</w:t>
      </w:r>
      <w:r>
        <w:rPr>
          <w:b/>
          <w:bCs/>
          <w:iCs/>
          <w:szCs w:val="24"/>
          <w:vertAlign w:val="subscript"/>
        </w:rPr>
        <w:t>f</w:t>
      </w:r>
      <w:proofErr w:type="spellEnd"/>
      <w:r w:rsidRPr="00D36FC7">
        <w:rPr>
          <w:b/>
          <w:bCs/>
          <w:iCs/>
          <w:szCs w:val="24"/>
        </w:rPr>
        <w:t xml:space="preserve"> </w:t>
      </w:r>
      <w:r>
        <w:rPr>
          <w:b/>
          <w:bCs/>
          <w:iCs/>
          <w:szCs w:val="24"/>
        </w:rPr>
        <w:t xml:space="preserve">= </w:t>
      </w:r>
      <w:r w:rsidRPr="00D36FC7">
        <w:rPr>
          <w:b/>
          <w:bCs/>
          <w:i/>
          <w:szCs w:val="24"/>
        </w:rPr>
        <w:t>V</w:t>
      </w:r>
      <w:r w:rsidRPr="00D36FC7">
        <w:rPr>
          <w:b/>
          <w:bCs/>
          <w:iCs/>
          <w:szCs w:val="24"/>
          <w:vertAlign w:val="subscript"/>
        </w:rPr>
        <w:t>0</w:t>
      </w:r>
      <w:r>
        <w:rPr>
          <w:b/>
          <w:bCs/>
          <w:iCs/>
          <w:szCs w:val="24"/>
        </w:rPr>
        <w:t>.</w:t>
      </w:r>
      <w:r w:rsidRPr="00EC60E5">
        <w:rPr>
          <w:b/>
          <w:bCs/>
          <w:iCs/>
          <w:szCs w:val="24"/>
        </w:rPr>
        <w:t>(</w:t>
      </w:r>
      <w:r w:rsidRPr="00D36FC7">
        <w:rPr>
          <w:b/>
          <w:bCs/>
          <w:i/>
          <w:szCs w:val="24"/>
        </w:rPr>
        <w:t>C</w:t>
      </w:r>
      <w:r w:rsidRPr="00D36FC7">
        <w:rPr>
          <w:b/>
          <w:bCs/>
          <w:iCs/>
          <w:szCs w:val="24"/>
          <w:vertAlign w:val="subscript"/>
        </w:rPr>
        <w:t>0</w:t>
      </w:r>
      <w:r>
        <w:rPr>
          <w:b/>
          <w:bCs/>
          <w:iCs/>
          <w:szCs w:val="24"/>
        </w:rPr>
        <w:t xml:space="preserve">– </w:t>
      </w:r>
      <w:r w:rsidRPr="00080655">
        <w:rPr>
          <w:b/>
          <w:bCs/>
          <w:i/>
          <w:szCs w:val="24"/>
        </w:rPr>
        <w:t>C</w:t>
      </w:r>
      <w:r>
        <w:rPr>
          <w:b/>
          <w:bCs/>
          <w:iCs/>
          <w:szCs w:val="24"/>
          <w:vertAlign w:val="subscript"/>
        </w:rPr>
        <w:t>f</w:t>
      </w:r>
      <w:r w:rsidRPr="00EC60E5">
        <w:rPr>
          <w:b/>
          <w:bCs/>
          <w:iCs/>
          <w:szCs w:val="24"/>
        </w:rPr>
        <w:t>)</w:t>
      </w:r>
    </w:p>
    <w:p w14:paraId="4A9933A7" w14:textId="6CFA21A1" w:rsidR="00EC60E5" w:rsidRDefault="004A6393" w:rsidP="00EC60E5">
      <w:pPr>
        <w:ind w:right="-56"/>
        <w:jc w:val="both"/>
        <w:rPr>
          <w:b/>
          <w:bCs/>
          <w:iCs/>
          <w:szCs w:val="24"/>
        </w:rPr>
      </w:pPr>
      <w:r>
        <w:rPr>
          <w:b/>
          <w:bCs/>
          <w:iCs/>
          <w:szCs w:val="24"/>
        </w:rPr>
        <w:t xml:space="preserve">Il faut déterminer </w:t>
      </w:r>
      <w:r w:rsidRPr="004A6393">
        <w:rPr>
          <w:b/>
          <w:bCs/>
          <w:iCs/>
          <w:szCs w:val="24"/>
        </w:rPr>
        <w:t>C</w:t>
      </w:r>
      <w:r w:rsidRPr="004A6393">
        <w:rPr>
          <w:b/>
          <w:bCs/>
          <w:iCs/>
          <w:szCs w:val="24"/>
          <w:vertAlign w:val="subscript"/>
        </w:rPr>
        <w:t>f</w:t>
      </w:r>
      <w:r w:rsidR="00CE781B">
        <w:rPr>
          <w:b/>
          <w:bCs/>
          <w:iCs/>
          <w:szCs w:val="24"/>
        </w:rPr>
        <w:t xml:space="preserve"> en exploitant les résultats du dosage par étalonnage</w:t>
      </w:r>
      <w:r w:rsidR="006A0F40">
        <w:rPr>
          <w:b/>
          <w:bCs/>
          <w:iCs/>
          <w:szCs w:val="24"/>
        </w:rPr>
        <w:t>.</w:t>
      </w:r>
    </w:p>
    <w:p w14:paraId="52E9008B" w14:textId="4EB88E95" w:rsidR="00F73C7C" w:rsidRPr="00F73C7C" w:rsidRDefault="00F73C7C" w:rsidP="00EC60E5">
      <w:pPr>
        <w:ind w:right="-56"/>
        <w:jc w:val="both"/>
        <w:rPr>
          <w:b/>
          <w:bCs/>
          <w:iCs/>
          <w:szCs w:val="24"/>
        </w:rPr>
      </w:pPr>
      <w:r>
        <w:rPr>
          <w:b/>
          <w:bCs/>
          <w:iCs/>
          <w:szCs w:val="24"/>
        </w:rPr>
        <w:t xml:space="preserve">D’après la loi de Beer-Lambert, </w:t>
      </w:r>
      <w:r w:rsidRPr="00F73C7C">
        <w:rPr>
          <w:b/>
          <w:bCs/>
          <w:i/>
          <w:szCs w:val="24"/>
        </w:rPr>
        <w:t>A</w:t>
      </w:r>
      <w:r>
        <w:rPr>
          <w:b/>
          <w:bCs/>
          <w:iCs/>
          <w:szCs w:val="24"/>
        </w:rPr>
        <w:t xml:space="preserve"> = </w:t>
      </w:r>
      <w:proofErr w:type="spellStart"/>
      <w:r w:rsidRPr="00F73C7C">
        <w:rPr>
          <w:b/>
          <w:bCs/>
          <w:i/>
          <w:szCs w:val="24"/>
        </w:rPr>
        <w:t>k</w:t>
      </w:r>
      <w:r>
        <w:rPr>
          <w:b/>
          <w:bCs/>
          <w:iCs/>
          <w:szCs w:val="24"/>
        </w:rPr>
        <w:t>.</w:t>
      </w:r>
      <w:r w:rsidRPr="00F73C7C">
        <w:rPr>
          <w:b/>
          <w:bCs/>
          <w:i/>
          <w:szCs w:val="24"/>
        </w:rPr>
        <w:t>C</w:t>
      </w:r>
      <w:proofErr w:type="spellEnd"/>
      <w:r>
        <w:rPr>
          <w:b/>
          <w:bCs/>
          <w:iCs/>
          <w:szCs w:val="24"/>
        </w:rPr>
        <w:t xml:space="preserve">, déterminons la constante de proportionnalité </w:t>
      </w:r>
      <w:r w:rsidRPr="00F73C7C">
        <w:rPr>
          <w:b/>
          <w:bCs/>
          <w:i/>
          <w:szCs w:val="24"/>
        </w:rPr>
        <w:t>k</w:t>
      </w:r>
      <w:r>
        <w:rPr>
          <w:b/>
          <w:bCs/>
          <w:iCs/>
          <w:szCs w:val="24"/>
        </w:rPr>
        <w:t>.</w:t>
      </w:r>
    </w:p>
    <w:p w14:paraId="44381498" w14:textId="77777777" w:rsidR="00F73C7C" w:rsidRPr="00EB7208" w:rsidRDefault="00F73C7C" w:rsidP="00F73C7C">
      <w:pPr>
        <w:rPr>
          <w:b/>
          <w:bCs/>
        </w:rPr>
      </w:pPr>
      <w:r w:rsidRPr="00EB7208">
        <w:rPr>
          <w:b/>
          <w:bCs/>
        </w:rPr>
        <w:t>Résultats expérimentaux</w:t>
      </w:r>
    </w:p>
    <w:tbl>
      <w:tblPr>
        <w:tblStyle w:val="TableNormal"/>
        <w:tblW w:w="1020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7"/>
        <w:gridCol w:w="910"/>
        <w:gridCol w:w="1195"/>
        <w:gridCol w:w="1195"/>
        <w:gridCol w:w="1194"/>
        <w:gridCol w:w="1195"/>
        <w:gridCol w:w="1195"/>
        <w:gridCol w:w="1195"/>
      </w:tblGrid>
      <w:tr w:rsidR="00F73C7C" w:rsidRPr="001C2A17" w14:paraId="64D78C99" w14:textId="77777777" w:rsidTr="006247EB">
        <w:trPr>
          <w:trHeight w:val="253"/>
        </w:trPr>
        <w:tc>
          <w:tcPr>
            <w:tcW w:w="2127" w:type="dxa"/>
          </w:tcPr>
          <w:p w14:paraId="367AD94C" w14:textId="77777777" w:rsidR="00F73C7C" w:rsidRPr="000D76FF" w:rsidRDefault="00F73C7C" w:rsidP="006247EB">
            <w:pPr>
              <w:pStyle w:val="TableParagraph"/>
              <w:ind w:left="86" w:right="78"/>
            </w:pPr>
            <w:r w:rsidRPr="000D76FF">
              <w:rPr>
                <w:sz w:val="22"/>
              </w:rPr>
              <w:t>Solution</w:t>
            </w:r>
          </w:p>
        </w:tc>
        <w:tc>
          <w:tcPr>
            <w:tcW w:w="910" w:type="dxa"/>
            <w:vAlign w:val="center"/>
          </w:tcPr>
          <w:p w14:paraId="21EEF66D" w14:textId="77777777" w:rsidR="00F73C7C" w:rsidRPr="000D76FF" w:rsidRDefault="00F73C7C" w:rsidP="006247EB">
            <w:pPr>
              <w:pStyle w:val="TableParagraph"/>
            </w:pPr>
            <w:r w:rsidRPr="000D76FF">
              <w:rPr>
                <w:sz w:val="22"/>
              </w:rPr>
              <w:t>F1</w:t>
            </w:r>
          </w:p>
        </w:tc>
        <w:tc>
          <w:tcPr>
            <w:tcW w:w="1195" w:type="dxa"/>
            <w:vAlign w:val="center"/>
          </w:tcPr>
          <w:p w14:paraId="677087D1" w14:textId="77777777" w:rsidR="00F73C7C" w:rsidRPr="000D76FF" w:rsidRDefault="00F73C7C" w:rsidP="006247EB">
            <w:pPr>
              <w:pStyle w:val="TableParagraph"/>
              <w:ind w:left="60"/>
            </w:pPr>
            <w:r w:rsidRPr="000D76FF">
              <w:rPr>
                <w:sz w:val="22"/>
              </w:rPr>
              <w:t>F2</w:t>
            </w:r>
          </w:p>
        </w:tc>
        <w:tc>
          <w:tcPr>
            <w:tcW w:w="1195" w:type="dxa"/>
            <w:vAlign w:val="center"/>
          </w:tcPr>
          <w:p w14:paraId="63173D0F" w14:textId="77777777" w:rsidR="00F73C7C" w:rsidRPr="000D76FF" w:rsidRDefault="00F73C7C" w:rsidP="006247EB">
            <w:pPr>
              <w:pStyle w:val="TableParagraph"/>
            </w:pPr>
            <w:r w:rsidRPr="000D76FF">
              <w:rPr>
                <w:sz w:val="22"/>
              </w:rPr>
              <w:t>F3</w:t>
            </w:r>
          </w:p>
        </w:tc>
        <w:tc>
          <w:tcPr>
            <w:tcW w:w="1194" w:type="dxa"/>
            <w:vAlign w:val="center"/>
          </w:tcPr>
          <w:p w14:paraId="0D8E4404" w14:textId="77777777" w:rsidR="00F73C7C" w:rsidRPr="000D76FF" w:rsidRDefault="00F73C7C" w:rsidP="006247EB">
            <w:pPr>
              <w:pStyle w:val="TableParagraph"/>
              <w:ind w:left="85"/>
            </w:pPr>
            <w:r w:rsidRPr="000D76FF">
              <w:rPr>
                <w:sz w:val="22"/>
              </w:rPr>
              <w:t>F4</w:t>
            </w:r>
          </w:p>
        </w:tc>
        <w:tc>
          <w:tcPr>
            <w:tcW w:w="1195" w:type="dxa"/>
            <w:vAlign w:val="center"/>
          </w:tcPr>
          <w:p w14:paraId="25D3FF95" w14:textId="77777777" w:rsidR="00F73C7C" w:rsidRPr="000D76FF" w:rsidRDefault="00F73C7C" w:rsidP="006247EB">
            <w:pPr>
              <w:pStyle w:val="TableParagraph"/>
            </w:pPr>
            <w:r w:rsidRPr="000D76FF">
              <w:rPr>
                <w:sz w:val="22"/>
              </w:rPr>
              <w:t>F5</w:t>
            </w:r>
          </w:p>
        </w:tc>
        <w:tc>
          <w:tcPr>
            <w:tcW w:w="1195" w:type="dxa"/>
            <w:vAlign w:val="center"/>
          </w:tcPr>
          <w:p w14:paraId="5100BE76" w14:textId="77777777" w:rsidR="00F73C7C" w:rsidRPr="000D76FF" w:rsidRDefault="00F73C7C" w:rsidP="006247EB">
            <w:pPr>
              <w:pStyle w:val="TableParagraph"/>
            </w:pPr>
            <w:r w:rsidRPr="000D76FF">
              <w:rPr>
                <w:sz w:val="22"/>
              </w:rPr>
              <w:t>F6</w:t>
            </w:r>
          </w:p>
        </w:tc>
        <w:tc>
          <w:tcPr>
            <w:tcW w:w="1195" w:type="dxa"/>
            <w:vAlign w:val="center"/>
          </w:tcPr>
          <w:p w14:paraId="24978BB6" w14:textId="77777777" w:rsidR="00F73C7C" w:rsidRPr="000D76FF" w:rsidRDefault="00F73C7C" w:rsidP="006247EB">
            <w:pPr>
              <w:pStyle w:val="TableParagraph"/>
              <w:ind w:right="120"/>
            </w:pPr>
            <w:r w:rsidRPr="000D76FF">
              <w:rPr>
                <w:sz w:val="22"/>
              </w:rPr>
              <w:t>Filtrat</w:t>
            </w:r>
          </w:p>
        </w:tc>
      </w:tr>
      <w:tr w:rsidR="00F73C7C" w:rsidRPr="001C2A17" w14:paraId="6549DDD1" w14:textId="77777777" w:rsidTr="006247EB">
        <w:trPr>
          <w:trHeight w:val="633"/>
        </w:trPr>
        <w:tc>
          <w:tcPr>
            <w:tcW w:w="2127" w:type="dxa"/>
          </w:tcPr>
          <w:p w14:paraId="3C39AE5C" w14:textId="77777777" w:rsidR="00F73C7C" w:rsidRPr="000D76FF" w:rsidRDefault="00F73C7C" w:rsidP="006247EB">
            <w:pPr>
              <w:pStyle w:val="TableParagraph"/>
              <w:ind w:left="86" w:right="80"/>
            </w:pPr>
            <w:r w:rsidRPr="000D76FF">
              <w:rPr>
                <w:sz w:val="22"/>
              </w:rPr>
              <w:t>Concentration</w:t>
            </w:r>
          </w:p>
          <w:p w14:paraId="0BE2E507" w14:textId="77777777" w:rsidR="00F73C7C" w:rsidRPr="000D76FF" w:rsidRDefault="00F73C7C" w:rsidP="006247EB">
            <w:pPr>
              <w:pStyle w:val="TableParagraph"/>
              <w:ind w:left="230" w:right="221"/>
              <w:rPr>
                <w:sz w:val="20"/>
                <w:szCs w:val="20"/>
                <w:vertAlign w:val="superscript"/>
              </w:rPr>
            </w:pPr>
            <w:r w:rsidRPr="000D76FF">
              <w:rPr>
                <w:sz w:val="20"/>
                <w:szCs w:val="20"/>
              </w:rPr>
              <w:t>en Cu</w:t>
            </w:r>
            <w:r w:rsidRPr="000D76FF">
              <w:rPr>
                <w:sz w:val="20"/>
                <w:szCs w:val="20"/>
                <w:vertAlign w:val="superscript"/>
              </w:rPr>
              <w:t>2+</w:t>
            </w:r>
            <w:r w:rsidRPr="000D76FF">
              <w:rPr>
                <w:sz w:val="20"/>
                <w:szCs w:val="20"/>
              </w:rPr>
              <w:t xml:space="preserve"> en </w:t>
            </w:r>
            <w:proofErr w:type="spellStart"/>
            <w:r w:rsidRPr="000D76FF">
              <w:rPr>
                <w:sz w:val="20"/>
                <w:szCs w:val="20"/>
              </w:rPr>
              <w:t>mol.L</w:t>
            </w:r>
            <w:proofErr w:type="spellEnd"/>
            <w:r w:rsidRPr="000D76FF">
              <w:rPr>
                <w:position w:val="6"/>
                <w:sz w:val="20"/>
                <w:szCs w:val="20"/>
                <w:vertAlign w:val="superscript"/>
              </w:rPr>
              <w:t>-1</w:t>
            </w:r>
          </w:p>
        </w:tc>
        <w:tc>
          <w:tcPr>
            <w:tcW w:w="910" w:type="dxa"/>
            <w:vAlign w:val="center"/>
          </w:tcPr>
          <w:p w14:paraId="1A78FCB6" w14:textId="77777777" w:rsidR="00F73C7C" w:rsidRPr="000D76FF" w:rsidRDefault="00F73C7C" w:rsidP="006247EB">
            <w:pPr>
              <w:pStyle w:val="TableParagraph"/>
            </w:pPr>
            <w:r w:rsidRPr="000D76FF">
              <w:rPr>
                <w:sz w:val="22"/>
              </w:rPr>
              <w:t>0,10</w:t>
            </w:r>
          </w:p>
        </w:tc>
        <w:tc>
          <w:tcPr>
            <w:tcW w:w="1195" w:type="dxa"/>
            <w:vAlign w:val="center"/>
          </w:tcPr>
          <w:p w14:paraId="2E838A51" w14:textId="77777777" w:rsidR="00F73C7C" w:rsidRPr="000D76FF" w:rsidRDefault="00F73C7C" w:rsidP="006247EB">
            <w:pPr>
              <w:pStyle w:val="TableParagraph"/>
              <w:ind w:left="60"/>
            </w:pPr>
            <w:r w:rsidRPr="000D76FF">
              <w:rPr>
                <w:sz w:val="22"/>
              </w:rPr>
              <w:t>0,050</w:t>
            </w:r>
          </w:p>
        </w:tc>
        <w:tc>
          <w:tcPr>
            <w:tcW w:w="1195" w:type="dxa"/>
            <w:vAlign w:val="center"/>
          </w:tcPr>
          <w:p w14:paraId="075E01BF" w14:textId="77777777" w:rsidR="00F73C7C" w:rsidRPr="000D76FF" w:rsidRDefault="00F73C7C" w:rsidP="006247EB">
            <w:pPr>
              <w:pStyle w:val="TableParagraph"/>
            </w:pPr>
            <w:r w:rsidRPr="000D76FF">
              <w:rPr>
                <w:sz w:val="22"/>
              </w:rPr>
              <w:t>0,040</w:t>
            </w:r>
          </w:p>
        </w:tc>
        <w:tc>
          <w:tcPr>
            <w:tcW w:w="1194" w:type="dxa"/>
            <w:vAlign w:val="center"/>
          </w:tcPr>
          <w:p w14:paraId="3C75B854" w14:textId="77777777" w:rsidR="00F73C7C" w:rsidRPr="000D76FF" w:rsidRDefault="00F73C7C" w:rsidP="006247EB">
            <w:pPr>
              <w:pStyle w:val="TableParagraph"/>
              <w:ind w:left="85"/>
            </w:pPr>
            <w:r w:rsidRPr="000D76FF">
              <w:rPr>
                <w:w w:val="95"/>
                <w:sz w:val="22"/>
              </w:rPr>
              <w:t>0,030</w:t>
            </w:r>
          </w:p>
        </w:tc>
        <w:tc>
          <w:tcPr>
            <w:tcW w:w="1195" w:type="dxa"/>
            <w:vAlign w:val="center"/>
          </w:tcPr>
          <w:p w14:paraId="0B2D5459" w14:textId="77777777" w:rsidR="00F73C7C" w:rsidRPr="000D76FF" w:rsidRDefault="00F73C7C" w:rsidP="006247EB">
            <w:pPr>
              <w:pStyle w:val="TableParagraph"/>
            </w:pPr>
            <w:r w:rsidRPr="000D76FF">
              <w:rPr>
                <w:sz w:val="22"/>
              </w:rPr>
              <w:t>0,020</w:t>
            </w:r>
          </w:p>
        </w:tc>
        <w:tc>
          <w:tcPr>
            <w:tcW w:w="1195" w:type="dxa"/>
            <w:vAlign w:val="center"/>
          </w:tcPr>
          <w:p w14:paraId="65098809" w14:textId="77777777" w:rsidR="00F73C7C" w:rsidRPr="000D76FF" w:rsidRDefault="00F73C7C" w:rsidP="006247EB">
            <w:pPr>
              <w:pStyle w:val="TableParagraph"/>
            </w:pPr>
            <w:r w:rsidRPr="000D76FF">
              <w:rPr>
                <w:sz w:val="22"/>
              </w:rPr>
              <w:t>0,010</w:t>
            </w:r>
          </w:p>
        </w:tc>
        <w:tc>
          <w:tcPr>
            <w:tcW w:w="1195" w:type="dxa"/>
            <w:vAlign w:val="center"/>
          </w:tcPr>
          <w:p w14:paraId="39B4B9D4" w14:textId="77777777" w:rsidR="00F73C7C" w:rsidRPr="000D76FF" w:rsidRDefault="00F73C7C" w:rsidP="006247EB">
            <w:pPr>
              <w:pStyle w:val="TableParagraph"/>
              <w:ind w:right="120"/>
              <w:rPr>
                <w:i/>
              </w:rPr>
            </w:pPr>
            <w:r w:rsidRPr="000D76FF">
              <w:rPr>
                <w:i/>
                <w:position w:val="2"/>
                <w:sz w:val="22"/>
              </w:rPr>
              <w:t>C</w:t>
            </w:r>
            <w:r w:rsidRPr="000D76FF">
              <w:rPr>
                <w:i/>
                <w:sz w:val="22"/>
              </w:rPr>
              <w:t>f</w:t>
            </w:r>
          </w:p>
        </w:tc>
      </w:tr>
      <w:tr w:rsidR="00F73C7C" w:rsidRPr="001C2A17" w14:paraId="339B6EE5" w14:textId="77777777" w:rsidTr="006247EB">
        <w:trPr>
          <w:trHeight w:val="254"/>
        </w:trPr>
        <w:tc>
          <w:tcPr>
            <w:tcW w:w="2127" w:type="dxa"/>
          </w:tcPr>
          <w:p w14:paraId="5DCF9907" w14:textId="77777777" w:rsidR="00F73C7C" w:rsidRPr="000D76FF" w:rsidRDefault="00F73C7C" w:rsidP="006247EB">
            <w:pPr>
              <w:pStyle w:val="TableParagraph"/>
              <w:ind w:left="6"/>
              <w:rPr>
                <w:i/>
              </w:rPr>
            </w:pPr>
            <w:r w:rsidRPr="000D76FF">
              <w:rPr>
                <w:i/>
                <w:w w:val="99"/>
                <w:sz w:val="22"/>
              </w:rPr>
              <w:t>A</w:t>
            </w:r>
          </w:p>
        </w:tc>
        <w:tc>
          <w:tcPr>
            <w:tcW w:w="910" w:type="dxa"/>
            <w:vAlign w:val="center"/>
          </w:tcPr>
          <w:p w14:paraId="002E9649" w14:textId="77777777" w:rsidR="00F73C7C" w:rsidRPr="000D76FF" w:rsidRDefault="00F73C7C" w:rsidP="006247EB">
            <w:pPr>
              <w:pStyle w:val="TableParagraph"/>
            </w:pPr>
            <w:r w:rsidRPr="000D76FF">
              <w:rPr>
                <w:sz w:val="22"/>
              </w:rPr>
              <w:t>1,13</w:t>
            </w:r>
          </w:p>
        </w:tc>
        <w:tc>
          <w:tcPr>
            <w:tcW w:w="1195" w:type="dxa"/>
            <w:vAlign w:val="center"/>
          </w:tcPr>
          <w:p w14:paraId="164821D9" w14:textId="77777777" w:rsidR="00F73C7C" w:rsidRPr="000D76FF" w:rsidRDefault="00F73C7C" w:rsidP="006247EB">
            <w:pPr>
              <w:pStyle w:val="TableParagraph"/>
              <w:ind w:left="60"/>
            </w:pPr>
            <w:r w:rsidRPr="000D76FF">
              <w:rPr>
                <w:sz w:val="22"/>
              </w:rPr>
              <w:t>0,58</w:t>
            </w:r>
          </w:p>
        </w:tc>
        <w:tc>
          <w:tcPr>
            <w:tcW w:w="1195" w:type="dxa"/>
            <w:vAlign w:val="center"/>
          </w:tcPr>
          <w:p w14:paraId="68474591" w14:textId="77777777" w:rsidR="00F73C7C" w:rsidRPr="000D76FF" w:rsidRDefault="00F73C7C" w:rsidP="006247EB">
            <w:pPr>
              <w:pStyle w:val="TableParagraph"/>
            </w:pPr>
            <w:r w:rsidRPr="000D76FF">
              <w:rPr>
                <w:sz w:val="22"/>
              </w:rPr>
              <w:t>0,44</w:t>
            </w:r>
          </w:p>
        </w:tc>
        <w:tc>
          <w:tcPr>
            <w:tcW w:w="1194" w:type="dxa"/>
            <w:vAlign w:val="center"/>
          </w:tcPr>
          <w:p w14:paraId="1144BBAE" w14:textId="77777777" w:rsidR="00F73C7C" w:rsidRPr="000D76FF" w:rsidRDefault="00F73C7C" w:rsidP="006247EB">
            <w:pPr>
              <w:pStyle w:val="TableParagraph"/>
              <w:ind w:left="85"/>
            </w:pPr>
            <w:r w:rsidRPr="000D76FF">
              <w:rPr>
                <w:w w:val="95"/>
                <w:sz w:val="22"/>
              </w:rPr>
              <w:t>0,34</w:t>
            </w:r>
          </w:p>
        </w:tc>
        <w:tc>
          <w:tcPr>
            <w:tcW w:w="1195" w:type="dxa"/>
            <w:vAlign w:val="center"/>
          </w:tcPr>
          <w:p w14:paraId="14E0AC66" w14:textId="77777777" w:rsidR="00F73C7C" w:rsidRPr="000D76FF" w:rsidRDefault="00F73C7C" w:rsidP="006247EB">
            <w:pPr>
              <w:pStyle w:val="TableParagraph"/>
            </w:pPr>
            <w:r w:rsidRPr="000D76FF">
              <w:rPr>
                <w:sz w:val="22"/>
              </w:rPr>
              <w:t>0,23</w:t>
            </w:r>
          </w:p>
        </w:tc>
        <w:tc>
          <w:tcPr>
            <w:tcW w:w="1195" w:type="dxa"/>
            <w:vAlign w:val="center"/>
          </w:tcPr>
          <w:p w14:paraId="0A4282A6" w14:textId="77777777" w:rsidR="00F73C7C" w:rsidRPr="000D76FF" w:rsidRDefault="00F73C7C" w:rsidP="006247EB">
            <w:pPr>
              <w:pStyle w:val="TableParagraph"/>
            </w:pPr>
            <w:r w:rsidRPr="000D76FF">
              <w:rPr>
                <w:sz w:val="22"/>
              </w:rPr>
              <w:t>0,11</w:t>
            </w:r>
          </w:p>
        </w:tc>
        <w:tc>
          <w:tcPr>
            <w:tcW w:w="1195" w:type="dxa"/>
            <w:vAlign w:val="center"/>
          </w:tcPr>
          <w:p w14:paraId="349AD99F" w14:textId="77777777" w:rsidR="00F73C7C" w:rsidRPr="000D76FF" w:rsidRDefault="00F73C7C" w:rsidP="006247EB">
            <w:pPr>
              <w:pStyle w:val="TableParagraph"/>
              <w:ind w:right="120"/>
            </w:pPr>
            <w:r w:rsidRPr="000D76FF">
              <w:rPr>
                <w:sz w:val="22"/>
              </w:rPr>
              <w:t>0,30</w:t>
            </w:r>
          </w:p>
        </w:tc>
      </w:tr>
      <w:tr w:rsidR="00F73C7C" w:rsidRPr="001C2A17" w14:paraId="68B7D606" w14:textId="77777777" w:rsidTr="006247EB">
        <w:trPr>
          <w:trHeight w:val="254"/>
        </w:trPr>
        <w:tc>
          <w:tcPr>
            <w:tcW w:w="2127" w:type="dxa"/>
          </w:tcPr>
          <w:p w14:paraId="1E1D2B4F" w14:textId="45405C43" w:rsidR="00F73C7C" w:rsidRPr="00F73C7C" w:rsidRDefault="00F73C7C" w:rsidP="006247EB">
            <w:pPr>
              <w:pStyle w:val="TableParagraph"/>
              <w:ind w:left="6"/>
              <w:rPr>
                <w:i/>
                <w:w w:val="99"/>
              </w:rPr>
            </w:pPr>
            <w:r>
              <w:rPr>
                <w:i/>
                <w:w w:val="99"/>
                <w:sz w:val="22"/>
              </w:rPr>
              <w:t>k =</w:t>
            </w:r>
            <w:r>
              <w:rPr>
                <w:iCs/>
                <w:w w:val="99"/>
                <w:sz w:val="22"/>
              </w:rPr>
              <w:t xml:space="preserve"> </w:t>
            </w:r>
            <w:r>
              <w:rPr>
                <w:i/>
                <w:w w:val="99"/>
                <w:sz w:val="22"/>
              </w:rPr>
              <w:t>A/C</w:t>
            </w:r>
          </w:p>
        </w:tc>
        <w:tc>
          <w:tcPr>
            <w:tcW w:w="910" w:type="dxa"/>
            <w:vAlign w:val="center"/>
          </w:tcPr>
          <w:p w14:paraId="601337DC" w14:textId="40F432BB" w:rsidR="00F73C7C" w:rsidRPr="000D76FF" w:rsidRDefault="00F73C7C" w:rsidP="006247EB">
            <w:pPr>
              <w:pStyle w:val="TableParagraph"/>
            </w:pPr>
            <w:r>
              <w:rPr>
                <w:sz w:val="22"/>
              </w:rPr>
              <w:t>11,3</w:t>
            </w:r>
          </w:p>
        </w:tc>
        <w:tc>
          <w:tcPr>
            <w:tcW w:w="1195" w:type="dxa"/>
            <w:vAlign w:val="center"/>
          </w:tcPr>
          <w:p w14:paraId="5C52DBAC" w14:textId="08B7CD06" w:rsidR="00F73C7C" w:rsidRPr="000D76FF" w:rsidRDefault="00F73C7C" w:rsidP="006247EB">
            <w:pPr>
              <w:pStyle w:val="TableParagraph"/>
              <w:ind w:left="60"/>
            </w:pPr>
            <w:r>
              <w:rPr>
                <w:sz w:val="22"/>
              </w:rPr>
              <w:t>11,6</w:t>
            </w:r>
          </w:p>
        </w:tc>
        <w:tc>
          <w:tcPr>
            <w:tcW w:w="1195" w:type="dxa"/>
            <w:vAlign w:val="center"/>
          </w:tcPr>
          <w:p w14:paraId="71C22CC6" w14:textId="721C4133" w:rsidR="00F73C7C" w:rsidRPr="000D76FF" w:rsidRDefault="00F73C7C" w:rsidP="006247EB">
            <w:pPr>
              <w:pStyle w:val="TableParagraph"/>
            </w:pPr>
            <w:r>
              <w:rPr>
                <w:sz w:val="22"/>
              </w:rPr>
              <w:t>11</w:t>
            </w:r>
          </w:p>
        </w:tc>
        <w:tc>
          <w:tcPr>
            <w:tcW w:w="1194" w:type="dxa"/>
            <w:vAlign w:val="center"/>
          </w:tcPr>
          <w:p w14:paraId="413C9939" w14:textId="04EF2D27" w:rsidR="00F73C7C" w:rsidRPr="000D76FF" w:rsidRDefault="00F73C7C" w:rsidP="006247EB">
            <w:pPr>
              <w:pStyle w:val="TableParagraph"/>
              <w:ind w:left="85"/>
              <w:rPr>
                <w:w w:val="95"/>
              </w:rPr>
            </w:pPr>
            <w:r>
              <w:rPr>
                <w:w w:val="95"/>
                <w:sz w:val="22"/>
              </w:rPr>
              <w:t>11,3</w:t>
            </w:r>
          </w:p>
        </w:tc>
        <w:tc>
          <w:tcPr>
            <w:tcW w:w="1195" w:type="dxa"/>
            <w:vAlign w:val="center"/>
          </w:tcPr>
          <w:p w14:paraId="4CCEEBC2" w14:textId="2252F32D" w:rsidR="00F73C7C" w:rsidRPr="000D76FF" w:rsidRDefault="00F73C7C" w:rsidP="006247EB">
            <w:pPr>
              <w:pStyle w:val="TableParagraph"/>
            </w:pPr>
            <w:r>
              <w:rPr>
                <w:sz w:val="22"/>
              </w:rPr>
              <w:t>11,5</w:t>
            </w:r>
          </w:p>
        </w:tc>
        <w:tc>
          <w:tcPr>
            <w:tcW w:w="1195" w:type="dxa"/>
            <w:vAlign w:val="center"/>
          </w:tcPr>
          <w:p w14:paraId="39375954" w14:textId="53A6B003" w:rsidR="00F73C7C" w:rsidRPr="000D76FF" w:rsidRDefault="00F73C7C" w:rsidP="006247EB">
            <w:pPr>
              <w:pStyle w:val="TableParagraph"/>
            </w:pPr>
            <w:r>
              <w:rPr>
                <w:sz w:val="22"/>
              </w:rPr>
              <w:t>11</w:t>
            </w:r>
          </w:p>
        </w:tc>
        <w:tc>
          <w:tcPr>
            <w:tcW w:w="1195" w:type="dxa"/>
            <w:vAlign w:val="center"/>
          </w:tcPr>
          <w:p w14:paraId="1B6ABBEB" w14:textId="77777777" w:rsidR="00F73C7C" w:rsidRPr="000D76FF" w:rsidRDefault="00F73C7C" w:rsidP="006247EB">
            <w:pPr>
              <w:pStyle w:val="TableParagraph"/>
              <w:ind w:right="120"/>
            </w:pPr>
          </w:p>
        </w:tc>
      </w:tr>
    </w:tbl>
    <w:p w14:paraId="7BB008D5" w14:textId="07BCAB67" w:rsidR="000470BF" w:rsidRDefault="00F73C7C" w:rsidP="000D76FF">
      <w:pPr>
        <w:ind w:right="-56"/>
        <w:jc w:val="both"/>
        <w:rPr>
          <w:b/>
          <w:bCs/>
          <w:iCs/>
          <w:szCs w:val="24"/>
        </w:rPr>
      </w:pPr>
      <w:r>
        <w:rPr>
          <w:b/>
          <w:bCs/>
          <w:iCs/>
          <w:szCs w:val="24"/>
        </w:rPr>
        <w:t xml:space="preserve">On détermine une valeur moyenne de </w:t>
      </w:r>
      <w:r w:rsidRPr="00F73C7C">
        <w:rPr>
          <w:b/>
          <w:bCs/>
          <w:i/>
          <w:szCs w:val="24"/>
        </w:rPr>
        <w:t>k</w:t>
      </w:r>
      <w:r>
        <w:rPr>
          <w:b/>
          <w:bCs/>
          <w:iCs/>
          <w:szCs w:val="24"/>
        </w:rPr>
        <w:t xml:space="preserve"> qui tient compte des erreurs expérimentales de mesures.</w:t>
      </w:r>
    </w:p>
    <w:p w14:paraId="77252D24" w14:textId="25CCF9B7" w:rsidR="00F73C7C" w:rsidRPr="002D66FF" w:rsidRDefault="00F73C7C" w:rsidP="000D76FF">
      <w:pPr>
        <w:ind w:right="-56"/>
        <w:jc w:val="both"/>
        <w:rPr>
          <w:b/>
          <w:bCs/>
          <w:iCs/>
          <w:szCs w:val="24"/>
        </w:rPr>
      </w:pPr>
      <w:proofErr w:type="spellStart"/>
      <w:r w:rsidRPr="00F73C7C">
        <w:rPr>
          <w:b/>
          <w:bCs/>
          <w:i/>
          <w:szCs w:val="24"/>
        </w:rPr>
        <w:t>k</w:t>
      </w:r>
      <w:r>
        <w:rPr>
          <w:b/>
          <w:bCs/>
          <w:iCs/>
          <w:szCs w:val="24"/>
          <w:vertAlign w:val="subscript"/>
        </w:rPr>
        <w:t>moy</w:t>
      </w:r>
      <w:proofErr w:type="spellEnd"/>
      <w:r>
        <w:rPr>
          <w:b/>
          <w:bCs/>
          <w:iCs/>
          <w:szCs w:val="24"/>
        </w:rPr>
        <w:t xml:space="preserve"> = (11,3 + 11,6 + 11 + 11,3 + 11,5 + 11) /6 = 11,3</w:t>
      </w:r>
      <w:r w:rsidR="002D66FF">
        <w:rPr>
          <w:b/>
          <w:bCs/>
          <w:iCs/>
          <w:szCs w:val="24"/>
        </w:rPr>
        <w:t xml:space="preserve"> L.mol</w:t>
      </w:r>
      <w:r w:rsidR="002D66FF">
        <w:rPr>
          <w:b/>
          <w:bCs/>
          <w:iCs/>
          <w:szCs w:val="24"/>
          <w:vertAlign w:val="superscript"/>
        </w:rPr>
        <w:t>-1</w:t>
      </w:r>
    </w:p>
    <w:p w14:paraId="0F3D6E8C" w14:textId="3180FA47" w:rsidR="002D66FF" w:rsidRDefault="002D66FF" w:rsidP="000D76FF">
      <w:pPr>
        <w:ind w:right="-56"/>
        <w:jc w:val="both"/>
        <w:rPr>
          <w:b/>
          <w:bCs/>
          <w:iCs/>
          <w:szCs w:val="24"/>
        </w:rPr>
      </w:pPr>
      <w:r>
        <w:rPr>
          <w:b/>
          <w:bCs/>
          <w:iCs/>
          <w:szCs w:val="24"/>
        </w:rPr>
        <w:t>En toute rigueur, compte tenu de la précision des mesures</w:t>
      </w:r>
      <w:r w:rsidR="0096537C">
        <w:rPr>
          <w:b/>
          <w:bCs/>
          <w:iCs/>
          <w:szCs w:val="24"/>
        </w:rPr>
        <w:t>,</w:t>
      </w:r>
      <w:r>
        <w:rPr>
          <w:b/>
          <w:bCs/>
          <w:iCs/>
          <w:szCs w:val="24"/>
        </w:rPr>
        <w:t xml:space="preserve"> on arrondit à deux chiffres significatifs, soit </w:t>
      </w:r>
      <w:r>
        <w:rPr>
          <w:b/>
          <w:bCs/>
          <w:i/>
          <w:szCs w:val="24"/>
        </w:rPr>
        <w:t>k</w:t>
      </w:r>
      <w:r>
        <w:rPr>
          <w:b/>
          <w:bCs/>
          <w:iCs/>
          <w:szCs w:val="24"/>
        </w:rPr>
        <w:t xml:space="preserve"> = 11 L.mol</w:t>
      </w:r>
      <w:r>
        <w:rPr>
          <w:b/>
          <w:bCs/>
          <w:iCs/>
          <w:szCs w:val="24"/>
          <w:vertAlign w:val="superscript"/>
        </w:rPr>
        <w:t>-1</w:t>
      </w:r>
    </w:p>
    <w:p w14:paraId="34B5CCAC" w14:textId="2E4A8AE9" w:rsidR="00B40F33" w:rsidRDefault="00B40F33" w:rsidP="000D76FF">
      <w:pPr>
        <w:ind w:right="-56"/>
        <w:jc w:val="both"/>
        <w:rPr>
          <w:b/>
          <w:bCs/>
          <w:iCs/>
          <w:szCs w:val="24"/>
        </w:rPr>
      </w:pPr>
      <w:proofErr w:type="spellStart"/>
      <w:r w:rsidRPr="00B40F33">
        <w:rPr>
          <w:b/>
          <w:bCs/>
          <w:i/>
          <w:szCs w:val="24"/>
        </w:rPr>
        <w:t>A</w:t>
      </w:r>
      <w:r>
        <w:rPr>
          <w:b/>
          <w:bCs/>
          <w:iCs/>
          <w:szCs w:val="24"/>
          <w:vertAlign w:val="subscript"/>
        </w:rPr>
        <w:t>f</w:t>
      </w:r>
      <w:proofErr w:type="spellEnd"/>
      <w:r>
        <w:rPr>
          <w:b/>
          <w:bCs/>
          <w:iCs/>
          <w:szCs w:val="24"/>
        </w:rPr>
        <w:t xml:space="preserve"> = </w:t>
      </w:r>
      <w:proofErr w:type="spellStart"/>
      <w:r w:rsidRPr="00B40F33">
        <w:rPr>
          <w:b/>
          <w:bCs/>
          <w:i/>
          <w:szCs w:val="24"/>
        </w:rPr>
        <w:t>k</w:t>
      </w:r>
      <w:r>
        <w:rPr>
          <w:b/>
          <w:bCs/>
          <w:iCs/>
          <w:szCs w:val="24"/>
          <w:vertAlign w:val="subscript"/>
        </w:rPr>
        <w:t>moy</w:t>
      </w:r>
      <w:r>
        <w:rPr>
          <w:b/>
          <w:bCs/>
          <w:iCs/>
          <w:szCs w:val="24"/>
        </w:rPr>
        <w:t>.</w:t>
      </w:r>
      <w:r w:rsidRPr="00B40F33">
        <w:rPr>
          <w:b/>
          <w:bCs/>
          <w:i/>
          <w:szCs w:val="24"/>
        </w:rPr>
        <w:t>C</w:t>
      </w:r>
      <w:r>
        <w:rPr>
          <w:b/>
          <w:bCs/>
          <w:iCs/>
          <w:szCs w:val="24"/>
          <w:vertAlign w:val="subscript"/>
        </w:rPr>
        <w:t>f</w:t>
      </w:r>
      <w:proofErr w:type="spellEnd"/>
      <w:r>
        <w:rPr>
          <w:b/>
          <w:bCs/>
          <w:iCs/>
          <w:szCs w:val="24"/>
        </w:rPr>
        <w:t xml:space="preserve"> donc </w:t>
      </w:r>
      <w:r w:rsidRPr="00B40F33">
        <w:rPr>
          <w:b/>
          <w:bCs/>
          <w:i/>
          <w:szCs w:val="24"/>
        </w:rPr>
        <w:t>C</w:t>
      </w:r>
      <w:r w:rsidRPr="00B40F33">
        <w:rPr>
          <w:b/>
          <w:bCs/>
          <w:iCs/>
          <w:szCs w:val="24"/>
          <w:vertAlign w:val="subscript"/>
        </w:rPr>
        <w:t>f</w:t>
      </w:r>
      <w:r>
        <w:rPr>
          <w:b/>
          <w:bCs/>
          <w:iCs/>
          <w:szCs w:val="24"/>
        </w:rPr>
        <w:t xml:space="preserve"> = </w:t>
      </w:r>
      <w:r w:rsidR="00D33C00" w:rsidRPr="00D33C00">
        <w:rPr>
          <w:b/>
          <w:bCs/>
          <w:iCs/>
          <w:position w:val="-32"/>
          <w:szCs w:val="24"/>
        </w:rPr>
        <w:object w:dxaOrig="540" w:dyaOrig="720" w14:anchorId="0AC9EA24">
          <v:shape id="_x0000_i1034" type="#_x0000_t75" style="width:28.8pt;height:36pt" o:ole="">
            <v:imagedata r:id="rId49" o:title=""/>
          </v:shape>
          <o:OLEObject Type="Embed" ProgID="Equation.DSMT4" ShapeID="_x0000_i1034" DrawAspect="Content" ObjectID="_1674484021" r:id="rId50"/>
        </w:object>
      </w:r>
      <w:r w:rsidR="00D33C00">
        <w:rPr>
          <w:b/>
          <w:bCs/>
          <w:iCs/>
          <w:szCs w:val="24"/>
        </w:rPr>
        <w:t xml:space="preserve"> </w:t>
      </w:r>
    </w:p>
    <w:p w14:paraId="7CBFD805" w14:textId="28C1EEAD" w:rsidR="00D33C00" w:rsidRDefault="00D33C00" w:rsidP="000D76FF">
      <w:pPr>
        <w:ind w:right="-56"/>
        <w:jc w:val="both"/>
        <w:rPr>
          <w:b/>
          <w:bCs/>
          <w:iCs/>
          <w:szCs w:val="24"/>
        </w:rPr>
      </w:pPr>
      <w:r w:rsidRPr="00B40F33">
        <w:rPr>
          <w:b/>
          <w:bCs/>
          <w:i/>
          <w:szCs w:val="24"/>
        </w:rPr>
        <w:t>C</w:t>
      </w:r>
      <w:r w:rsidRPr="00B40F33">
        <w:rPr>
          <w:b/>
          <w:bCs/>
          <w:iCs/>
          <w:szCs w:val="24"/>
          <w:vertAlign w:val="subscript"/>
        </w:rPr>
        <w:t>f</w:t>
      </w:r>
      <w:r>
        <w:rPr>
          <w:b/>
          <w:bCs/>
          <w:iCs/>
          <w:szCs w:val="24"/>
        </w:rPr>
        <w:t xml:space="preserve"> = </w:t>
      </w:r>
      <w:r w:rsidRPr="00D33C00">
        <w:rPr>
          <w:b/>
          <w:bCs/>
          <w:iCs/>
          <w:position w:val="-24"/>
          <w:szCs w:val="24"/>
        </w:rPr>
        <w:object w:dxaOrig="580" w:dyaOrig="620" w14:anchorId="66CF2DAD">
          <v:shape id="_x0000_i1035" type="#_x0000_t75" style="width:28.8pt;height:28.8pt" o:ole="">
            <v:imagedata r:id="rId51" o:title=""/>
          </v:shape>
          <o:OLEObject Type="Embed" ProgID="Equation.DSMT4" ShapeID="_x0000_i1035" DrawAspect="Content" ObjectID="_1674484022" r:id="rId52"/>
        </w:object>
      </w:r>
      <w:r>
        <w:rPr>
          <w:b/>
          <w:bCs/>
          <w:iCs/>
          <w:szCs w:val="24"/>
        </w:rPr>
        <w:t>= 2,7×10</w:t>
      </w:r>
      <w:r>
        <w:rPr>
          <w:b/>
          <w:bCs/>
          <w:iCs/>
          <w:szCs w:val="24"/>
          <w:vertAlign w:val="superscript"/>
        </w:rPr>
        <w:t>–2</w:t>
      </w:r>
      <w:r>
        <w:rPr>
          <w:b/>
          <w:bCs/>
          <w:iCs/>
          <w:szCs w:val="24"/>
        </w:rPr>
        <w:t xml:space="preserve"> mol.L</w:t>
      </w:r>
      <w:r>
        <w:rPr>
          <w:b/>
          <w:bCs/>
          <w:iCs/>
          <w:szCs w:val="24"/>
          <w:vertAlign w:val="superscript"/>
        </w:rPr>
        <w:t>-1</w:t>
      </w:r>
      <w:r>
        <w:rPr>
          <w:b/>
          <w:bCs/>
          <w:iCs/>
          <w:szCs w:val="24"/>
        </w:rPr>
        <w:t>.</w:t>
      </w:r>
    </w:p>
    <w:p w14:paraId="2AEDB92F" w14:textId="7CE60F6B" w:rsidR="005F6018" w:rsidRDefault="005F6018" w:rsidP="000D76FF">
      <w:pPr>
        <w:ind w:right="-56"/>
        <w:jc w:val="both"/>
        <w:rPr>
          <w:b/>
          <w:bCs/>
          <w:iCs/>
          <w:szCs w:val="24"/>
        </w:rPr>
      </w:pPr>
    </w:p>
    <w:p w14:paraId="20EA89CA" w14:textId="7A8F49E1" w:rsidR="005F6018" w:rsidRDefault="005F6018" w:rsidP="000D76FF">
      <w:pPr>
        <w:ind w:right="-56"/>
        <w:jc w:val="both"/>
        <w:rPr>
          <w:b/>
          <w:bCs/>
          <w:iCs/>
          <w:szCs w:val="24"/>
        </w:rPr>
      </w:pPr>
      <w:r>
        <w:rPr>
          <w:b/>
          <w:bCs/>
          <w:iCs/>
          <w:szCs w:val="24"/>
        </w:rPr>
        <w:t xml:space="preserve">On accède à </w:t>
      </w:r>
      <w:proofErr w:type="spellStart"/>
      <w:r w:rsidRPr="004A375C">
        <w:rPr>
          <w:b/>
          <w:bCs/>
          <w:i/>
          <w:szCs w:val="24"/>
        </w:rPr>
        <w:t>x</w:t>
      </w:r>
      <w:r>
        <w:rPr>
          <w:b/>
          <w:bCs/>
          <w:iCs/>
          <w:szCs w:val="24"/>
          <w:vertAlign w:val="subscript"/>
        </w:rPr>
        <w:t>f</w:t>
      </w:r>
      <w:proofErr w:type="spellEnd"/>
      <w:r>
        <w:rPr>
          <w:b/>
          <w:bCs/>
          <w:iCs/>
          <w:szCs w:val="24"/>
          <w:vertAlign w:val="subscript"/>
        </w:rPr>
        <w:t> </w:t>
      </w:r>
      <w:r>
        <w:rPr>
          <w:b/>
          <w:bCs/>
          <w:iCs/>
          <w:szCs w:val="24"/>
        </w:rPr>
        <w:t>:</w:t>
      </w:r>
    </w:p>
    <w:p w14:paraId="62AAB2E3" w14:textId="6678B852" w:rsidR="005F6018" w:rsidRPr="005F6018" w:rsidRDefault="005F6018" w:rsidP="005F6018">
      <w:pPr>
        <w:ind w:right="-56"/>
        <w:jc w:val="both"/>
        <w:rPr>
          <w:b/>
          <w:bCs/>
          <w:iCs/>
          <w:szCs w:val="24"/>
        </w:rPr>
      </w:pPr>
      <w:proofErr w:type="spellStart"/>
      <w:r w:rsidRPr="004A375C">
        <w:rPr>
          <w:b/>
          <w:bCs/>
          <w:i/>
          <w:szCs w:val="24"/>
        </w:rPr>
        <w:t>x</w:t>
      </w:r>
      <w:r>
        <w:rPr>
          <w:b/>
          <w:bCs/>
          <w:iCs/>
          <w:szCs w:val="24"/>
          <w:vertAlign w:val="subscript"/>
        </w:rPr>
        <w:t>f</w:t>
      </w:r>
      <w:proofErr w:type="spellEnd"/>
      <w:r w:rsidRPr="00D36FC7">
        <w:rPr>
          <w:b/>
          <w:bCs/>
          <w:iCs/>
          <w:szCs w:val="24"/>
        </w:rPr>
        <w:t xml:space="preserve"> </w:t>
      </w:r>
      <w:r>
        <w:rPr>
          <w:b/>
          <w:bCs/>
          <w:iCs/>
          <w:szCs w:val="24"/>
        </w:rPr>
        <w:t xml:space="preserve">= </w:t>
      </w:r>
      <w:r w:rsidRPr="005F6018">
        <w:rPr>
          <w:b/>
          <w:bCs/>
          <w:iCs/>
          <w:szCs w:val="24"/>
        </w:rPr>
        <w:t>40×10</w:t>
      </w:r>
      <w:r w:rsidRPr="005F6018">
        <w:rPr>
          <w:b/>
          <w:bCs/>
          <w:iCs/>
          <w:szCs w:val="24"/>
          <w:vertAlign w:val="superscript"/>
        </w:rPr>
        <w:t>–3</w:t>
      </w:r>
      <w:r>
        <w:rPr>
          <w:b/>
          <w:bCs/>
          <w:iCs/>
          <w:szCs w:val="24"/>
        </w:rPr>
        <w:t>×</w:t>
      </w:r>
      <w:r w:rsidRPr="00EC60E5">
        <w:rPr>
          <w:b/>
          <w:bCs/>
          <w:iCs/>
          <w:szCs w:val="24"/>
        </w:rPr>
        <w:t>(</w:t>
      </w:r>
      <w:r w:rsidRPr="005F6018">
        <w:rPr>
          <w:b/>
          <w:bCs/>
          <w:iCs/>
          <w:szCs w:val="24"/>
        </w:rPr>
        <w:t>0,10</w:t>
      </w:r>
      <w:r>
        <w:rPr>
          <w:b/>
          <w:bCs/>
          <w:iCs/>
          <w:szCs w:val="24"/>
        </w:rPr>
        <w:t xml:space="preserve"> – </w:t>
      </w:r>
      <w:r w:rsidRPr="005F6018">
        <w:rPr>
          <w:b/>
          <w:bCs/>
          <w:iCs/>
          <w:szCs w:val="24"/>
        </w:rPr>
        <w:t>0,027</w:t>
      </w:r>
      <w:r w:rsidRPr="00EC60E5">
        <w:rPr>
          <w:b/>
          <w:bCs/>
          <w:iCs/>
          <w:szCs w:val="24"/>
        </w:rPr>
        <w:t>)</w:t>
      </w:r>
      <w:r>
        <w:rPr>
          <w:b/>
          <w:bCs/>
          <w:iCs/>
          <w:szCs w:val="24"/>
        </w:rPr>
        <w:t xml:space="preserve"> = 2,9×10</w:t>
      </w:r>
      <w:r>
        <w:rPr>
          <w:b/>
          <w:bCs/>
          <w:iCs/>
          <w:szCs w:val="24"/>
          <w:vertAlign w:val="superscript"/>
        </w:rPr>
        <w:t>–3</w:t>
      </w:r>
      <w:r>
        <w:rPr>
          <w:b/>
          <w:bCs/>
          <w:iCs/>
          <w:szCs w:val="24"/>
        </w:rPr>
        <w:t xml:space="preserve"> mol = 2,9 mmol</w:t>
      </w:r>
    </w:p>
    <w:p w14:paraId="66122F3A" w14:textId="302A58E4" w:rsidR="005F6018" w:rsidRDefault="005F6018" w:rsidP="000D76FF">
      <w:pPr>
        <w:ind w:right="-56"/>
        <w:jc w:val="both"/>
        <w:rPr>
          <w:b/>
          <w:bCs/>
          <w:iCs/>
          <w:szCs w:val="24"/>
        </w:rPr>
      </w:pPr>
    </w:p>
    <w:p w14:paraId="325A50FF" w14:textId="044234CF" w:rsidR="00016BA2" w:rsidRDefault="00016BA2" w:rsidP="00016BA2">
      <w:pPr>
        <w:ind w:right="-56"/>
        <w:jc w:val="both"/>
        <w:rPr>
          <w:b/>
          <w:bCs/>
          <w:iCs/>
          <w:szCs w:val="24"/>
        </w:rPr>
      </w:pPr>
      <w:r>
        <w:rPr>
          <w:b/>
          <w:bCs/>
          <w:iCs/>
          <w:szCs w:val="24"/>
        </w:rPr>
        <w:t xml:space="preserve">Finalement </w:t>
      </w:r>
      <w:r w:rsidR="00D630B2">
        <w:rPr>
          <w:b/>
          <w:bCs/>
          <w:iCs/>
          <w:szCs w:val="24"/>
        </w:rPr>
        <w:t>l</w:t>
      </w:r>
      <w:r w:rsidRPr="00D0536F">
        <w:rPr>
          <w:b/>
          <w:bCs/>
          <w:iCs/>
          <w:szCs w:val="24"/>
        </w:rPr>
        <w:t xml:space="preserve">e taux d’avancement final est </w:t>
      </w:r>
      <w:r w:rsidR="00D630B2" w:rsidRPr="00D630B2">
        <w:rPr>
          <w:b/>
          <w:bCs/>
          <w:i/>
          <w:position w:val="-28"/>
          <w:szCs w:val="24"/>
        </w:rPr>
        <w:object w:dxaOrig="820" w:dyaOrig="660" w14:anchorId="2421738B">
          <v:shape id="_x0000_i1036" type="#_x0000_t75" style="width:43.2pt;height:36pt" o:ole="">
            <v:imagedata r:id="rId53" o:title=""/>
          </v:shape>
          <o:OLEObject Type="Embed" ProgID="Equation.DSMT4" ShapeID="_x0000_i1036" DrawAspect="Content" ObjectID="_1674484023" r:id="rId54"/>
        </w:object>
      </w:r>
      <w:r w:rsidR="00D630B2">
        <w:rPr>
          <w:b/>
          <w:bCs/>
          <w:iCs/>
          <w:szCs w:val="24"/>
        </w:rPr>
        <w:t xml:space="preserve"> = 0,73</w:t>
      </w:r>
      <w:r w:rsidR="00D630B2">
        <w:rPr>
          <w:b/>
          <w:bCs/>
          <w:i/>
          <w:szCs w:val="24"/>
        </w:rPr>
        <w:t xml:space="preserve"> </w:t>
      </w:r>
      <w:r w:rsidR="00D630B2" w:rsidRPr="00D630B2">
        <w:rPr>
          <w:b/>
          <w:bCs/>
          <w:iCs/>
          <w:szCs w:val="24"/>
        </w:rPr>
        <w:t xml:space="preserve">comme </w:t>
      </w:r>
      <w:r w:rsidR="00D630B2">
        <w:rPr>
          <w:b/>
          <w:bCs/>
          <w:iCs/>
          <w:szCs w:val="24"/>
        </w:rPr>
        <w:t>indiqué.</w:t>
      </w:r>
    </w:p>
    <w:p w14:paraId="07282844" w14:textId="77777777" w:rsidR="00EB4867" w:rsidRPr="0049197C" w:rsidRDefault="00EB4867" w:rsidP="00EB4867">
      <w:pPr>
        <w:tabs>
          <w:tab w:val="left" w:pos="495"/>
        </w:tabs>
        <w:ind w:right="231"/>
        <w:jc w:val="both"/>
        <w:rPr>
          <w:szCs w:val="24"/>
        </w:rPr>
      </w:pPr>
      <w:r w:rsidRPr="0049197C">
        <w:rPr>
          <w:szCs w:val="24"/>
        </w:rPr>
        <w:t>Conclure sur l’efficacité de ce protocole de dépollution par le chitosane et proposer, le cas échéant, une méthode pour améliorer cette</w:t>
      </w:r>
      <w:r w:rsidRPr="0049197C">
        <w:rPr>
          <w:spacing w:val="-5"/>
          <w:szCs w:val="24"/>
        </w:rPr>
        <w:t xml:space="preserve"> </w:t>
      </w:r>
      <w:r w:rsidRPr="0049197C">
        <w:rPr>
          <w:szCs w:val="24"/>
        </w:rPr>
        <w:t>efficacité.</w:t>
      </w:r>
    </w:p>
    <w:p w14:paraId="5D19EF48" w14:textId="77777777" w:rsidR="00B5772C" w:rsidRPr="00D0536F" w:rsidRDefault="00B5772C" w:rsidP="00B5772C">
      <w:pPr>
        <w:ind w:right="-56"/>
        <w:jc w:val="both"/>
        <w:rPr>
          <w:b/>
          <w:bCs/>
          <w:position w:val="1"/>
          <w:szCs w:val="24"/>
        </w:rPr>
      </w:pPr>
      <w:r w:rsidRPr="00D0536F">
        <w:rPr>
          <w:b/>
          <w:bCs/>
          <w:szCs w:val="24"/>
        </w:rPr>
        <w:t>Cu</w:t>
      </w:r>
      <w:r w:rsidRPr="00D0536F">
        <w:rPr>
          <w:b/>
          <w:bCs/>
          <w:szCs w:val="24"/>
          <w:vertAlign w:val="superscript"/>
        </w:rPr>
        <w:t>2+</w:t>
      </w:r>
      <w:r w:rsidRPr="00D0536F">
        <w:rPr>
          <w:b/>
          <w:bCs/>
          <w:szCs w:val="24"/>
        </w:rPr>
        <w:t xml:space="preserve">(aq) + chitosane → </w:t>
      </w:r>
      <w:r w:rsidRPr="00D0536F">
        <w:rPr>
          <w:b/>
          <w:bCs/>
          <w:position w:val="1"/>
          <w:szCs w:val="24"/>
        </w:rPr>
        <w:t>[</w:t>
      </w:r>
      <w:r w:rsidRPr="00D0536F">
        <w:rPr>
          <w:b/>
          <w:bCs/>
          <w:szCs w:val="24"/>
        </w:rPr>
        <w:t>Cu(chitosane)</w:t>
      </w:r>
      <w:r w:rsidRPr="00D0536F">
        <w:rPr>
          <w:b/>
          <w:bCs/>
          <w:position w:val="1"/>
          <w:szCs w:val="24"/>
        </w:rPr>
        <w:t>]</w:t>
      </w:r>
      <w:r w:rsidRPr="00D0536F">
        <w:rPr>
          <w:b/>
          <w:bCs/>
          <w:position w:val="1"/>
          <w:szCs w:val="24"/>
          <w:vertAlign w:val="superscript"/>
        </w:rPr>
        <w:t>2+</w:t>
      </w:r>
      <w:r w:rsidRPr="00D0536F">
        <w:rPr>
          <w:b/>
          <w:bCs/>
          <w:position w:val="1"/>
          <w:szCs w:val="24"/>
        </w:rPr>
        <w:t>.</w:t>
      </w:r>
    </w:p>
    <w:p w14:paraId="63A0DE2B" w14:textId="24154DA7" w:rsidR="00016BA2" w:rsidRDefault="00B5772C" w:rsidP="000D76FF">
      <w:pPr>
        <w:ind w:right="-56"/>
        <w:jc w:val="both"/>
        <w:rPr>
          <w:b/>
          <w:bCs/>
          <w:position w:val="1"/>
          <w:szCs w:val="24"/>
        </w:rPr>
      </w:pPr>
      <w:r>
        <w:rPr>
          <w:b/>
          <w:bCs/>
          <w:iCs/>
          <w:szCs w:val="24"/>
        </w:rPr>
        <w:t xml:space="preserve">73% des ions cuivre sont donc finalement sous forme de complexe </w:t>
      </w:r>
      <w:r w:rsidRPr="00D0536F">
        <w:rPr>
          <w:b/>
          <w:bCs/>
          <w:position w:val="1"/>
          <w:szCs w:val="24"/>
        </w:rPr>
        <w:t>[</w:t>
      </w:r>
      <w:r w:rsidRPr="00D0536F">
        <w:rPr>
          <w:b/>
          <w:bCs/>
          <w:szCs w:val="24"/>
        </w:rPr>
        <w:t>Cu(chitosane)</w:t>
      </w:r>
      <w:r w:rsidRPr="00D0536F">
        <w:rPr>
          <w:b/>
          <w:bCs/>
          <w:position w:val="1"/>
          <w:szCs w:val="24"/>
        </w:rPr>
        <w:t>]</w:t>
      </w:r>
      <w:r w:rsidRPr="00D0536F">
        <w:rPr>
          <w:b/>
          <w:bCs/>
          <w:position w:val="1"/>
          <w:szCs w:val="24"/>
          <w:vertAlign w:val="superscript"/>
        </w:rPr>
        <w:t>2+</w:t>
      </w:r>
      <w:r w:rsidR="007848E0">
        <w:rPr>
          <w:b/>
          <w:bCs/>
          <w:position w:val="1"/>
          <w:szCs w:val="24"/>
        </w:rPr>
        <w:t xml:space="preserve"> </w:t>
      </w:r>
      <w:r w:rsidR="00635AD7">
        <w:rPr>
          <w:b/>
          <w:bCs/>
          <w:position w:val="1"/>
          <w:szCs w:val="24"/>
        </w:rPr>
        <w:t xml:space="preserve">qui formera un </w:t>
      </w:r>
      <w:r w:rsidR="007848E0">
        <w:rPr>
          <w:b/>
          <w:bCs/>
          <w:position w:val="1"/>
          <w:szCs w:val="24"/>
        </w:rPr>
        <w:t xml:space="preserve">solide </w:t>
      </w:r>
      <w:r w:rsidR="00635AD7">
        <w:rPr>
          <w:b/>
          <w:bCs/>
          <w:position w:val="1"/>
          <w:szCs w:val="24"/>
        </w:rPr>
        <w:t>avec les anions SO</w:t>
      </w:r>
      <w:r w:rsidR="00635AD7">
        <w:rPr>
          <w:b/>
          <w:bCs/>
          <w:position w:val="1"/>
          <w:szCs w:val="24"/>
          <w:vertAlign w:val="subscript"/>
        </w:rPr>
        <w:t>4</w:t>
      </w:r>
      <w:r w:rsidR="00635AD7">
        <w:rPr>
          <w:b/>
          <w:bCs/>
          <w:position w:val="1"/>
          <w:szCs w:val="24"/>
          <w:vertAlign w:val="superscript"/>
        </w:rPr>
        <w:t>2–</w:t>
      </w:r>
      <w:r w:rsidR="00635AD7">
        <w:rPr>
          <w:b/>
          <w:bCs/>
          <w:position w:val="1"/>
          <w:szCs w:val="24"/>
        </w:rPr>
        <w:t xml:space="preserve"> </w:t>
      </w:r>
      <w:r w:rsidR="007848E0">
        <w:rPr>
          <w:b/>
          <w:bCs/>
          <w:position w:val="1"/>
          <w:szCs w:val="24"/>
        </w:rPr>
        <w:t xml:space="preserve">et </w:t>
      </w:r>
      <w:r w:rsidR="00635AD7">
        <w:rPr>
          <w:b/>
          <w:bCs/>
          <w:position w:val="1"/>
          <w:szCs w:val="24"/>
        </w:rPr>
        <w:t xml:space="preserve">seront </w:t>
      </w:r>
      <w:r w:rsidR="007848E0">
        <w:rPr>
          <w:b/>
          <w:bCs/>
          <w:position w:val="1"/>
          <w:szCs w:val="24"/>
        </w:rPr>
        <w:t>ainsi éliminés par filtration de la solution.</w:t>
      </w:r>
    </w:p>
    <w:p w14:paraId="7F24FD41" w14:textId="1060F3A4" w:rsidR="00B5772C" w:rsidRDefault="00AB1942" w:rsidP="000D76FF">
      <w:pPr>
        <w:ind w:right="-56"/>
        <w:jc w:val="both"/>
        <w:rPr>
          <w:b/>
          <w:bCs/>
          <w:iCs/>
          <w:szCs w:val="24"/>
        </w:rPr>
      </w:pPr>
      <w:r>
        <w:rPr>
          <w:b/>
          <w:bCs/>
          <w:iCs/>
          <w:szCs w:val="24"/>
        </w:rPr>
        <w:t>Cette valeur est assez élevée, on peut dire que ce procédé est efficace.</w:t>
      </w:r>
    </w:p>
    <w:p w14:paraId="70F6476A" w14:textId="5F974A9C" w:rsidR="00FD7CD0" w:rsidRDefault="009E4944" w:rsidP="000D76FF">
      <w:pPr>
        <w:ind w:right="-56"/>
        <w:jc w:val="both"/>
        <w:rPr>
          <w:i/>
          <w:szCs w:val="24"/>
        </w:rPr>
      </w:pPr>
      <w:r>
        <w:rPr>
          <w:b/>
          <w:bCs/>
          <w:iCs/>
          <w:szCs w:val="24"/>
        </w:rPr>
        <w:t>Pour améliorer ce taux d’avancement, on pourrait agiter plus lo</w:t>
      </w:r>
      <w:r w:rsidR="00461FC9">
        <w:rPr>
          <w:b/>
          <w:bCs/>
          <w:iCs/>
          <w:szCs w:val="24"/>
        </w:rPr>
        <w:t>ng</w:t>
      </w:r>
      <w:r>
        <w:rPr>
          <w:b/>
          <w:bCs/>
          <w:iCs/>
          <w:szCs w:val="24"/>
        </w:rPr>
        <w:t xml:space="preserve">temps ou encore rendre la poudre de chitosane plus fine pour </w:t>
      </w:r>
      <w:r w:rsidR="00461FC9">
        <w:rPr>
          <w:b/>
          <w:bCs/>
          <w:iCs/>
          <w:szCs w:val="24"/>
        </w:rPr>
        <w:t>augmenter la surface de</w:t>
      </w:r>
      <w:r>
        <w:rPr>
          <w:b/>
          <w:bCs/>
          <w:iCs/>
          <w:szCs w:val="24"/>
        </w:rPr>
        <w:t xml:space="preserve"> contact</w:t>
      </w:r>
      <w:r w:rsidR="00461FC9">
        <w:rPr>
          <w:b/>
          <w:bCs/>
          <w:iCs/>
          <w:szCs w:val="24"/>
        </w:rPr>
        <w:t>.</w:t>
      </w:r>
      <w:r w:rsidR="00FD7CD0">
        <w:rPr>
          <w:i/>
          <w:szCs w:val="24"/>
        </w:rPr>
        <w:br w:type="page"/>
      </w:r>
    </w:p>
    <w:p w14:paraId="22E4F474" w14:textId="623E0F03" w:rsidR="00EE4D3A" w:rsidRPr="00977756" w:rsidRDefault="003756EE" w:rsidP="00977756">
      <w:pPr>
        <w:rPr>
          <w:b/>
          <w:bCs/>
        </w:rPr>
      </w:pPr>
      <w:r w:rsidRPr="00977756">
        <w:rPr>
          <w:b/>
          <w:bCs/>
        </w:rPr>
        <w:lastRenderedPageBreak/>
        <w:t xml:space="preserve">4. </w:t>
      </w:r>
      <w:r w:rsidR="0023790E" w:rsidRPr="00977756">
        <w:rPr>
          <w:b/>
          <w:bCs/>
        </w:rPr>
        <w:t>Étude cinétique de la complexation des ions Cu</w:t>
      </w:r>
      <w:r w:rsidR="00977756" w:rsidRPr="00977756">
        <w:rPr>
          <w:b/>
          <w:bCs/>
          <w:vertAlign w:val="superscript"/>
        </w:rPr>
        <w:t>2+</w:t>
      </w:r>
      <w:r w:rsidR="0023790E" w:rsidRPr="00977756">
        <w:rPr>
          <w:b/>
          <w:bCs/>
        </w:rPr>
        <w:t>(aq) par le</w:t>
      </w:r>
      <w:r w:rsidR="0023790E" w:rsidRPr="00977756">
        <w:rPr>
          <w:b/>
          <w:bCs/>
          <w:spacing w:val="-4"/>
        </w:rPr>
        <w:t xml:space="preserve"> </w:t>
      </w:r>
      <w:r w:rsidR="0023790E" w:rsidRPr="00977756">
        <w:rPr>
          <w:b/>
          <w:bCs/>
        </w:rPr>
        <w:t>chitosane.</w:t>
      </w:r>
    </w:p>
    <w:p w14:paraId="69003293" w14:textId="4DBE5884" w:rsidR="00EE4D3A" w:rsidRDefault="0023790E" w:rsidP="00FA1D42">
      <w:pPr>
        <w:pStyle w:val="Corpsdetexte"/>
        <w:jc w:val="both"/>
        <w:rPr>
          <w:sz w:val="24"/>
          <w:szCs w:val="24"/>
        </w:rPr>
      </w:pPr>
      <w:r w:rsidRPr="001C2A17">
        <w:rPr>
          <w:sz w:val="24"/>
          <w:szCs w:val="24"/>
        </w:rPr>
        <w:t>On souhaite modéliser l’évolution de la concentration des ions Cu</w:t>
      </w:r>
      <w:r w:rsidRPr="001C2A17">
        <w:rPr>
          <w:sz w:val="24"/>
          <w:szCs w:val="24"/>
          <w:vertAlign w:val="superscript"/>
        </w:rPr>
        <w:t>2+</w:t>
      </w:r>
      <w:r w:rsidRPr="001C2A17">
        <w:rPr>
          <w:sz w:val="24"/>
          <w:szCs w:val="24"/>
        </w:rPr>
        <w:t xml:space="preserve"> (aq) au cours du temps lors de leur complexation</w:t>
      </w:r>
      <w:r w:rsidRPr="001C2A17">
        <w:rPr>
          <w:spacing w:val="-6"/>
          <w:sz w:val="24"/>
          <w:szCs w:val="24"/>
        </w:rPr>
        <w:t xml:space="preserve"> </w:t>
      </w:r>
      <w:r w:rsidRPr="001C2A17">
        <w:rPr>
          <w:sz w:val="24"/>
          <w:szCs w:val="24"/>
        </w:rPr>
        <w:t>par</w:t>
      </w:r>
      <w:r w:rsidRPr="001C2A17">
        <w:rPr>
          <w:spacing w:val="-4"/>
          <w:sz w:val="24"/>
          <w:szCs w:val="24"/>
        </w:rPr>
        <w:t xml:space="preserve"> </w:t>
      </w:r>
      <w:r w:rsidRPr="001C2A17">
        <w:rPr>
          <w:sz w:val="24"/>
          <w:szCs w:val="24"/>
        </w:rPr>
        <w:t>le</w:t>
      </w:r>
      <w:r w:rsidRPr="001C2A17">
        <w:rPr>
          <w:spacing w:val="-6"/>
          <w:sz w:val="24"/>
          <w:szCs w:val="24"/>
        </w:rPr>
        <w:t xml:space="preserve"> </w:t>
      </w:r>
      <w:r w:rsidRPr="001C2A17">
        <w:rPr>
          <w:sz w:val="24"/>
          <w:szCs w:val="24"/>
        </w:rPr>
        <w:t>chitosane.</w:t>
      </w:r>
      <w:r w:rsidRPr="001C2A17">
        <w:rPr>
          <w:spacing w:val="-4"/>
          <w:sz w:val="24"/>
          <w:szCs w:val="24"/>
        </w:rPr>
        <w:t xml:space="preserve"> </w:t>
      </w:r>
      <w:r w:rsidRPr="001C2A17">
        <w:rPr>
          <w:sz w:val="24"/>
          <w:szCs w:val="24"/>
        </w:rPr>
        <w:t>Pour</w:t>
      </w:r>
      <w:r w:rsidRPr="001C2A17">
        <w:rPr>
          <w:spacing w:val="-6"/>
          <w:sz w:val="24"/>
          <w:szCs w:val="24"/>
        </w:rPr>
        <w:t xml:space="preserve"> </w:t>
      </w:r>
      <w:r w:rsidRPr="001C2A17">
        <w:rPr>
          <w:sz w:val="24"/>
          <w:szCs w:val="24"/>
        </w:rPr>
        <w:t>cela,</w:t>
      </w:r>
      <w:r w:rsidRPr="001C2A17">
        <w:rPr>
          <w:spacing w:val="-6"/>
          <w:sz w:val="24"/>
          <w:szCs w:val="24"/>
        </w:rPr>
        <w:t xml:space="preserve"> </w:t>
      </w:r>
      <w:r w:rsidRPr="001C2A17">
        <w:rPr>
          <w:sz w:val="24"/>
          <w:szCs w:val="24"/>
        </w:rPr>
        <w:t>à</w:t>
      </w:r>
      <w:r w:rsidRPr="001C2A17">
        <w:rPr>
          <w:spacing w:val="-7"/>
          <w:sz w:val="24"/>
          <w:szCs w:val="24"/>
        </w:rPr>
        <w:t xml:space="preserve"> </w:t>
      </w:r>
      <w:r w:rsidRPr="001C2A17">
        <w:rPr>
          <w:sz w:val="24"/>
          <w:szCs w:val="24"/>
        </w:rPr>
        <w:t>la</w:t>
      </w:r>
      <w:r w:rsidRPr="001C2A17">
        <w:rPr>
          <w:spacing w:val="-5"/>
          <w:sz w:val="24"/>
          <w:szCs w:val="24"/>
        </w:rPr>
        <w:t xml:space="preserve"> </w:t>
      </w:r>
      <w:r w:rsidRPr="001C2A17">
        <w:rPr>
          <w:sz w:val="24"/>
          <w:szCs w:val="24"/>
        </w:rPr>
        <w:t>date</w:t>
      </w:r>
      <w:r w:rsidRPr="001C2A17">
        <w:rPr>
          <w:spacing w:val="-1"/>
          <w:sz w:val="24"/>
          <w:szCs w:val="24"/>
        </w:rPr>
        <w:t xml:space="preserve"> </w:t>
      </w:r>
      <w:r w:rsidRPr="001C2A17">
        <w:rPr>
          <w:i/>
          <w:sz w:val="24"/>
          <w:szCs w:val="24"/>
        </w:rPr>
        <w:t>t</w:t>
      </w:r>
      <w:r w:rsidRPr="001C2A17">
        <w:rPr>
          <w:i/>
          <w:spacing w:val="-4"/>
          <w:sz w:val="24"/>
          <w:szCs w:val="24"/>
        </w:rPr>
        <w:t xml:space="preserve"> </w:t>
      </w:r>
      <w:r w:rsidRPr="001C2A17">
        <w:rPr>
          <w:sz w:val="24"/>
          <w:szCs w:val="24"/>
        </w:rPr>
        <w:t>=</w:t>
      </w:r>
      <w:r w:rsidRPr="001C2A17">
        <w:rPr>
          <w:spacing w:val="-6"/>
          <w:sz w:val="24"/>
          <w:szCs w:val="24"/>
        </w:rPr>
        <w:t xml:space="preserve"> </w:t>
      </w:r>
      <w:r w:rsidRPr="001C2A17">
        <w:rPr>
          <w:sz w:val="24"/>
          <w:szCs w:val="24"/>
        </w:rPr>
        <w:t>0</w:t>
      </w:r>
      <w:r w:rsidRPr="001C2A17">
        <w:rPr>
          <w:spacing w:val="-7"/>
          <w:sz w:val="24"/>
          <w:szCs w:val="24"/>
        </w:rPr>
        <w:t xml:space="preserve"> </w:t>
      </w:r>
      <w:r w:rsidRPr="001C2A17">
        <w:rPr>
          <w:sz w:val="24"/>
          <w:szCs w:val="24"/>
        </w:rPr>
        <w:t>min,</w:t>
      </w:r>
      <w:r w:rsidRPr="001C2A17">
        <w:rPr>
          <w:spacing w:val="-7"/>
          <w:sz w:val="24"/>
          <w:szCs w:val="24"/>
        </w:rPr>
        <w:t xml:space="preserve"> </w:t>
      </w:r>
      <w:r w:rsidRPr="001C2A17">
        <w:rPr>
          <w:sz w:val="24"/>
          <w:szCs w:val="24"/>
        </w:rPr>
        <w:t>on</w:t>
      </w:r>
      <w:r w:rsidRPr="001C2A17">
        <w:rPr>
          <w:spacing w:val="-6"/>
          <w:sz w:val="24"/>
          <w:szCs w:val="24"/>
        </w:rPr>
        <w:t xml:space="preserve"> </w:t>
      </w:r>
      <w:r w:rsidRPr="001C2A17">
        <w:rPr>
          <w:sz w:val="24"/>
          <w:szCs w:val="24"/>
        </w:rPr>
        <w:t>introduit</w:t>
      </w:r>
      <w:r w:rsidRPr="001C2A17">
        <w:rPr>
          <w:spacing w:val="-5"/>
          <w:sz w:val="24"/>
          <w:szCs w:val="24"/>
        </w:rPr>
        <w:t xml:space="preserve"> </w:t>
      </w:r>
      <w:r w:rsidRPr="001C2A17">
        <w:rPr>
          <w:sz w:val="24"/>
          <w:szCs w:val="24"/>
        </w:rPr>
        <w:t>un</w:t>
      </w:r>
      <w:r w:rsidRPr="001C2A17">
        <w:rPr>
          <w:spacing w:val="-5"/>
          <w:sz w:val="24"/>
          <w:szCs w:val="24"/>
        </w:rPr>
        <w:t xml:space="preserve"> </w:t>
      </w:r>
      <w:r w:rsidRPr="001C2A17">
        <w:rPr>
          <w:sz w:val="24"/>
          <w:szCs w:val="24"/>
        </w:rPr>
        <w:t>film</w:t>
      </w:r>
      <w:r w:rsidRPr="001C2A17">
        <w:rPr>
          <w:spacing w:val="-3"/>
          <w:sz w:val="24"/>
          <w:szCs w:val="24"/>
        </w:rPr>
        <w:t xml:space="preserve"> </w:t>
      </w:r>
      <w:r w:rsidRPr="001C2A17">
        <w:rPr>
          <w:sz w:val="24"/>
          <w:szCs w:val="24"/>
        </w:rPr>
        <w:t>de</w:t>
      </w:r>
      <w:r w:rsidRPr="001C2A17">
        <w:rPr>
          <w:spacing w:val="-7"/>
          <w:sz w:val="24"/>
          <w:szCs w:val="24"/>
        </w:rPr>
        <w:t xml:space="preserve"> </w:t>
      </w:r>
      <w:r w:rsidRPr="001C2A17">
        <w:rPr>
          <w:sz w:val="24"/>
          <w:szCs w:val="24"/>
        </w:rPr>
        <w:t>chitosane</w:t>
      </w:r>
      <w:r w:rsidRPr="001C2A17">
        <w:rPr>
          <w:spacing w:val="-7"/>
          <w:sz w:val="24"/>
          <w:szCs w:val="24"/>
        </w:rPr>
        <w:t xml:space="preserve"> </w:t>
      </w:r>
      <w:r w:rsidRPr="001C2A17">
        <w:rPr>
          <w:sz w:val="24"/>
          <w:szCs w:val="24"/>
        </w:rPr>
        <w:t>dans</w:t>
      </w:r>
      <w:r w:rsidRPr="001C2A17">
        <w:rPr>
          <w:spacing w:val="-7"/>
          <w:sz w:val="24"/>
          <w:szCs w:val="24"/>
        </w:rPr>
        <w:t xml:space="preserve"> </w:t>
      </w:r>
      <w:r w:rsidRPr="001C2A17">
        <w:rPr>
          <w:sz w:val="24"/>
          <w:szCs w:val="24"/>
        </w:rPr>
        <w:t>une</w:t>
      </w:r>
      <w:r w:rsidRPr="001C2A17">
        <w:rPr>
          <w:spacing w:val="-5"/>
          <w:sz w:val="24"/>
          <w:szCs w:val="24"/>
        </w:rPr>
        <w:t xml:space="preserve"> </w:t>
      </w:r>
      <w:r w:rsidRPr="001C2A17">
        <w:rPr>
          <w:sz w:val="24"/>
          <w:szCs w:val="24"/>
        </w:rPr>
        <w:t>solution aqueuse</w:t>
      </w:r>
      <w:r w:rsidRPr="001C2A17">
        <w:rPr>
          <w:spacing w:val="7"/>
          <w:sz w:val="24"/>
          <w:szCs w:val="24"/>
        </w:rPr>
        <w:t xml:space="preserve"> </w:t>
      </w:r>
      <w:r w:rsidRPr="001C2A17">
        <w:rPr>
          <w:sz w:val="24"/>
          <w:szCs w:val="24"/>
        </w:rPr>
        <w:t>de</w:t>
      </w:r>
      <w:r w:rsidRPr="001C2A17">
        <w:rPr>
          <w:spacing w:val="8"/>
          <w:sz w:val="24"/>
          <w:szCs w:val="24"/>
        </w:rPr>
        <w:t xml:space="preserve"> </w:t>
      </w:r>
      <w:r w:rsidRPr="001C2A17">
        <w:rPr>
          <w:sz w:val="24"/>
          <w:szCs w:val="24"/>
        </w:rPr>
        <w:t>sulfate</w:t>
      </w:r>
      <w:r w:rsidRPr="001C2A17">
        <w:rPr>
          <w:spacing w:val="6"/>
          <w:sz w:val="24"/>
          <w:szCs w:val="24"/>
        </w:rPr>
        <w:t xml:space="preserve"> </w:t>
      </w:r>
      <w:r w:rsidRPr="001C2A17">
        <w:rPr>
          <w:sz w:val="24"/>
          <w:szCs w:val="24"/>
        </w:rPr>
        <w:t>de</w:t>
      </w:r>
      <w:r w:rsidRPr="001C2A17">
        <w:rPr>
          <w:spacing w:val="9"/>
          <w:sz w:val="24"/>
          <w:szCs w:val="24"/>
        </w:rPr>
        <w:t xml:space="preserve"> </w:t>
      </w:r>
      <w:r w:rsidRPr="001C2A17">
        <w:rPr>
          <w:sz w:val="24"/>
          <w:szCs w:val="24"/>
        </w:rPr>
        <w:t>cuivre(II)</w:t>
      </w:r>
      <w:r w:rsidRPr="001C2A17">
        <w:rPr>
          <w:spacing w:val="13"/>
          <w:sz w:val="24"/>
          <w:szCs w:val="24"/>
        </w:rPr>
        <w:t xml:space="preserve"> </w:t>
      </w:r>
      <w:r w:rsidRPr="001C2A17">
        <w:rPr>
          <w:sz w:val="24"/>
          <w:szCs w:val="24"/>
        </w:rPr>
        <w:t>(Cu</w:t>
      </w:r>
      <w:r w:rsidRPr="001C2A17">
        <w:rPr>
          <w:sz w:val="24"/>
          <w:szCs w:val="24"/>
          <w:vertAlign w:val="superscript"/>
        </w:rPr>
        <w:t>2+</w:t>
      </w:r>
      <w:r w:rsidRPr="001C2A17">
        <w:rPr>
          <w:sz w:val="24"/>
          <w:szCs w:val="24"/>
        </w:rPr>
        <w:t>(aq)</w:t>
      </w:r>
      <w:r w:rsidRPr="001C2A17">
        <w:rPr>
          <w:spacing w:val="7"/>
          <w:sz w:val="24"/>
          <w:szCs w:val="24"/>
        </w:rPr>
        <w:t xml:space="preserve"> </w:t>
      </w:r>
      <w:r w:rsidRPr="001C2A17">
        <w:rPr>
          <w:sz w:val="24"/>
          <w:szCs w:val="24"/>
        </w:rPr>
        <w:t>+</w:t>
      </w:r>
      <w:r w:rsidRPr="001C2A17">
        <w:rPr>
          <w:spacing w:val="-2"/>
          <w:sz w:val="24"/>
          <w:szCs w:val="24"/>
        </w:rPr>
        <w:t xml:space="preserve"> </w:t>
      </w:r>
      <w:r w:rsidRPr="001C2A17">
        <w:rPr>
          <w:sz w:val="24"/>
          <w:szCs w:val="24"/>
        </w:rPr>
        <w:t>SO</w:t>
      </w:r>
      <w:r w:rsidR="00626754" w:rsidRPr="00626754">
        <w:rPr>
          <w:sz w:val="24"/>
          <w:szCs w:val="24"/>
          <w:vertAlign w:val="subscript"/>
        </w:rPr>
        <w:t>4</w:t>
      </w:r>
      <w:r w:rsidRPr="001C2A17">
        <w:rPr>
          <w:sz w:val="24"/>
          <w:szCs w:val="24"/>
          <w:vertAlign w:val="superscript"/>
        </w:rPr>
        <w:t>2−</w:t>
      </w:r>
      <w:r w:rsidRPr="001C2A17">
        <w:rPr>
          <w:sz w:val="24"/>
          <w:szCs w:val="24"/>
        </w:rPr>
        <w:t>(aq)).</w:t>
      </w:r>
      <w:r w:rsidRPr="001C2A17">
        <w:rPr>
          <w:spacing w:val="9"/>
          <w:sz w:val="24"/>
          <w:szCs w:val="24"/>
        </w:rPr>
        <w:t xml:space="preserve"> </w:t>
      </w:r>
      <w:r w:rsidRPr="001C2A17">
        <w:rPr>
          <w:sz w:val="24"/>
          <w:szCs w:val="24"/>
        </w:rPr>
        <w:t>La</w:t>
      </w:r>
      <w:r w:rsidRPr="001C2A17">
        <w:rPr>
          <w:spacing w:val="8"/>
          <w:sz w:val="24"/>
          <w:szCs w:val="24"/>
        </w:rPr>
        <w:t xml:space="preserve"> </w:t>
      </w:r>
      <w:r w:rsidRPr="001C2A17">
        <w:rPr>
          <w:sz w:val="24"/>
          <w:szCs w:val="24"/>
        </w:rPr>
        <w:t>concentration</w:t>
      </w:r>
      <w:r w:rsidRPr="001C2A17">
        <w:rPr>
          <w:spacing w:val="12"/>
          <w:sz w:val="24"/>
          <w:szCs w:val="24"/>
        </w:rPr>
        <w:t xml:space="preserve"> </w:t>
      </w:r>
      <w:r w:rsidRPr="001C2A17">
        <w:rPr>
          <w:i/>
          <w:sz w:val="24"/>
          <w:szCs w:val="24"/>
        </w:rPr>
        <w:t>C</w:t>
      </w:r>
      <w:r w:rsidRPr="001C2A17">
        <w:rPr>
          <w:i/>
          <w:spacing w:val="7"/>
          <w:sz w:val="24"/>
          <w:szCs w:val="24"/>
        </w:rPr>
        <w:t xml:space="preserve"> </w:t>
      </w:r>
      <w:r w:rsidRPr="001C2A17">
        <w:rPr>
          <w:sz w:val="24"/>
          <w:szCs w:val="24"/>
        </w:rPr>
        <w:t>des</w:t>
      </w:r>
      <w:r w:rsidRPr="001C2A17">
        <w:rPr>
          <w:spacing w:val="8"/>
          <w:sz w:val="24"/>
          <w:szCs w:val="24"/>
        </w:rPr>
        <w:t xml:space="preserve"> </w:t>
      </w:r>
      <w:r w:rsidRPr="001C2A17">
        <w:rPr>
          <w:sz w:val="24"/>
          <w:szCs w:val="24"/>
        </w:rPr>
        <w:t>ions</w:t>
      </w:r>
      <w:r w:rsidRPr="001C2A17">
        <w:rPr>
          <w:spacing w:val="1"/>
          <w:sz w:val="24"/>
          <w:szCs w:val="24"/>
        </w:rPr>
        <w:t xml:space="preserve"> </w:t>
      </w:r>
      <w:r w:rsidRPr="001C2A17">
        <w:rPr>
          <w:sz w:val="24"/>
          <w:szCs w:val="24"/>
        </w:rPr>
        <w:t>Cu</w:t>
      </w:r>
      <w:r w:rsidRPr="001C2A17">
        <w:rPr>
          <w:sz w:val="24"/>
          <w:szCs w:val="24"/>
          <w:vertAlign w:val="superscript"/>
        </w:rPr>
        <w:t>2+</w:t>
      </w:r>
      <w:r w:rsidRPr="001C2A17">
        <w:rPr>
          <w:sz w:val="24"/>
          <w:szCs w:val="24"/>
        </w:rPr>
        <w:t>(aq)</w:t>
      </w:r>
      <w:r w:rsidRPr="001C2A17">
        <w:rPr>
          <w:spacing w:val="7"/>
          <w:sz w:val="24"/>
          <w:szCs w:val="24"/>
        </w:rPr>
        <w:t xml:space="preserve"> </w:t>
      </w:r>
      <w:r w:rsidRPr="001C2A17">
        <w:rPr>
          <w:sz w:val="24"/>
          <w:szCs w:val="24"/>
        </w:rPr>
        <w:t>dans</w:t>
      </w:r>
      <w:r w:rsidRPr="001C2A17">
        <w:rPr>
          <w:spacing w:val="8"/>
          <w:sz w:val="24"/>
          <w:szCs w:val="24"/>
        </w:rPr>
        <w:t xml:space="preserve"> </w:t>
      </w:r>
      <w:r w:rsidRPr="001C2A17">
        <w:rPr>
          <w:sz w:val="24"/>
          <w:szCs w:val="24"/>
        </w:rPr>
        <w:t>le</w:t>
      </w:r>
      <w:r w:rsidRPr="001C2A17">
        <w:rPr>
          <w:spacing w:val="10"/>
          <w:sz w:val="24"/>
          <w:szCs w:val="24"/>
        </w:rPr>
        <w:t xml:space="preserve"> </w:t>
      </w:r>
      <w:r w:rsidRPr="001C2A17">
        <w:rPr>
          <w:sz w:val="24"/>
          <w:szCs w:val="24"/>
        </w:rPr>
        <w:t>milieu</w:t>
      </w:r>
      <w:r w:rsidR="00626754">
        <w:rPr>
          <w:sz w:val="24"/>
          <w:szCs w:val="24"/>
        </w:rPr>
        <w:t xml:space="preserve"> </w:t>
      </w:r>
      <w:r w:rsidRPr="001C2A17">
        <w:rPr>
          <w:sz w:val="24"/>
          <w:szCs w:val="24"/>
        </w:rPr>
        <w:t>est déterminée à différentes dates.</w:t>
      </w:r>
    </w:p>
    <w:p w14:paraId="21080274" w14:textId="5729690B" w:rsidR="00BC6933" w:rsidRPr="001C2A17" w:rsidRDefault="00BC6933" w:rsidP="00626754">
      <w:pPr>
        <w:pStyle w:val="Corpsdetexte"/>
        <w:ind w:right="232"/>
        <w:jc w:val="both"/>
        <w:rPr>
          <w:sz w:val="24"/>
          <w:szCs w:val="24"/>
        </w:rPr>
      </w:pPr>
    </w:p>
    <w:p w14:paraId="47A1119C" w14:textId="56EA8F9D" w:rsidR="00EE4D3A" w:rsidRPr="00BC6933" w:rsidRDefault="00BC6933" w:rsidP="00BC6933">
      <w:pPr>
        <w:tabs>
          <w:tab w:val="left" w:pos="495"/>
        </w:tabs>
        <w:jc w:val="both"/>
        <w:rPr>
          <w:szCs w:val="24"/>
        </w:rPr>
      </w:pPr>
      <w:r>
        <w:rPr>
          <w:b/>
          <w:bCs/>
          <w:szCs w:val="24"/>
        </w:rPr>
        <w:t>4.1.</w:t>
      </w:r>
      <w:r>
        <w:rPr>
          <w:szCs w:val="24"/>
        </w:rPr>
        <w:t xml:space="preserve"> </w:t>
      </w:r>
      <w:r w:rsidR="0023790E" w:rsidRPr="00BC6933">
        <w:rPr>
          <w:szCs w:val="24"/>
        </w:rPr>
        <w:t>Définir la vitesse volumique de consommation des ions</w:t>
      </w:r>
      <w:r w:rsidR="0023790E" w:rsidRPr="00BC6933">
        <w:rPr>
          <w:spacing w:val="1"/>
          <w:szCs w:val="24"/>
        </w:rPr>
        <w:t xml:space="preserve"> </w:t>
      </w:r>
      <w:r w:rsidR="0023790E" w:rsidRPr="00BC6933">
        <w:rPr>
          <w:szCs w:val="24"/>
        </w:rPr>
        <w:t>Cu</w:t>
      </w:r>
      <w:r w:rsidR="0023790E" w:rsidRPr="00BC6933">
        <w:rPr>
          <w:szCs w:val="24"/>
          <w:vertAlign w:val="superscript"/>
        </w:rPr>
        <w:t>2+</w:t>
      </w:r>
      <w:r w:rsidR="0023790E" w:rsidRPr="00BC6933">
        <w:rPr>
          <w:szCs w:val="24"/>
        </w:rPr>
        <w:t>(aq).</w:t>
      </w:r>
    </w:p>
    <w:p w14:paraId="2E4E37E1" w14:textId="53F8E68F" w:rsidR="00BC6933" w:rsidRPr="007622F0" w:rsidRDefault="007622F0" w:rsidP="00BC6933">
      <w:pPr>
        <w:ind w:right="226"/>
        <w:jc w:val="both"/>
        <w:rPr>
          <w:b/>
          <w:bCs/>
          <w:szCs w:val="24"/>
        </w:rPr>
      </w:pPr>
      <w:proofErr w:type="spellStart"/>
      <w:r w:rsidRPr="007622F0">
        <w:rPr>
          <w:b/>
          <w:bCs/>
          <w:i/>
          <w:iCs/>
          <w:szCs w:val="24"/>
        </w:rPr>
        <w:t>v</w:t>
      </w:r>
      <w:r w:rsidRPr="007622F0">
        <w:rPr>
          <w:b/>
          <w:bCs/>
          <w:szCs w:val="24"/>
          <w:vertAlign w:val="subscript"/>
        </w:rPr>
        <w:t>conso</w:t>
      </w:r>
      <w:proofErr w:type="spellEnd"/>
      <w:r w:rsidRPr="007622F0">
        <w:rPr>
          <w:b/>
          <w:bCs/>
          <w:szCs w:val="24"/>
        </w:rPr>
        <w:t xml:space="preserve"> = </w:t>
      </w:r>
      <w:r w:rsidRPr="007622F0">
        <w:rPr>
          <w:b/>
          <w:bCs/>
          <w:position w:val="-24"/>
          <w:szCs w:val="24"/>
        </w:rPr>
        <w:object w:dxaOrig="2680" w:dyaOrig="680" w14:anchorId="624E9B03">
          <v:shape id="_x0000_i1037" type="#_x0000_t75" style="width:136.8pt;height:36pt" o:ole="">
            <v:imagedata r:id="rId55" o:title=""/>
          </v:shape>
          <o:OLEObject Type="Embed" ProgID="Equation.DSMT4" ShapeID="_x0000_i1037" DrawAspect="Content" ObjectID="_1674484024" r:id="rId56"/>
        </w:object>
      </w:r>
    </w:p>
    <w:p w14:paraId="092D7035" w14:textId="224B40C9" w:rsidR="00EE4D3A" w:rsidRPr="001C2A17" w:rsidRDefault="0023790E" w:rsidP="00FA1D42">
      <w:pPr>
        <w:jc w:val="both"/>
        <w:rPr>
          <w:szCs w:val="24"/>
        </w:rPr>
      </w:pPr>
      <w:r w:rsidRPr="001C2A17">
        <w:rPr>
          <w:szCs w:val="24"/>
        </w:rPr>
        <w:t xml:space="preserve">L’évolution temporelle de la concentration </w:t>
      </w:r>
      <w:r w:rsidRPr="001C2A17">
        <w:rPr>
          <w:i/>
          <w:szCs w:val="24"/>
        </w:rPr>
        <w:t xml:space="preserve">C </w:t>
      </w:r>
      <w:r w:rsidRPr="001C2A17">
        <w:rPr>
          <w:szCs w:val="24"/>
        </w:rPr>
        <w:t>des ions Cu</w:t>
      </w:r>
      <w:r w:rsidRPr="001C2A17">
        <w:rPr>
          <w:szCs w:val="24"/>
          <w:vertAlign w:val="superscript"/>
        </w:rPr>
        <w:t>2+</w:t>
      </w:r>
      <w:r w:rsidRPr="001C2A17">
        <w:rPr>
          <w:szCs w:val="24"/>
        </w:rPr>
        <w:t>(aq) est représentée sur la figure 2 de l</w:t>
      </w:r>
      <w:r w:rsidRPr="001C2A17">
        <w:rPr>
          <w:b/>
          <w:szCs w:val="24"/>
        </w:rPr>
        <w:t>’ANNEXE À RENDRE AVEC LA COPIE</w:t>
      </w:r>
      <w:r w:rsidRPr="001C2A17">
        <w:rPr>
          <w:szCs w:val="24"/>
        </w:rPr>
        <w:t>.</w:t>
      </w:r>
    </w:p>
    <w:p w14:paraId="2F364F43" w14:textId="5BEC5375" w:rsidR="00EE4D3A" w:rsidRDefault="00757F14" w:rsidP="00FA1D42">
      <w:pPr>
        <w:tabs>
          <w:tab w:val="left" w:pos="495"/>
        </w:tabs>
        <w:jc w:val="both"/>
        <w:rPr>
          <w:szCs w:val="24"/>
        </w:rPr>
      </w:pPr>
      <w:r>
        <w:rPr>
          <w:b/>
          <w:bCs/>
          <w:szCs w:val="24"/>
        </w:rPr>
        <w:t>4.2.</w:t>
      </w:r>
      <w:r>
        <w:rPr>
          <w:szCs w:val="24"/>
        </w:rPr>
        <w:t xml:space="preserve"> </w:t>
      </w:r>
      <w:r w:rsidR="0023790E" w:rsidRPr="00757F14">
        <w:rPr>
          <w:szCs w:val="24"/>
        </w:rPr>
        <w:t>Estimer la valeur de la vitesse volumique de consommation des ions Cu</w:t>
      </w:r>
      <w:r w:rsidR="0023790E" w:rsidRPr="00757F14">
        <w:rPr>
          <w:szCs w:val="24"/>
          <w:vertAlign w:val="superscript"/>
        </w:rPr>
        <w:t>2+</w:t>
      </w:r>
      <w:r w:rsidR="0023790E" w:rsidRPr="00757F14">
        <w:rPr>
          <w:szCs w:val="24"/>
        </w:rPr>
        <w:t xml:space="preserve">(aq) à la date </w:t>
      </w:r>
      <w:r w:rsidR="0023790E" w:rsidRPr="00FA1D42">
        <w:rPr>
          <w:i/>
          <w:iCs/>
          <w:szCs w:val="24"/>
        </w:rPr>
        <w:t>t</w:t>
      </w:r>
      <w:r w:rsidR="00FA1D42">
        <w:rPr>
          <w:szCs w:val="24"/>
        </w:rPr>
        <w:t> </w:t>
      </w:r>
      <w:r w:rsidR="0023790E" w:rsidRPr="00757F14">
        <w:rPr>
          <w:szCs w:val="24"/>
        </w:rPr>
        <w:t>=</w:t>
      </w:r>
      <w:r w:rsidR="00FA1D42">
        <w:rPr>
          <w:szCs w:val="24"/>
        </w:rPr>
        <w:t> </w:t>
      </w:r>
      <w:r w:rsidR="0023790E" w:rsidRPr="00757F14">
        <w:rPr>
          <w:szCs w:val="24"/>
        </w:rPr>
        <w:t>10 min par une construction graphique sur la figure 2 de l’</w:t>
      </w:r>
      <w:r w:rsidR="0023790E" w:rsidRPr="00757F14">
        <w:rPr>
          <w:b/>
          <w:szCs w:val="24"/>
        </w:rPr>
        <w:t xml:space="preserve">ANNEXE À RENDRE AVEC </w:t>
      </w:r>
      <w:r w:rsidR="0023790E" w:rsidRPr="00757F14">
        <w:rPr>
          <w:b/>
          <w:spacing w:val="2"/>
          <w:szCs w:val="24"/>
        </w:rPr>
        <w:t>LA</w:t>
      </w:r>
      <w:r w:rsidR="0023790E" w:rsidRPr="00757F14">
        <w:rPr>
          <w:b/>
          <w:spacing w:val="-1"/>
          <w:szCs w:val="24"/>
        </w:rPr>
        <w:t xml:space="preserve"> </w:t>
      </w:r>
      <w:r w:rsidR="0023790E" w:rsidRPr="00757F14">
        <w:rPr>
          <w:b/>
          <w:szCs w:val="24"/>
        </w:rPr>
        <w:t>COPIE</w:t>
      </w:r>
      <w:r w:rsidR="0023790E" w:rsidRPr="00757F14">
        <w:rPr>
          <w:szCs w:val="24"/>
        </w:rPr>
        <w:t>.</w:t>
      </w:r>
    </w:p>
    <w:p w14:paraId="5B708F57" w14:textId="60471707" w:rsidR="00614CA7" w:rsidRDefault="00614CA7" w:rsidP="00614CA7">
      <w:pPr>
        <w:rPr>
          <w:szCs w:val="24"/>
        </w:rPr>
      </w:pPr>
      <w:r w:rsidRPr="00614CA7">
        <w:rPr>
          <w:b/>
          <w:bCs/>
          <w:noProof/>
          <w:lang w:bidi="ar-SA"/>
        </w:rPr>
        <w:drawing>
          <wp:anchor distT="0" distB="0" distL="0" distR="0" simplePos="0" relativeHeight="251663360" behindDoc="1" locked="0" layoutInCell="1" allowOverlap="1" wp14:anchorId="57875FF9" wp14:editId="121AEDB2">
            <wp:simplePos x="0" y="0"/>
            <wp:positionH relativeFrom="page">
              <wp:posOffset>542925</wp:posOffset>
            </wp:positionH>
            <wp:positionV relativeFrom="paragraph">
              <wp:posOffset>5080</wp:posOffset>
            </wp:positionV>
            <wp:extent cx="6088380" cy="3400425"/>
            <wp:effectExtent l="0" t="0" r="0" b="0"/>
            <wp:wrapNone/>
            <wp:docPr id="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5.png"/>
                    <pic:cNvPicPr/>
                  </pic:nvPicPr>
                  <pic:blipFill>
                    <a:blip r:embed="rId57" cstate="print"/>
                    <a:stretch>
                      <a:fillRect/>
                    </a:stretch>
                  </pic:blipFill>
                  <pic:spPr>
                    <a:xfrm>
                      <a:off x="0" y="0"/>
                      <a:ext cx="6088380" cy="3400425"/>
                    </a:xfrm>
                    <a:prstGeom prst="rect">
                      <a:avLst/>
                    </a:prstGeom>
                  </pic:spPr>
                </pic:pic>
              </a:graphicData>
            </a:graphic>
          </wp:anchor>
        </w:drawing>
      </w:r>
    </w:p>
    <w:p w14:paraId="2A632450" w14:textId="0B2C00C8" w:rsidR="00614CA7" w:rsidRDefault="00F4359D" w:rsidP="00614CA7">
      <w:pPr>
        <w:rPr>
          <w:szCs w:val="24"/>
        </w:rPr>
      </w:pPr>
      <w:r>
        <w:rPr>
          <w:noProof/>
          <w:szCs w:val="24"/>
          <w:lang w:bidi="ar-SA"/>
        </w:rPr>
        <mc:AlternateContent>
          <mc:Choice Requires="wps">
            <w:drawing>
              <wp:anchor distT="0" distB="0" distL="114300" distR="114300" simplePos="0" relativeHeight="251668480" behindDoc="0" locked="0" layoutInCell="1" allowOverlap="1" wp14:anchorId="1E915812" wp14:editId="0860F88D">
                <wp:simplePos x="0" y="0"/>
                <wp:positionH relativeFrom="column">
                  <wp:posOffset>3797300</wp:posOffset>
                </wp:positionH>
                <wp:positionV relativeFrom="paragraph">
                  <wp:posOffset>153670</wp:posOffset>
                </wp:positionV>
                <wp:extent cx="1746885" cy="1198245"/>
                <wp:effectExtent l="0" t="0" r="0" b="0"/>
                <wp:wrapNone/>
                <wp:docPr id="12"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6885" cy="1198245"/>
                        </a:xfrm>
                        <a:prstGeom prst="rect">
                          <a:avLst/>
                        </a:prstGeom>
                        <a:solidFill>
                          <a:srgbClr val="FFFFFF"/>
                        </a:solidFill>
                        <a:ln w="9525">
                          <a:solidFill>
                            <a:srgbClr val="000000"/>
                          </a:solidFill>
                          <a:miter lim="800000"/>
                          <a:headEnd/>
                          <a:tailEnd/>
                        </a:ln>
                      </wps:spPr>
                      <wps:txbx>
                        <w:txbxContent>
                          <w:p w14:paraId="11AF2411" w14:textId="14F9EAB7" w:rsidR="001077B4" w:rsidRDefault="001077B4" w:rsidP="001077B4">
                            <w:r w:rsidRPr="001077B4">
                              <w:rPr>
                                <w:position w:val="-30"/>
                              </w:rPr>
                              <w:object w:dxaOrig="2160" w:dyaOrig="720" w14:anchorId="3CF6E05E">
                                <v:shape id="_x0000_i1039" type="#_x0000_t75" style="width:108pt;height:36pt" o:ole="">
                                  <v:imagedata r:id="rId58" o:title=""/>
                                </v:shape>
                                <o:OLEObject Type="Embed" ProgID="Equation.DSMT4" ShapeID="_x0000_i1039" DrawAspect="Content" ObjectID="_1674484027" r:id="rId59"/>
                              </w:object>
                            </w:r>
                            <w:r>
                              <w:t xml:space="preserve"> </w:t>
                            </w:r>
                          </w:p>
                          <w:p w14:paraId="52AE1AB0" w14:textId="0A2D0251" w:rsidR="001077B4" w:rsidRPr="00521177" w:rsidRDefault="001077B4" w:rsidP="001077B4">
                            <w:r w:rsidRPr="001077B4">
                              <w:rPr>
                                <w:position w:val="-44"/>
                              </w:rPr>
                              <w:object w:dxaOrig="2480" w:dyaOrig="999" w14:anchorId="77D79A30">
                                <v:shape id="_x0000_i1041" type="#_x0000_t75" style="width:122.4pt;height:50.4pt" o:ole="">
                                  <v:imagedata r:id="rId60" o:title=""/>
                                </v:shape>
                                <o:OLEObject Type="Embed" ProgID="Equation.DSMT4" ShapeID="_x0000_i1041" DrawAspect="Content" ObjectID="_1674484028" r:id="rId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915812" id="Text Box 121" o:spid="_x0000_s1103" type="#_x0000_t202" style="position:absolute;margin-left:299pt;margin-top:12.1pt;width:137.55pt;height:94.3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">
                <v:textbox style="mso-fit-shape-to-text:t">
                  <w:txbxContent>
                    <w:p w14:paraId="11AF2411" w14:textId="14F9EAB7" w:rsidR="001077B4" w:rsidRDefault="001077B4" w:rsidP="001077B4">
                      <w:r w:rsidRPr="001077B4">
                        <w:rPr>
                          <w:position w:val="-30"/>
                        </w:rPr>
                        <w:object w:dxaOrig="2160" w:dyaOrig="720" w14:anchorId="3CF6E05E">
                          <v:shape id="_x0000_i1040" type="#_x0000_t75" style="width:108pt;height:36pt" o:ole="">
                            <v:imagedata r:id="rId62" o:title=""/>
                          </v:shape>
                          <o:OLEObject Type="Embed" ProgID="Equation.DSMT4" ShapeID="_x0000_i1040" DrawAspect="Content" ObjectID="_1673357908" r:id="rId63"/>
                        </w:object>
                      </w:r>
                      <w:r>
                        <w:t xml:space="preserve"> </w:t>
                      </w:r>
                    </w:p>
                    <w:p w14:paraId="52AE1AB0" w14:textId="0A2D0251" w:rsidR="001077B4" w:rsidRPr="00521177" w:rsidRDefault="001077B4" w:rsidP="001077B4">
                      <w:r w:rsidRPr="001077B4">
                        <w:rPr>
                          <w:position w:val="-44"/>
                        </w:rPr>
                        <w:object w:dxaOrig="2480" w:dyaOrig="999" w14:anchorId="77D79A30">
                          <v:shape id="_x0000_i1041" type="#_x0000_t75" style="width:122.4pt;height:50.4pt" o:ole="">
                            <v:imagedata r:id="rId64" o:title=""/>
                          </v:shape>
                          <o:OLEObject Type="Embed" ProgID="Equation.DSMT4" ShapeID="_x0000_i1041" DrawAspect="Content" ObjectID="_1673357909" r:id="rId65"/>
                        </w:object>
                      </w:r>
                    </w:p>
                  </w:txbxContent>
                </v:textbox>
              </v:shape>
            </w:pict>
          </mc:Fallback>
        </mc:AlternateContent>
      </w:r>
      <w:r>
        <w:rPr>
          <w:noProof/>
          <w:szCs w:val="24"/>
          <w:lang w:bidi="ar-SA"/>
        </w:rPr>
        <mc:AlternateContent>
          <mc:Choice Requires="wps">
            <w:drawing>
              <wp:anchor distT="0" distB="0" distL="114300" distR="114300" simplePos="0" relativeHeight="251660800" behindDoc="0" locked="0" layoutInCell="1" allowOverlap="1" wp14:anchorId="27307D13" wp14:editId="2DFA9F24">
                <wp:simplePos x="0" y="0"/>
                <wp:positionH relativeFrom="column">
                  <wp:posOffset>282575</wp:posOffset>
                </wp:positionH>
                <wp:positionV relativeFrom="paragraph">
                  <wp:posOffset>10795</wp:posOffset>
                </wp:positionV>
                <wp:extent cx="5791200" cy="2476500"/>
                <wp:effectExtent l="0" t="0" r="0" b="0"/>
                <wp:wrapNone/>
                <wp:docPr id="8" name="Freeform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91200" cy="2476500"/>
                        </a:xfrm>
                        <a:custGeom>
                          <a:avLst/>
                          <a:gdLst>
                            <a:gd name="T0" fmla="*/ 9120 w 9120"/>
                            <a:gd name="T1" fmla="*/ 3900 h 3900"/>
                            <a:gd name="T2" fmla="*/ 8550 w 9120"/>
                            <a:gd name="T3" fmla="*/ 3780 h 3900"/>
                            <a:gd name="T4" fmla="*/ 7980 w 9120"/>
                            <a:gd name="T5" fmla="*/ 3675 h 3900"/>
                            <a:gd name="T6" fmla="*/ 7380 w 9120"/>
                            <a:gd name="T7" fmla="*/ 3525 h 3900"/>
                            <a:gd name="T8" fmla="*/ 6210 w 9120"/>
                            <a:gd name="T9" fmla="*/ 3195 h 3900"/>
                            <a:gd name="T10" fmla="*/ 5055 w 9120"/>
                            <a:gd name="T11" fmla="*/ 2910 h 3900"/>
                            <a:gd name="T12" fmla="*/ 2490 w 9120"/>
                            <a:gd name="T13" fmla="*/ 1815 h 3900"/>
                            <a:gd name="T14" fmla="*/ 750 w 9120"/>
                            <a:gd name="T15" fmla="*/ 900 h 3900"/>
                            <a:gd name="T16" fmla="*/ 0 w 9120"/>
                            <a:gd name="T17" fmla="*/ 0 h 3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20" h="3900">
                              <a:moveTo>
                                <a:pt x="9120" y="3900"/>
                              </a:moveTo>
                              <a:cubicBezTo>
                                <a:pt x="8930" y="3859"/>
                                <a:pt x="8740" y="3818"/>
                                <a:pt x="8550" y="3780"/>
                              </a:cubicBezTo>
                              <a:cubicBezTo>
                                <a:pt x="8360" y="3742"/>
                                <a:pt x="8175" y="3717"/>
                                <a:pt x="7980" y="3675"/>
                              </a:cubicBezTo>
                              <a:cubicBezTo>
                                <a:pt x="7785" y="3633"/>
                                <a:pt x="7675" y="3605"/>
                                <a:pt x="7380" y="3525"/>
                              </a:cubicBezTo>
                              <a:cubicBezTo>
                                <a:pt x="7085" y="3445"/>
                                <a:pt x="6597" y="3297"/>
                                <a:pt x="6210" y="3195"/>
                              </a:cubicBezTo>
                              <a:cubicBezTo>
                                <a:pt x="5823" y="3093"/>
                                <a:pt x="5675" y="3140"/>
                                <a:pt x="5055" y="2910"/>
                              </a:cubicBezTo>
                              <a:cubicBezTo>
                                <a:pt x="4435" y="2680"/>
                                <a:pt x="3207" y="2150"/>
                                <a:pt x="2490" y="1815"/>
                              </a:cubicBezTo>
                              <a:cubicBezTo>
                                <a:pt x="1773" y="1480"/>
                                <a:pt x="1165" y="1202"/>
                                <a:pt x="750" y="900"/>
                              </a:cubicBezTo>
                              <a:cubicBezTo>
                                <a:pt x="335" y="598"/>
                                <a:pt x="167" y="29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913FDD" id="Freeform 115" o:spid="_x0000_s1026" style="position:absolute;margin-left:22.25pt;margin-top:.85pt;width:456pt;height: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120,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" path="m9120,3900v-190,-41,-380,-82,-570,-120c8360,3742,8175,3717,7980,3675v-195,-42,-305,-70,-600,-150c7085,3445,6597,3297,6210,3195,5823,3093,5675,3140,5055,2910,4435,2680,3207,2150,2490,1815,1773,1480,1165,1202,750,900,335,598,167,299,,e" filled="f">
                <v:path arrowok="t" o:connecttype="custom" o:connectlocs="5791200,2476500;5429250,2400300;5067300,2333625;4686300,2238375;3943350,2028825;3209925,1847850;1581150,1152525;476250,571500;0,0" o:connectangles="0,0,0,0,0,0,0,0,0"/>
              </v:shape>
            </w:pict>
          </mc:Fallback>
        </mc:AlternateContent>
      </w:r>
    </w:p>
    <w:p w14:paraId="7633EACE" w14:textId="592B7B31" w:rsidR="00614CA7" w:rsidRDefault="00614CA7" w:rsidP="00614CA7">
      <w:pPr>
        <w:rPr>
          <w:szCs w:val="24"/>
        </w:rPr>
      </w:pPr>
    </w:p>
    <w:p w14:paraId="353E32B9" w14:textId="77777777" w:rsidR="00614CA7" w:rsidRDefault="00614CA7" w:rsidP="00614CA7">
      <w:pPr>
        <w:rPr>
          <w:szCs w:val="24"/>
        </w:rPr>
      </w:pPr>
    </w:p>
    <w:p w14:paraId="04C4EDE4" w14:textId="0F1FD8A2" w:rsidR="00614CA7" w:rsidRDefault="00614CA7" w:rsidP="00614CA7">
      <w:pPr>
        <w:rPr>
          <w:szCs w:val="24"/>
        </w:rPr>
      </w:pPr>
    </w:p>
    <w:p w14:paraId="53C678B2" w14:textId="0EA0BC52" w:rsidR="00614CA7" w:rsidRDefault="00614CA7" w:rsidP="00614CA7">
      <w:pPr>
        <w:rPr>
          <w:szCs w:val="24"/>
        </w:rPr>
      </w:pPr>
    </w:p>
    <w:p w14:paraId="3D20DC48" w14:textId="1029D36A" w:rsidR="00614CA7" w:rsidRDefault="00F4359D" w:rsidP="00614CA7">
      <w:pPr>
        <w:rPr>
          <w:szCs w:val="24"/>
        </w:rPr>
      </w:pPr>
      <w:r>
        <w:rPr>
          <w:noProof/>
          <w:szCs w:val="24"/>
          <w:lang w:bidi="ar-SA"/>
        </w:rPr>
        <mc:AlternateContent>
          <mc:Choice Requires="wps">
            <w:drawing>
              <wp:anchor distT="0" distB="0" distL="114300" distR="114300" simplePos="0" relativeHeight="251661824" behindDoc="0" locked="0" layoutInCell="1" allowOverlap="1" wp14:anchorId="0E52D83D" wp14:editId="2F8B5ADE">
                <wp:simplePos x="0" y="0"/>
                <wp:positionH relativeFrom="column">
                  <wp:posOffset>558800</wp:posOffset>
                </wp:positionH>
                <wp:positionV relativeFrom="paragraph">
                  <wp:posOffset>39370</wp:posOffset>
                </wp:positionV>
                <wp:extent cx="5633720" cy="1835785"/>
                <wp:effectExtent l="0" t="0" r="0" b="0"/>
                <wp:wrapNone/>
                <wp:docPr id="6" name="AutoShape 116"/>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H="1" flipV="1">
                          <a:off x="0" y="0"/>
                          <a:ext cx="5633720" cy="1835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616D23" id="AutoShape 116" o:spid="_x0000_s1026" type="#_x0000_t32" style="position:absolute;margin-left:44pt;margin-top:3.1pt;width:443.6pt;height:144.55pt;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">
                <o:lock v:ext="edit" aspectratio="t"/>
              </v:shape>
            </w:pict>
          </mc:Fallback>
        </mc:AlternateContent>
      </w:r>
    </w:p>
    <w:p w14:paraId="58F4E9AA" w14:textId="712B71D1" w:rsidR="00614CA7" w:rsidRDefault="00F4359D" w:rsidP="00614CA7">
      <w:pPr>
        <w:rPr>
          <w:szCs w:val="24"/>
        </w:rPr>
      </w:pPr>
      <w:r>
        <w:rPr>
          <w:noProof/>
          <w:szCs w:val="24"/>
          <w:lang w:bidi="ar-SA"/>
        </w:rPr>
        <mc:AlternateContent>
          <mc:Choice Requires="wps">
            <w:drawing>
              <wp:anchor distT="0" distB="0" distL="114300" distR="114300" simplePos="0" relativeHeight="251667456" behindDoc="0" locked="0" layoutInCell="1" allowOverlap="1" wp14:anchorId="3F27153F" wp14:editId="3CB46FA2">
                <wp:simplePos x="0" y="0"/>
                <wp:positionH relativeFrom="column">
                  <wp:posOffset>1749425</wp:posOffset>
                </wp:positionH>
                <wp:positionV relativeFrom="paragraph">
                  <wp:posOffset>168910</wp:posOffset>
                </wp:positionV>
                <wp:extent cx="252095" cy="252095"/>
                <wp:effectExtent l="0" t="0" r="0" b="0"/>
                <wp:wrapNone/>
                <wp:docPr id="4"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252095"/>
                        </a:xfrm>
                        <a:prstGeom prst="plus">
                          <a:avLst>
                            <a:gd name="adj" fmla="val 43565"/>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54A799"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120" o:spid="_x0000_s1026" type="#_x0000_t11" style="position:absolute;margin-left:137.75pt;margin-top:13.3pt;width:19.85pt;height:19.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" adj="9410" fillcolor="black [3213]"/>
            </w:pict>
          </mc:Fallback>
        </mc:AlternateContent>
      </w:r>
    </w:p>
    <w:p w14:paraId="62D5B216" w14:textId="520649E0" w:rsidR="00614CA7" w:rsidRDefault="00614CA7" w:rsidP="00614CA7">
      <w:pPr>
        <w:rPr>
          <w:szCs w:val="24"/>
        </w:rPr>
      </w:pPr>
    </w:p>
    <w:p w14:paraId="0497EF14" w14:textId="7F13B458" w:rsidR="00614CA7" w:rsidRDefault="00F4359D" w:rsidP="00614CA7">
      <w:pPr>
        <w:rPr>
          <w:szCs w:val="24"/>
        </w:rPr>
      </w:pPr>
      <w:r>
        <w:rPr>
          <w:noProof/>
          <w:szCs w:val="24"/>
          <w:lang w:bidi="ar-SA"/>
        </w:rPr>
        <mc:AlternateContent>
          <mc:Choice Requires="wps">
            <w:drawing>
              <wp:anchor distT="0" distB="0" distL="114300" distR="114300" simplePos="0" relativeHeight="251666432" behindDoc="0" locked="0" layoutInCell="1" allowOverlap="1" wp14:anchorId="1E915812" wp14:editId="545FECFE">
                <wp:simplePos x="0" y="0"/>
                <wp:positionH relativeFrom="column">
                  <wp:posOffset>339725</wp:posOffset>
                </wp:positionH>
                <wp:positionV relativeFrom="paragraph">
                  <wp:posOffset>85090</wp:posOffset>
                </wp:positionV>
                <wp:extent cx="1943735" cy="342900"/>
                <wp:effectExtent l="0" t="0" r="0" b="0"/>
                <wp:wrapNone/>
                <wp:docPr id="3"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735" cy="342900"/>
                        </a:xfrm>
                        <a:prstGeom prst="rect">
                          <a:avLst/>
                        </a:prstGeom>
                        <a:solidFill>
                          <a:srgbClr val="FFFFFF"/>
                        </a:solidFill>
                        <a:ln w="9525">
                          <a:solidFill>
                            <a:srgbClr val="000000"/>
                          </a:solidFill>
                          <a:miter lim="800000"/>
                          <a:headEnd/>
                          <a:tailEnd/>
                        </a:ln>
                      </wps:spPr>
                      <wps:txbx>
                        <w:txbxContent>
                          <w:p w14:paraId="01C804CC" w14:textId="659A8946" w:rsidR="001077B4" w:rsidRPr="00521177" w:rsidRDefault="001077B4" w:rsidP="001077B4">
                            <w:r>
                              <w:t>A(5 min ; 12×10</w:t>
                            </w:r>
                            <w:r>
                              <w:rPr>
                                <w:vertAlign w:val="superscript"/>
                              </w:rPr>
                              <w:t>–3</w:t>
                            </w:r>
                            <w:r>
                              <w:t xml:space="preserve"> mol.L</w:t>
                            </w:r>
                            <w:r>
                              <w:rPr>
                                <w:vertAlign w:val="superscript"/>
                              </w:rPr>
                              <w:t>-1</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15812" id="Text Box 119" o:spid="_x0000_s1104" type="#_x0000_t202" style="position:absolute;margin-left:26.75pt;margin-top:6.7pt;width:153.0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">
                <v:textbox>
                  <w:txbxContent>
                    <w:p w14:paraId="01C804CC" w14:textId="659A8946" w:rsidR="001077B4" w:rsidRPr="00521177" w:rsidRDefault="001077B4" w:rsidP="001077B4">
                      <w:r>
                        <w:t>A(5 min ; 12×10</w:t>
                      </w:r>
                      <w:r>
                        <w:rPr>
                          <w:vertAlign w:val="superscript"/>
                        </w:rPr>
                        <w:t>–3</w:t>
                      </w:r>
                      <w:r>
                        <w:t xml:space="preserve"> mol.L</w:t>
                      </w:r>
                      <w:r>
                        <w:rPr>
                          <w:vertAlign w:val="superscript"/>
                        </w:rPr>
                        <w:t>-1</w:t>
                      </w:r>
                      <w:r>
                        <w:t>)</w:t>
                      </w:r>
                    </w:p>
                  </w:txbxContent>
                </v:textbox>
              </v:shape>
            </w:pict>
          </mc:Fallback>
        </mc:AlternateContent>
      </w:r>
    </w:p>
    <w:p w14:paraId="59B39677" w14:textId="75E36C66" w:rsidR="00614CA7" w:rsidRDefault="00614CA7" w:rsidP="00614CA7">
      <w:pPr>
        <w:rPr>
          <w:szCs w:val="24"/>
        </w:rPr>
      </w:pPr>
    </w:p>
    <w:p w14:paraId="72386E56" w14:textId="77777777" w:rsidR="00614CA7" w:rsidRDefault="00614CA7" w:rsidP="00614CA7">
      <w:pPr>
        <w:rPr>
          <w:szCs w:val="24"/>
        </w:rPr>
      </w:pPr>
    </w:p>
    <w:p w14:paraId="32A23445" w14:textId="77777777" w:rsidR="00614CA7" w:rsidRDefault="00614CA7" w:rsidP="00614CA7">
      <w:pPr>
        <w:rPr>
          <w:szCs w:val="24"/>
        </w:rPr>
      </w:pPr>
    </w:p>
    <w:p w14:paraId="31EDD4C8" w14:textId="396DF552" w:rsidR="00614CA7" w:rsidRDefault="00F4359D" w:rsidP="00614CA7">
      <w:pPr>
        <w:rPr>
          <w:szCs w:val="24"/>
        </w:rPr>
      </w:pPr>
      <w:r>
        <w:rPr>
          <w:noProof/>
          <w:szCs w:val="24"/>
          <w:lang w:bidi="ar-SA"/>
        </w:rPr>
        <mc:AlternateContent>
          <mc:Choice Requires="wps">
            <w:drawing>
              <wp:anchor distT="0" distB="0" distL="114300" distR="114300" simplePos="0" relativeHeight="251665408" behindDoc="0" locked="0" layoutInCell="1" allowOverlap="1" wp14:anchorId="3F27153F" wp14:editId="455DC57C">
                <wp:simplePos x="0" y="0"/>
                <wp:positionH relativeFrom="column">
                  <wp:posOffset>4930775</wp:posOffset>
                </wp:positionH>
                <wp:positionV relativeFrom="paragraph">
                  <wp:posOffset>156210</wp:posOffset>
                </wp:positionV>
                <wp:extent cx="252095" cy="252095"/>
                <wp:effectExtent l="0" t="0" r="0" b="0"/>
                <wp:wrapNone/>
                <wp:docPr id="2"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252095"/>
                        </a:xfrm>
                        <a:prstGeom prst="plus">
                          <a:avLst>
                            <a:gd name="adj" fmla="val 43565"/>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CE90D" id="AutoShape 118" o:spid="_x0000_s1026" type="#_x0000_t11" style="position:absolute;margin-left:388.25pt;margin-top:12.3pt;width:19.85pt;height:19.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" adj="9410" fillcolor="black [3213]"/>
            </w:pict>
          </mc:Fallback>
        </mc:AlternateContent>
      </w:r>
    </w:p>
    <w:p w14:paraId="19D03C28" w14:textId="68D69E72" w:rsidR="00521177" w:rsidRDefault="00F4359D" w:rsidP="00614CA7">
      <w:pPr>
        <w:rPr>
          <w:szCs w:val="24"/>
        </w:rPr>
      </w:pPr>
      <w:r>
        <w:rPr>
          <w:noProof/>
          <w:szCs w:val="24"/>
          <w:lang w:bidi="ar-SA"/>
        </w:rPr>
        <mc:AlternateContent>
          <mc:Choice Requires="wps">
            <w:drawing>
              <wp:anchor distT="0" distB="0" distL="114300" distR="114300" simplePos="0" relativeHeight="251662848" behindDoc="0" locked="0" layoutInCell="1" allowOverlap="1" wp14:anchorId="1E915812" wp14:editId="57A17A1D">
                <wp:simplePos x="0" y="0"/>
                <wp:positionH relativeFrom="column">
                  <wp:posOffset>2768600</wp:posOffset>
                </wp:positionH>
                <wp:positionV relativeFrom="paragraph">
                  <wp:posOffset>57150</wp:posOffset>
                </wp:positionV>
                <wp:extent cx="2009775" cy="342900"/>
                <wp:effectExtent l="0" t="0" r="0" b="0"/>
                <wp:wrapNone/>
                <wp:docPr id="1"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342900"/>
                        </a:xfrm>
                        <a:prstGeom prst="rect">
                          <a:avLst/>
                        </a:prstGeom>
                        <a:solidFill>
                          <a:srgbClr val="FFFFFF"/>
                        </a:solidFill>
                        <a:ln w="9525">
                          <a:solidFill>
                            <a:srgbClr val="000000"/>
                          </a:solidFill>
                          <a:miter lim="800000"/>
                          <a:headEnd/>
                          <a:tailEnd/>
                        </a:ln>
                      </wps:spPr>
                      <wps:txbx>
                        <w:txbxContent>
                          <w:p w14:paraId="31D66EFC" w14:textId="66B8C451" w:rsidR="00521177" w:rsidRPr="00521177" w:rsidRDefault="00521177">
                            <w:r>
                              <w:t>B(15 min ;</w:t>
                            </w:r>
                            <w:r w:rsidR="001077B4">
                              <w:t xml:space="preserve"> </w:t>
                            </w:r>
                            <w:r>
                              <w:t>6×10</w:t>
                            </w:r>
                            <w:r>
                              <w:rPr>
                                <w:vertAlign w:val="superscript"/>
                              </w:rPr>
                              <w:t>–3</w:t>
                            </w:r>
                            <w:r>
                              <w:t xml:space="preserve"> mol.L</w:t>
                            </w:r>
                            <w:r>
                              <w:rPr>
                                <w:vertAlign w:val="superscript"/>
                              </w:rPr>
                              <w:t>-1</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15812" id="Text Box 117" o:spid="_x0000_s1105" type="#_x0000_t202" style="position:absolute;margin-left:218pt;margin-top:4.5pt;width:158.25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">
                <v:textbox>
                  <w:txbxContent>
                    <w:p w14:paraId="31D66EFC" w14:textId="66B8C451" w:rsidR="00521177" w:rsidRPr="00521177" w:rsidRDefault="00521177">
                      <w:r>
                        <w:t>B(15 min ;</w:t>
                      </w:r>
                      <w:r w:rsidR="001077B4">
                        <w:t xml:space="preserve"> </w:t>
                      </w:r>
                      <w:r>
                        <w:t>6×10</w:t>
                      </w:r>
                      <w:r>
                        <w:rPr>
                          <w:vertAlign w:val="superscript"/>
                        </w:rPr>
                        <w:t>–3</w:t>
                      </w:r>
                      <w:r>
                        <w:t xml:space="preserve"> mol.L</w:t>
                      </w:r>
                      <w:r>
                        <w:rPr>
                          <w:vertAlign w:val="superscript"/>
                        </w:rPr>
                        <w:t>-1</w:t>
                      </w:r>
                      <w:r>
                        <w:t>)</w:t>
                      </w:r>
                    </w:p>
                  </w:txbxContent>
                </v:textbox>
              </v:shape>
            </w:pict>
          </mc:Fallback>
        </mc:AlternateContent>
      </w:r>
    </w:p>
    <w:p w14:paraId="006FF1F7" w14:textId="61A247CD" w:rsidR="00521177" w:rsidRDefault="00521177" w:rsidP="00614CA7">
      <w:pPr>
        <w:rPr>
          <w:szCs w:val="24"/>
        </w:rPr>
      </w:pPr>
    </w:p>
    <w:p w14:paraId="29A970B9" w14:textId="645621B3" w:rsidR="00521177" w:rsidRDefault="00521177" w:rsidP="00614CA7">
      <w:pPr>
        <w:rPr>
          <w:szCs w:val="24"/>
        </w:rPr>
      </w:pPr>
    </w:p>
    <w:p w14:paraId="5757CE95" w14:textId="5E9CFBF3" w:rsidR="00521177" w:rsidRDefault="00521177" w:rsidP="00614CA7">
      <w:pPr>
        <w:rPr>
          <w:szCs w:val="24"/>
        </w:rPr>
      </w:pPr>
    </w:p>
    <w:p w14:paraId="477A809A" w14:textId="77777777" w:rsidR="00521177" w:rsidRDefault="00521177" w:rsidP="00614CA7">
      <w:pPr>
        <w:rPr>
          <w:szCs w:val="24"/>
        </w:rPr>
      </w:pPr>
    </w:p>
    <w:p w14:paraId="48536C3E" w14:textId="1966A415" w:rsidR="00614CA7" w:rsidRDefault="00614CA7" w:rsidP="00614CA7">
      <w:pPr>
        <w:rPr>
          <w:szCs w:val="24"/>
        </w:rPr>
      </w:pPr>
    </w:p>
    <w:p w14:paraId="25A21EE1" w14:textId="66428EFB" w:rsidR="00614CA7" w:rsidRPr="001C2A17" w:rsidRDefault="00614CA7" w:rsidP="001077B4">
      <w:pPr>
        <w:jc w:val="center"/>
        <w:rPr>
          <w:szCs w:val="24"/>
        </w:rPr>
      </w:pPr>
      <w:r w:rsidRPr="001C2A17">
        <w:rPr>
          <w:szCs w:val="24"/>
        </w:rPr>
        <w:t xml:space="preserve">Figure 2. Évolution de la concentration </w:t>
      </w:r>
      <w:r w:rsidRPr="001C2A17">
        <w:rPr>
          <w:i/>
          <w:szCs w:val="24"/>
        </w:rPr>
        <w:t xml:space="preserve">C </w:t>
      </w:r>
      <w:r w:rsidRPr="001C2A17">
        <w:rPr>
          <w:szCs w:val="24"/>
        </w:rPr>
        <w:t>en ions Cu</w:t>
      </w:r>
      <w:r w:rsidRPr="009E55DD">
        <w:rPr>
          <w:szCs w:val="24"/>
          <w:vertAlign w:val="superscript"/>
        </w:rPr>
        <w:t>2+</w:t>
      </w:r>
      <w:r w:rsidRPr="001C2A17">
        <w:rPr>
          <w:szCs w:val="24"/>
        </w:rPr>
        <w:t>(aq)au cours du temps.</w:t>
      </w:r>
    </w:p>
    <w:p w14:paraId="7F6A12B0" w14:textId="77777777" w:rsidR="00614CA7" w:rsidRPr="00757F14" w:rsidRDefault="00614CA7" w:rsidP="00FA1D42">
      <w:pPr>
        <w:tabs>
          <w:tab w:val="left" w:pos="495"/>
        </w:tabs>
        <w:jc w:val="both"/>
        <w:rPr>
          <w:szCs w:val="24"/>
        </w:rPr>
      </w:pPr>
    </w:p>
    <w:p w14:paraId="518B850C" w14:textId="12F561BB" w:rsidR="00EE4D3A" w:rsidRPr="001C2A17" w:rsidRDefault="001B4854" w:rsidP="00DA79A8">
      <w:pPr>
        <w:pStyle w:val="Paragraphedeliste"/>
        <w:ind w:left="0" w:firstLine="0"/>
        <w:jc w:val="both"/>
        <w:rPr>
          <w:szCs w:val="24"/>
        </w:rPr>
      </w:pPr>
      <w:r>
        <w:rPr>
          <w:b/>
          <w:bCs/>
          <w:szCs w:val="24"/>
        </w:rPr>
        <w:t>4.3.</w:t>
      </w:r>
      <w:r>
        <w:rPr>
          <w:szCs w:val="24"/>
        </w:rPr>
        <w:t xml:space="preserve"> </w:t>
      </w:r>
      <w:r w:rsidR="0023790E" w:rsidRPr="001C2A17">
        <w:rPr>
          <w:szCs w:val="24"/>
        </w:rPr>
        <w:t>Décrire l’évolution de la vitesse volumique de consommation des ions Cu</w:t>
      </w:r>
      <w:r w:rsidR="0023790E" w:rsidRPr="001C2A17">
        <w:rPr>
          <w:szCs w:val="24"/>
          <w:vertAlign w:val="superscript"/>
        </w:rPr>
        <w:t>2+</w:t>
      </w:r>
      <w:r w:rsidR="0023790E" w:rsidRPr="001C2A17">
        <w:rPr>
          <w:szCs w:val="24"/>
        </w:rPr>
        <w:t xml:space="preserve"> (aq) au cours du temps. Proposer un facteur cinétique à l’origine de cette évolution.</w:t>
      </w:r>
      <w:r w:rsidR="0023790E" w:rsidRPr="001C2A17">
        <w:rPr>
          <w:spacing w:val="-7"/>
          <w:szCs w:val="24"/>
        </w:rPr>
        <w:t xml:space="preserve"> </w:t>
      </w:r>
      <w:r w:rsidR="0023790E" w:rsidRPr="001C2A17">
        <w:rPr>
          <w:szCs w:val="24"/>
        </w:rPr>
        <w:t>Justifier.</w:t>
      </w:r>
    </w:p>
    <w:p w14:paraId="707BF0AD" w14:textId="691B589A" w:rsidR="00EE4D3A" w:rsidRPr="001077B4" w:rsidRDefault="001077B4" w:rsidP="001C2A17">
      <w:pPr>
        <w:pStyle w:val="Corpsdetexte"/>
        <w:rPr>
          <w:b/>
          <w:bCs/>
          <w:sz w:val="24"/>
          <w:szCs w:val="24"/>
        </w:rPr>
      </w:pPr>
      <w:r w:rsidRPr="001077B4">
        <w:rPr>
          <w:b/>
          <w:bCs/>
          <w:sz w:val="24"/>
          <w:szCs w:val="24"/>
        </w:rPr>
        <w:t>La vitesse est égale au coefficient directeur de la tangente à la courbe représentative de la concentration en ions cuivre.</w:t>
      </w:r>
    </w:p>
    <w:p w14:paraId="01E92ACB" w14:textId="55511232" w:rsidR="001077B4" w:rsidRPr="001077B4" w:rsidRDefault="001077B4" w:rsidP="001C2A17">
      <w:pPr>
        <w:pStyle w:val="Corpsdetexte"/>
        <w:rPr>
          <w:b/>
          <w:bCs/>
          <w:sz w:val="24"/>
          <w:szCs w:val="24"/>
        </w:rPr>
      </w:pPr>
      <w:r w:rsidRPr="001077B4">
        <w:rPr>
          <w:b/>
          <w:bCs/>
          <w:sz w:val="24"/>
          <w:szCs w:val="24"/>
        </w:rPr>
        <w:t>Au cours du temps, la tangente devient de plus en plus horizontale. Ainsi son coefficient directeur diminue au cours du temps.</w:t>
      </w:r>
    </w:p>
    <w:p w14:paraId="47CE0D09" w14:textId="7286EBEC" w:rsidR="001077B4" w:rsidRPr="001077B4" w:rsidRDefault="001077B4" w:rsidP="001C2A17">
      <w:pPr>
        <w:pStyle w:val="Corpsdetexte"/>
        <w:rPr>
          <w:b/>
          <w:bCs/>
          <w:sz w:val="24"/>
          <w:szCs w:val="24"/>
        </w:rPr>
      </w:pPr>
      <w:r w:rsidRPr="001077B4">
        <w:rPr>
          <w:b/>
          <w:bCs/>
          <w:sz w:val="24"/>
          <w:szCs w:val="24"/>
        </w:rPr>
        <w:t>La vitesse volumique de consommation des ions Cu</w:t>
      </w:r>
      <w:r w:rsidRPr="001077B4">
        <w:rPr>
          <w:b/>
          <w:bCs/>
          <w:sz w:val="24"/>
          <w:szCs w:val="24"/>
          <w:vertAlign w:val="superscript"/>
        </w:rPr>
        <w:t>2+</w:t>
      </w:r>
      <w:r w:rsidRPr="001077B4">
        <w:rPr>
          <w:b/>
          <w:bCs/>
          <w:sz w:val="24"/>
          <w:szCs w:val="24"/>
        </w:rPr>
        <w:t xml:space="preserve"> diminue au cours du temps.</w:t>
      </w:r>
    </w:p>
    <w:p w14:paraId="45425711" w14:textId="5B0D9889" w:rsidR="00094807" w:rsidRPr="00094807" w:rsidRDefault="00094807" w:rsidP="001C2A17">
      <w:pPr>
        <w:pStyle w:val="Corpsdetexte"/>
        <w:rPr>
          <w:b/>
          <w:bCs/>
          <w:sz w:val="24"/>
          <w:szCs w:val="24"/>
        </w:rPr>
      </w:pPr>
      <w:r w:rsidRPr="00094807">
        <w:rPr>
          <w:b/>
          <w:bCs/>
          <w:sz w:val="24"/>
          <w:szCs w:val="24"/>
        </w:rPr>
        <w:t>Le facteur cinétique mis en jeu est la concentration en réactifs Cu</w:t>
      </w:r>
      <w:r w:rsidRPr="00094807">
        <w:rPr>
          <w:b/>
          <w:bCs/>
          <w:sz w:val="24"/>
          <w:szCs w:val="24"/>
          <w:vertAlign w:val="superscript"/>
        </w:rPr>
        <w:t>2+</w:t>
      </w:r>
      <w:r w:rsidRPr="00094807">
        <w:rPr>
          <w:b/>
          <w:bCs/>
          <w:sz w:val="24"/>
          <w:szCs w:val="24"/>
        </w:rPr>
        <w:t>qui diminue</w:t>
      </w:r>
      <w:r>
        <w:rPr>
          <w:b/>
          <w:bCs/>
          <w:sz w:val="24"/>
          <w:szCs w:val="24"/>
        </w:rPr>
        <w:t>.</w:t>
      </w:r>
    </w:p>
    <w:p w14:paraId="38DB65CE" w14:textId="77777777" w:rsidR="00E7661B" w:rsidRDefault="00E7661B">
      <w:pPr>
        <w:rPr>
          <w:szCs w:val="24"/>
        </w:rPr>
      </w:pPr>
      <w:r>
        <w:rPr>
          <w:szCs w:val="24"/>
        </w:rPr>
        <w:br w:type="page"/>
      </w:r>
    </w:p>
    <w:p w14:paraId="5DCD1C73" w14:textId="6FF22DFE" w:rsidR="00EE4D3A" w:rsidRDefault="0023790E" w:rsidP="006D5AD9">
      <w:pPr>
        <w:pStyle w:val="Corpsdetexte"/>
        <w:jc w:val="both"/>
        <w:rPr>
          <w:sz w:val="24"/>
          <w:szCs w:val="24"/>
        </w:rPr>
      </w:pPr>
      <w:r w:rsidRPr="001C2A17">
        <w:rPr>
          <w:sz w:val="24"/>
          <w:szCs w:val="24"/>
        </w:rPr>
        <w:lastRenderedPageBreak/>
        <w:t xml:space="preserve">On souhaite savoir si l’évolution de la vitesse volumique de consommation des ions </w:t>
      </w:r>
      <w:r w:rsidRPr="001C2A17">
        <w:rPr>
          <w:rFonts w:eastAsia="Cambria Math"/>
          <w:sz w:val="24"/>
          <w:szCs w:val="24"/>
        </w:rPr>
        <w:t>Cu</w:t>
      </w:r>
      <w:r w:rsidRPr="001C2A17">
        <w:rPr>
          <w:rFonts w:ascii="Cambria Math" w:eastAsia="Cambria Math" w:hAnsi="Cambria Math" w:cs="Cambria Math"/>
          <w:sz w:val="24"/>
          <w:szCs w:val="24"/>
          <w:vertAlign w:val="superscript"/>
        </w:rPr>
        <w:t>𝟐</w:t>
      </w:r>
      <w:r w:rsidRPr="001C2A17">
        <w:rPr>
          <w:rFonts w:eastAsia="Cambria Math"/>
          <w:sz w:val="24"/>
          <w:szCs w:val="24"/>
          <w:vertAlign w:val="superscript"/>
        </w:rPr>
        <w:t>+</w:t>
      </w:r>
      <w:r w:rsidRPr="001C2A17">
        <w:rPr>
          <w:rFonts w:eastAsia="Cambria Math"/>
          <w:sz w:val="24"/>
          <w:szCs w:val="24"/>
        </w:rPr>
        <w:t xml:space="preserve"> </w:t>
      </w:r>
      <w:r w:rsidRPr="001C2A17">
        <w:rPr>
          <w:sz w:val="24"/>
          <w:szCs w:val="24"/>
        </w:rPr>
        <w:t xml:space="preserve">(aq) peut être modélisée par une loi d’ordre 1. Pour cela, on rédige un programme en langage python qui permet de calculer les vitesses volumiques de consommation des ions </w:t>
      </w:r>
      <w:r w:rsidRPr="001C2A17">
        <w:rPr>
          <w:rFonts w:eastAsia="Cambria Math"/>
          <w:sz w:val="24"/>
          <w:szCs w:val="24"/>
        </w:rPr>
        <w:t>Cu</w:t>
      </w:r>
      <w:r w:rsidRPr="001C2A17">
        <w:rPr>
          <w:rFonts w:eastAsia="Cambria Math"/>
          <w:sz w:val="24"/>
          <w:szCs w:val="24"/>
          <w:vertAlign w:val="superscript"/>
        </w:rPr>
        <w:t>2+</w:t>
      </w:r>
      <w:r w:rsidRPr="001C2A17">
        <w:rPr>
          <w:rFonts w:eastAsia="Cambria Math"/>
          <w:sz w:val="24"/>
          <w:szCs w:val="24"/>
        </w:rPr>
        <w:t xml:space="preserve"> </w:t>
      </w:r>
      <w:r w:rsidRPr="001C2A17">
        <w:rPr>
          <w:sz w:val="24"/>
          <w:szCs w:val="24"/>
        </w:rPr>
        <w:t xml:space="preserve">(aq) aux différentes dates, puis de représenter l’évolution de cette vitesse en fonction de la concentration en ions </w:t>
      </w:r>
      <w:r w:rsidRPr="001C2A17">
        <w:rPr>
          <w:rFonts w:eastAsia="Cambria Math"/>
          <w:sz w:val="24"/>
          <w:szCs w:val="24"/>
        </w:rPr>
        <w:t>Cu</w:t>
      </w:r>
      <w:r w:rsidRPr="001C2A17">
        <w:rPr>
          <w:rFonts w:eastAsia="Cambria Math"/>
          <w:sz w:val="24"/>
          <w:szCs w:val="24"/>
          <w:vertAlign w:val="superscript"/>
        </w:rPr>
        <w:t>2+</w:t>
      </w:r>
      <w:r w:rsidRPr="001C2A17">
        <w:rPr>
          <w:sz w:val="24"/>
          <w:szCs w:val="24"/>
        </w:rPr>
        <w:t>(aq).</w:t>
      </w:r>
    </w:p>
    <w:p w14:paraId="1E778CEF" w14:textId="2400A0F4" w:rsidR="006D5AD9" w:rsidRDefault="006D5AD9" w:rsidP="006D5AD9">
      <w:pPr>
        <w:pStyle w:val="Corpsdetexte"/>
        <w:jc w:val="both"/>
        <w:rPr>
          <w:sz w:val="24"/>
          <w:szCs w:val="24"/>
        </w:rPr>
      </w:pPr>
      <w:r w:rsidRPr="001C2A17">
        <w:rPr>
          <w:noProof/>
          <w:sz w:val="24"/>
          <w:szCs w:val="24"/>
          <w:lang w:bidi="ar-SA"/>
        </w:rPr>
        <w:drawing>
          <wp:anchor distT="0" distB="0" distL="0" distR="0" simplePos="0" relativeHeight="251651584" behindDoc="0" locked="0" layoutInCell="1" allowOverlap="1" wp14:anchorId="147819EC" wp14:editId="03857F4C">
            <wp:simplePos x="0" y="0"/>
            <wp:positionH relativeFrom="page">
              <wp:posOffset>1171575</wp:posOffset>
            </wp:positionH>
            <wp:positionV relativeFrom="paragraph">
              <wp:posOffset>33655</wp:posOffset>
            </wp:positionV>
            <wp:extent cx="5082540" cy="1285875"/>
            <wp:effectExtent l="0" t="0" r="0" b="0"/>
            <wp:wrapNone/>
            <wp:docPr id="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3.png"/>
                    <pic:cNvPicPr/>
                  </pic:nvPicPr>
                  <pic:blipFill>
                    <a:blip r:embed="rId66" cstate="print"/>
                    <a:stretch>
                      <a:fillRect/>
                    </a:stretch>
                  </pic:blipFill>
                  <pic:spPr>
                    <a:xfrm>
                      <a:off x="0" y="0"/>
                      <a:ext cx="5082540" cy="1285875"/>
                    </a:xfrm>
                    <a:prstGeom prst="rect">
                      <a:avLst/>
                    </a:prstGeom>
                  </pic:spPr>
                </pic:pic>
              </a:graphicData>
            </a:graphic>
          </wp:anchor>
        </w:drawing>
      </w:r>
    </w:p>
    <w:p w14:paraId="219FEC6E" w14:textId="0F3E03A4" w:rsidR="006D5AD9" w:rsidRDefault="006D5AD9" w:rsidP="006D5AD9">
      <w:pPr>
        <w:pStyle w:val="Corpsdetexte"/>
        <w:jc w:val="both"/>
        <w:rPr>
          <w:sz w:val="24"/>
          <w:szCs w:val="24"/>
        </w:rPr>
      </w:pPr>
    </w:p>
    <w:p w14:paraId="591E6F96" w14:textId="7FABB27E" w:rsidR="006D5AD9" w:rsidRDefault="006D5AD9" w:rsidP="006D5AD9">
      <w:pPr>
        <w:pStyle w:val="Corpsdetexte"/>
        <w:jc w:val="both"/>
        <w:rPr>
          <w:sz w:val="24"/>
          <w:szCs w:val="24"/>
        </w:rPr>
      </w:pPr>
    </w:p>
    <w:p w14:paraId="78EB8647" w14:textId="7E8B5164" w:rsidR="006D5AD9" w:rsidRDefault="006D5AD9" w:rsidP="006D5AD9">
      <w:pPr>
        <w:pStyle w:val="Corpsdetexte"/>
        <w:jc w:val="both"/>
        <w:rPr>
          <w:sz w:val="24"/>
          <w:szCs w:val="24"/>
        </w:rPr>
      </w:pPr>
    </w:p>
    <w:p w14:paraId="41BE766B" w14:textId="42D1C1E9" w:rsidR="006D5AD9" w:rsidRDefault="006D5AD9" w:rsidP="006D5AD9">
      <w:pPr>
        <w:pStyle w:val="Corpsdetexte"/>
        <w:jc w:val="both"/>
        <w:rPr>
          <w:sz w:val="24"/>
          <w:szCs w:val="24"/>
        </w:rPr>
      </w:pPr>
    </w:p>
    <w:p w14:paraId="0408D5B9" w14:textId="61FBD805" w:rsidR="006D5AD9" w:rsidRDefault="006D5AD9" w:rsidP="006D5AD9">
      <w:pPr>
        <w:pStyle w:val="Corpsdetexte"/>
        <w:jc w:val="both"/>
        <w:rPr>
          <w:sz w:val="24"/>
          <w:szCs w:val="24"/>
        </w:rPr>
      </w:pPr>
    </w:p>
    <w:p w14:paraId="159B3267" w14:textId="7DE9532F" w:rsidR="006D5AD9" w:rsidRDefault="006D5AD9" w:rsidP="006D5AD9">
      <w:pPr>
        <w:pStyle w:val="Corpsdetexte"/>
        <w:jc w:val="both"/>
        <w:rPr>
          <w:sz w:val="24"/>
          <w:szCs w:val="24"/>
        </w:rPr>
      </w:pPr>
    </w:p>
    <w:p w14:paraId="7B2933FF" w14:textId="76BCBCA3" w:rsidR="006D5AD9" w:rsidRDefault="006D5AD9" w:rsidP="006D5AD9">
      <w:pPr>
        <w:pStyle w:val="Corpsdetexte"/>
        <w:jc w:val="both"/>
        <w:rPr>
          <w:sz w:val="24"/>
          <w:szCs w:val="24"/>
        </w:rPr>
      </w:pPr>
    </w:p>
    <w:p w14:paraId="65D585D3" w14:textId="5489CBD3" w:rsidR="00EE4D3A" w:rsidRPr="001C2A17" w:rsidRDefault="0023790E" w:rsidP="00A01D57">
      <w:pPr>
        <w:pStyle w:val="Corpsdetexte"/>
        <w:jc w:val="center"/>
        <w:rPr>
          <w:sz w:val="24"/>
          <w:szCs w:val="24"/>
        </w:rPr>
      </w:pPr>
      <w:r w:rsidRPr="001C2A17">
        <w:rPr>
          <w:sz w:val="24"/>
          <w:szCs w:val="24"/>
        </w:rPr>
        <w:t>Figure 4 : Extrait du programme rédigé en langage python.</w:t>
      </w:r>
    </w:p>
    <w:p w14:paraId="4B7BDD1F" w14:textId="77777777" w:rsidR="00EE4D3A" w:rsidRPr="001C2A17" w:rsidRDefault="00EE4D3A" w:rsidP="001C2A17">
      <w:pPr>
        <w:pStyle w:val="Corpsdetexte"/>
        <w:rPr>
          <w:sz w:val="24"/>
          <w:szCs w:val="24"/>
        </w:rPr>
      </w:pPr>
    </w:p>
    <w:p w14:paraId="69DED68F" w14:textId="77777777" w:rsidR="00EE4D3A" w:rsidRPr="001C2A17" w:rsidRDefault="0023790E" w:rsidP="00A01D57">
      <w:pPr>
        <w:pStyle w:val="Corpsdetexte"/>
        <w:ind w:right="229"/>
        <w:jc w:val="both"/>
        <w:rPr>
          <w:sz w:val="24"/>
          <w:szCs w:val="24"/>
        </w:rPr>
      </w:pPr>
      <w:r w:rsidRPr="001C2A17">
        <w:rPr>
          <w:noProof/>
          <w:sz w:val="24"/>
          <w:szCs w:val="24"/>
          <w:lang w:bidi="ar-SA"/>
        </w:rPr>
        <w:drawing>
          <wp:anchor distT="0" distB="0" distL="0" distR="0" simplePos="0" relativeHeight="251652608" behindDoc="0" locked="0" layoutInCell="1" allowOverlap="1" wp14:anchorId="00AF645B" wp14:editId="33712A20">
            <wp:simplePos x="0" y="0"/>
            <wp:positionH relativeFrom="page">
              <wp:posOffset>1456601</wp:posOffset>
            </wp:positionH>
            <wp:positionV relativeFrom="paragraph">
              <wp:posOffset>404932</wp:posOffset>
            </wp:positionV>
            <wp:extent cx="4507096" cy="2197227"/>
            <wp:effectExtent l="0" t="0" r="0" b="0"/>
            <wp:wrapTopAndBottom/>
            <wp:docPr id="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4.png"/>
                    <pic:cNvPicPr/>
                  </pic:nvPicPr>
                  <pic:blipFill>
                    <a:blip r:embed="rId67" cstate="print"/>
                    <a:stretch>
                      <a:fillRect/>
                    </a:stretch>
                  </pic:blipFill>
                  <pic:spPr>
                    <a:xfrm>
                      <a:off x="0" y="0"/>
                      <a:ext cx="4507096" cy="2197227"/>
                    </a:xfrm>
                    <a:prstGeom prst="rect">
                      <a:avLst/>
                    </a:prstGeom>
                  </pic:spPr>
                </pic:pic>
              </a:graphicData>
            </a:graphic>
          </wp:anchor>
        </w:drawing>
      </w:r>
      <w:r w:rsidRPr="001C2A17">
        <w:rPr>
          <w:sz w:val="24"/>
          <w:szCs w:val="24"/>
        </w:rPr>
        <w:t>Une partie du programme non reproduite ci-dessus permet de modéliser les résultats obtenus par une fonction affine.</w:t>
      </w:r>
    </w:p>
    <w:p w14:paraId="24DA2629" w14:textId="77777777" w:rsidR="00EE4D3A" w:rsidRPr="001C2A17" w:rsidRDefault="0023790E" w:rsidP="00DA79A8">
      <w:pPr>
        <w:pStyle w:val="Corpsdetexte"/>
        <w:jc w:val="center"/>
        <w:rPr>
          <w:sz w:val="24"/>
          <w:szCs w:val="24"/>
        </w:rPr>
      </w:pPr>
      <w:r w:rsidRPr="001C2A17">
        <w:rPr>
          <w:sz w:val="24"/>
          <w:szCs w:val="24"/>
        </w:rPr>
        <w:t>Figure 5. Évolution de la vitesse volumique de consommation des ions Cu</w:t>
      </w:r>
      <w:r w:rsidRPr="001C2A17">
        <w:rPr>
          <w:sz w:val="24"/>
          <w:szCs w:val="24"/>
          <w:vertAlign w:val="superscript"/>
        </w:rPr>
        <w:t>2+</w:t>
      </w:r>
      <w:r w:rsidRPr="001C2A17">
        <w:rPr>
          <w:sz w:val="24"/>
          <w:szCs w:val="24"/>
        </w:rPr>
        <w:t xml:space="preserve"> (aq) en fonction de la concentration </w:t>
      </w:r>
      <w:r w:rsidRPr="001C2A17">
        <w:rPr>
          <w:i/>
          <w:sz w:val="24"/>
          <w:szCs w:val="24"/>
        </w:rPr>
        <w:t xml:space="preserve">C </w:t>
      </w:r>
      <w:r w:rsidRPr="001C2A17">
        <w:rPr>
          <w:sz w:val="24"/>
          <w:szCs w:val="24"/>
        </w:rPr>
        <w:t>en Cu</w:t>
      </w:r>
      <w:r w:rsidRPr="001C2A17">
        <w:rPr>
          <w:sz w:val="24"/>
          <w:szCs w:val="24"/>
          <w:vertAlign w:val="superscript"/>
        </w:rPr>
        <w:t>2+</w:t>
      </w:r>
      <w:r w:rsidRPr="001C2A17">
        <w:rPr>
          <w:sz w:val="24"/>
          <w:szCs w:val="24"/>
        </w:rPr>
        <w:t>(aq) et sa modélisation par une fonction affine.</w:t>
      </w:r>
    </w:p>
    <w:p w14:paraId="5FF6B02F" w14:textId="77777777" w:rsidR="00EE4D3A" w:rsidRPr="001C2A17" w:rsidRDefault="00EE4D3A" w:rsidP="001C2A17">
      <w:pPr>
        <w:pStyle w:val="Corpsdetexte"/>
        <w:rPr>
          <w:sz w:val="24"/>
          <w:szCs w:val="24"/>
        </w:rPr>
      </w:pPr>
    </w:p>
    <w:p w14:paraId="15D1EB3F" w14:textId="53DD657A" w:rsidR="00EE4D3A" w:rsidRDefault="00DA79A8" w:rsidP="00DA79A8">
      <w:pPr>
        <w:jc w:val="both"/>
        <w:rPr>
          <w:szCs w:val="24"/>
        </w:rPr>
      </w:pPr>
      <w:r>
        <w:rPr>
          <w:b/>
          <w:bCs/>
          <w:szCs w:val="24"/>
        </w:rPr>
        <w:t>4.4.</w:t>
      </w:r>
      <w:r>
        <w:rPr>
          <w:szCs w:val="24"/>
        </w:rPr>
        <w:t xml:space="preserve"> </w:t>
      </w:r>
      <w:r w:rsidR="0023790E" w:rsidRPr="00DA79A8">
        <w:rPr>
          <w:szCs w:val="24"/>
        </w:rPr>
        <w:t>Expliquer,</w:t>
      </w:r>
      <w:r w:rsidR="0023790E" w:rsidRPr="00DA79A8">
        <w:rPr>
          <w:spacing w:val="-10"/>
          <w:szCs w:val="24"/>
        </w:rPr>
        <w:t xml:space="preserve"> </w:t>
      </w:r>
      <w:r w:rsidR="0023790E" w:rsidRPr="00DA79A8">
        <w:rPr>
          <w:szCs w:val="24"/>
        </w:rPr>
        <w:t>en</w:t>
      </w:r>
      <w:r w:rsidR="0023790E" w:rsidRPr="00DA79A8">
        <w:rPr>
          <w:spacing w:val="-10"/>
          <w:szCs w:val="24"/>
        </w:rPr>
        <w:t xml:space="preserve"> </w:t>
      </w:r>
      <w:r w:rsidR="0023790E" w:rsidRPr="00DA79A8">
        <w:rPr>
          <w:szCs w:val="24"/>
        </w:rPr>
        <w:t>s’appuyant</w:t>
      </w:r>
      <w:r w:rsidR="0023790E" w:rsidRPr="00DA79A8">
        <w:rPr>
          <w:spacing w:val="-10"/>
          <w:szCs w:val="24"/>
        </w:rPr>
        <w:t xml:space="preserve"> </w:t>
      </w:r>
      <w:r w:rsidR="0023790E" w:rsidRPr="00DA79A8">
        <w:rPr>
          <w:szCs w:val="24"/>
        </w:rPr>
        <w:t>sur</w:t>
      </w:r>
      <w:r w:rsidR="0023790E" w:rsidRPr="00DA79A8">
        <w:rPr>
          <w:spacing w:val="-9"/>
          <w:szCs w:val="24"/>
        </w:rPr>
        <w:t xml:space="preserve"> </w:t>
      </w:r>
      <w:r w:rsidR="0023790E" w:rsidRPr="00DA79A8">
        <w:rPr>
          <w:szCs w:val="24"/>
        </w:rPr>
        <w:t>l’extrait</w:t>
      </w:r>
      <w:r w:rsidR="0023790E" w:rsidRPr="00DA79A8">
        <w:rPr>
          <w:spacing w:val="-8"/>
          <w:szCs w:val="24"/>
        </w:rPr>
        <w:t xml:space="preserve"> </w:t>
      </w:r>
      <w:r w:rsidR="0023790E" w:rsidRPr="00DA79A8">
        <w:rPr>
          <w:szCs w:val="24"/>
        </w:rPr>
        <w:t>de</w:t>
      </w:r>
      <w:r w:rsidR="0023790E" w:rsidRPr="00DA79A8">
        <w:rPr>
          <w:spacing w:val="-4"/>
          <w:szCs w:val="24"/>
        </w:rPr>
        <w:t xml:space="preserve"> </w:t>
      </w:r>
      <w:r w:rsidR="0023790E" w:rsidRPr="00DA79A8">
        <w:rPr>
          <w:szCs w:val="24"/>
        </w:rPr>
        <w:t>programme</w:t>
      </w:r>
      <w:r w:rsidR="0023790E" w:rsidRPr="00DA79A8">
        <w:rPr>
          <w:spacing w:val="-10"/>
          <w:szCs w:val="24"/>
        </w:rPr>
        <w:t xml:space="preserve"> </w:t>
      </w:r>
      <w:r w:rsidR="0023790E" w:rsidRPr="00DA79A8">
        <w:rPr>
          <w:szCs w:val="24"/>
        </w:rPr>
        <w:t>proposé,</w:t>
      </w:r>
      <w:r w:rsidR="0023790E" w:rsidRPr="00DA79A8">
        <w:rPr>
          <w:spacing w:val="-8"/>
          <w:szCs w:val="24"/>
        </w:rPr>
        <w:t xml:space="preserve"> </w:t>
      </w:r>
      <w:r w:rsidR="0023790E" w:rsidRPr="00DA79A8">
        <w:rPr>
          <w:szCs w:val="24"/>
        </w:rPr>
        <w:t>pourquoi</w:t>
      </w:r>
      <w:r w:rsidR="0023790E" w:rsidRPr="00DA79A8">
        <w:rPr>
          <w:spacing w:val="-10"/>
          <w:szCs w:val="24"/>
        </w:rPr>
        <w:t xml:space="preserve"> </w:t>
      </w:r>
      <w:r w:rsidR="0023790E" w:rsidRPr="00DA79A8">
        <w:rPr>
          <w:szCs w:val="24"/>
        </w:rPr>
        <w:t>le</w:t>
      </w:r>
      <w:r w:rsidR="0023790E" w:rsidRPr="00DA79A8">
        <w:rPr>
          <w:spacing w:val="-10"/>
          <w:szCs w:val="24"/>
        </w:rPr>
        <w:t xml:space="preserve"> </w:t>
      </w:r>
      <w:r w:rsidR="0023790E" w:rsidRPr="00DA79A8">
        <w:rPr>
          <w:szCs w:val="24"/>
        </w:rPr>
        <w:t>calcul</w:t>
      </w:r>
      <w:r w:rsidR="0023790E" w:rsidRPr="00DA79A8">
        <w:rPr>
          <w:spacing w:val="-9"/>
          <w:szCs w:val="24"/>
        </w:rPr>
        <w:t xml:space="preserve"> </w:t>
      </w:r>
      <w:r w:rsidR="0023790E" w:rsidRPr="00DA79A8">
        <w:rPr>
          <w:szCs w:val="24"/>
        </w:rPr>
        <w:t>des</w:t>
      </w:r>
      <w:r w:rsidR="0023790E" w:rsidRPr="00DA79A8">
        <w:rPr>
          <w:spacing w:val="-6"/>
          <w:szCs w:val="24"/>
        </w:rPr>
        <w:t xml:space="preserve"> </w:t>
      </w:r>
      <w:r w:rsidR="0023790E" w:rsidRPr="00DA79A8">
        <w:rPr>
          <w:szCs w:val="24"/>
        </w:rPr>
        <w:t>vitesses</w:t>
      </w:r>
      <w:r w:rsidR="0023790E" w:rsidRPr="00DA79A8">
        <w:rPr>
          <w:spacing w:val="-9"/>
          <w:szCs w:val="24"/>
        </w:rPr>
        <w:t xml:space="preserve"> </w:t>
      </w:r>
      <w:r w:rsidR="0023790E" w:rsidRPr="00DA79A8">
        <w:rPr>
          <w:szCs w:val="24"/>
        </w:rPr>
        <w:t>volumiques</w:t>
      </w:r>
      <w:r w:rsidR="0023790E" w:rsidRPr="00DA79A8">
        <w:rPr>
          <w:spacing w:val="-9"/>
          <w:szCs w:val="24"/>
        </w:rPr>
        <w:t xml:space="preserve"> </w:t>
      </w:r>
      <w:r w:rsidR="0023790E" w:rsidRPr="00DA79A8">
        <w:rPr>
          <w:szCs w:val="24"/>
        </w:rPr>
        <w:t>de consommation des ions Cu</w:t>
      </w:r>
      <w:r w:rsidR="0023790E" w:rsidRPr="00DA79A8">
        <w:rPr>
          <w:szCs w:val="24"/>
          <w:vertAlign w:val="superscript"/>
        </w:rPr>
        <w:t>2+</w:t>
      </w:r>
      <w:r w:rsidR="0023790E" w:rsidRPr="00DA79A8">
        <w:rPr>
          <w:szCs w:val="24"/>
        </w:rPr>
        <w:t xml:space="preserve"> (aq) aux différentes dates, réalisé par ce programme, est une valeur approchée.</w:t>
      </w:r>
    </w:p>
    <w:p w14:paraId="35EE56A9" w14:textId="42004735" w:rsidR="006E1BF1" w:rsidRPr="006E1BF1" w:rsidRDefault="006E1BF1" w:rsidP="006E1BF1">
      <w:pPr>
        <w:ind w:right="226"/>
        <w:jc w:val="both"/>
        <w:rPr>
          <w:b/>
          <w:bCs/>
          <w:szCs w:val="24"/>
        </w:rPr>
      </w:pPr>
      <w:r w:rsidRPr="006E1BF1">
        <w:rPr>
          <w:b/>
          <w:bCs/>
          <w:szCs w:val="24"/>
        </w:rPr>
        <w:t xml:space="preserve">Comme déjà indiqué, on a </w:t>
      </w:r>
      <w:proofErr w:type="spellStart"/>
      <w:r w:rsidRPr="006E1BF1">
        <w:rPr>
          <w:b/>
          <w:bCs/>
          <w:i/>
          <w:iCs/>
          <w:szCs w:val="24"/>
        </w:rPr>
        <w:t>v</w:t>
      </w:r>
      <w:r w:rsidRPr="006E1BF1">
        <w:rPr>
          <w:b/>
          <w:bCs/>
          <w:szCs w:val="24"/>
          <w:vertAlign w:val="subscript"/>
        </w:rPr>
        <w:t>conso</w:t>
      </w:r>
      <w:proofErr w:type="spellEnd"/>
      <w:r w:rsidRPr="006E1BF1">
        <w:rPr>
          <w:b/>
          <w:bCs/>
          <w:szCs w:val="24"/>
        </w:rPr>
        <w:t xml:space="preserve"> = </w:t>
      </w:r>
      <w:r w:rsidRPr="006E1BF1">
        <w:rPr>
          <w:b/>
          <w:bCs/>
          <w:position w:val="-24"/>
          <w:szCs w:val="24"/>
        </w:rPr>
        <w:object w:dxaOrig="2680" w:dyaOrig="680" w14:anchorId="193C35F2">
          <v:shape id="_x0000_i1042" type="#_x0000_t75" style="width:136.8pt;height:36pt" o:ole="">
            <v:imagedata r:id="rId55" o:title=""/>
          </v:shape>
          <o:OLEObject Type="Embed" ProgID="Equation.DSMT4" ShapeID="_x0000_i1042" DrawAspect="Content" ObjectID="_1674484025" r:id="rId68"/>
        </w:object>
      </w:r>
      <w:r w:rsidRPr="006E1BF1">
        <w:rPr>
          <w:b/>
          <w:bCs/>
          <w:szCs w:val="24"/>
        </w:rPr>
        <w:t xml:space="preserve"> où </w:t>
      </w:r>
      <w:proofErr w:type="spellStart"/>
      <w:r w:rsidRPr="006E1BF1">
        <w:rPr>
          <w:b/>
          <w:bCs/>
          <w:szCs w:val="24"/>
        </w:rPr>
        <w:t>dt</w:t>
      </w:r>
      <w:proofErr w:type="spellEnd"/>
      <w:r w:rsidRPr="006E1BF1">
        <w:rPr>
          <w:b/>
          <w:bCs/>
          <w:szCs w:val="24"/>
        </w:rPr>
        <w:t xml:space="preserve"> </w:t>
      </w:r>
      <w:r w:rsidRPr="006E1BF1">
        <w:rPr>
          <w:b/>
          <w:bCs/>
          <w:szCs w:val="24"/>
        </w:rPr>
        <w:sym w:font="Wingdings" w:char="F0E0"/>
      </w:r>
      <w:r w:rsidRPr="006E1BF1">
        <w:rPr>
          <w:b/>
          <w:bCs/>
          <w:szCs w:val="24"/>
        </w:rPr>
        <w:t xml:space="preserve"> 0.</w:t>
      </w:r>
    </w:p>
    <w:p w14:paraId="60441F05" w14:textId="72F5661E" w:rsidR="006E1BF1" w:rsidRPr="006E1BF1" w:rsidRDefault="006E1BF1" w:rsidP="006E1BF1">
      <w:pPr>
        <w:ind w:right="226"/>
        <w:jc w:val="both"/>
        <w:rPr>
          <w:b/>
          <w:bCs/>
          <w:szCs w:val="24"/>
        </w:rPr>
      </w:pPr>
      <w:r>
        <w:rPr>
          <w:b/>
          <w:bCs/>
          <w:szCs w:val="24"/>
        </w:rPr>
        <w:t>La ligne19 montre que l</w:t>
      </w:r>
      <w:r w:rsidRPr="006E1BF1">
        <w:rPr>
          <w:b/>
          <w:bCs/>
          <w:szCs w:val="24"/>
        </w:rPr>
        <w:t xml:space="preserve">e programme calcule </w:t>
      </w:r>
      <w:r w:rsidRPr="006E1BF1">
        <w:rPr>
          <w:b/>
          <w:bCs/>
          <w:i/>
          <w:iCs/>
          <w:szCs w:val="24"/>
        </w:rPr>
        <w:t>v</w:t>
      </w:r>
      <w:r w:rsidRPr="006E1BF1">
        <w:rPr>
          <w:b/>
          <w:bCs/>
          <w:szCs w:val="24"/>
        </w:rPr>
        <w:t xml:space="preserve"> = </w:t>
      </w:r>
      <w:r w:rsidR="002A61B7">
        <w:rPr>
          <w:b/>
          <w:bCs/>
          <w:szCs w:val="24"/>
        </w:rPr>
        <w:t xml:space="preserve">– </w:t>
      </w:r>
      <w:r w:rsidRPr="006E1BF1">
        <w:rPr>
          <w:b/>
          <w:bCs/>
          <w:position w:val="-32"/>
          <w:szCs w:val="24"/>
        </w:rPr>
        <w:object w:dxaOrig="1500" w:dyaOrig="760" w14:anchorId="13580D0B">
          <v:shape id="_x0000_i1043" type="#_x0000_t75" style="width:1in;height:36pt" o:ole="">
            <v:imagedata r:id="rId69" o:title=""/>
          </v:shape>
          <o:OLEObject Type="Embed" ProgID="Equation.DSMT4" ShapeID="_x0000_i1043" DrawAspect="Content" ObjectID="_1674484026" r:id="rId70"/>
        </w:object>
      </w:r>
      <w:r w:rsidRPr="006E1BF1">
        <w:rPr>
          <w:b/>
          <w:bCs/>
          <w:szCs w:val="24"/>
        </w:rPr>
        <w:t xml:space="preserve"> et la liste</w:t>
      </w:r>
      <w:r w:rsidR="00B11A7E">
        <w:rPr>
          <w:b/>
          <w:bCs/>
          <w:szCs w:val="24"/>
        </w:rPr>
        <w:t xml:space="preserve"> de</w:t>
      </w:r>
      <w:r>
        <w:rPr>
          <w:b/>
          <w:bCs/>
          <w:szCs w:val="24"/>
        </w:rPr>
        <w:t xml:space="preserve"> </w:t>
      </w:r>
      <w:r w:rsidR="00B11A7E">
        <w:rPr>
          <w:b/>
          <w:bCs/>
          <w:szCs w:val="24"/>
        </w:rPr>
        <w:t xml:space="preserve">la </w:t>
      </w:r>
      <w:r>
        <w:rPr>
          <w:b/>
          <w:bCs/>
          <w:szCs w:val="24"/>
        </w:rPr>
        <w:t xml:space="preserve">ligne11 </w:t>
      </w:r>
      <w:r w:rsidRPr="006E1BF1">
        <w:rPr>
          <w:b/>
          <w:bCs/>
          <w:szCs w:val="24"/>
        </w:rPr>
        <w:t xml:space="preserve">des instants t montre que t[i+1] – t[i] = 1 </w:t>
      </w:r>
      <w:r w:rsidR="00B11A7E">
        <w:rPr>
          <w:b/>
          <w:bCs/>
          <w:szCs w:val="24"/>
        </w:rPr>
        <w:t>or les unités de v sur l’ordonnée de la figure 5 (mmol.L</w:t>
      </w:r>
      <w:r w:rsidR="00B11A7E">
        <w:rPr>
          <w:b/>
          <w:bCs/>
          <w:szCs w:val="24"/>
          <w:vertAlign w:val="superscript"/>
        </w:rPr>
        <w:t>-1</w:t>
      </w:r>
      <w:r w:rsidR="00B11A7E">
        <w:rPr>
          <w:b/>
          <w:bCs/>
          <w:szCs w:val="24"/>
        </w:rPr>
        <w:t>.min</w:t>
      </w:r>
      <w:r w:rsidR="00B11A7E">
        <w:rPr>
          <w:b/>
          <w:bCs/>
          <w:szCs w:val="24"/>
          <w:vertAlign w:val="superscript"/>
        </w:rPr>
        <w:t>-1</w:t>
      </w:r>
      <w:r w:rsidR="00B11A7E">
        <w:rPr>
          <w:b/>
          <w:bCs/>
          <w:szCs w:val="24"/>
        </w:rPr>
        <w:t>) montrent qu’il s’agit d’1 min</w:t>
      </w:r>
      <w:r w:rsidRPr="006E1BF1">
        <w:rPr>
          <w:b/>
          <w:bCs/>
          <w:szCs w:val="24"/>
        </w:rPr>
        <w:t>.</w:t>
      </w:r>
    </w:p>
    <w:p w14:paraId="5BBB86E1" w14:textId="4BFD4876" w:rsidR="006E1BF1" w:rsidRPr="006E1BF1" w:rsidRDefault="006E1BF1" w:rsidP="006E1BF1">
      <w:pPr>
        <w:ind w:right="226"/>
        <w:jc w:val="both"/>
        <w:rPr>
          <w:b/>
          <w:bCs/>
          <w:szCs w:val="24"/>
        </w:rPr>
      </w:pPr>
      <w:r w:rsidRPr="006E1BF1">
        <w:rPr>
          <w:b/>
          <w:bCs/>
          <w:szCs w:val="24"/>
        </w:rPr>
        <w:t>La durée entre deux instants consécutifs est relativement longue, ainsi on obtient qu’une valeur approchée avec cette méthode.</w:t>
      </w:r>
    </w:p>
    <w:p w14:paraId="6F8AEAC2" w14:textId="77777777" w:rsidR="00E7661B" w:rsidRPr="00DA79A8" w:rsidRDefault="00E7661B" w:rsidP="00DA79A8">
      <w:pPr>
        <w:jc w:val="both"/>
        <w:rPr>
          <w:szCs w:val="24"/>
        </w:rPr>
      </w:pPr>
    </w:p>
    <w:p w14:paraId="231E022A" w14:textId="3F5D14D4" w:rsidR="006D5AD9" w:rsidRDefault="00DA79A8" w:rsidP="006D5AD9">
      <w:pPr>
        <w:tabs>
          <w:tab w:val="left" w:pos="495"/>
        </w:tabs>
        <w:jc w:val="both"/>
        <w:rPr>
          <w:szCs w:val="24"/>
        </w:rPr>
      </w:pPr>
      <w:r>
        <w:rPr>
          <w:b/>
          <w:bCs/>
          <w:szCs w:val="24"/>
        </w:rPr>
        <w:t>4.5.</w:t>
      </w:r>
      <w:r>
        <w:rPr>
          <w:szCs w:val="24"/>
        </w:rPr>
        <w:t xml:space="preserve"> </w:t>
      </w:r>
      <w:r w:rsidR="0023790E" w:rsidRPr="00DA79A8">
        <w:rPr>
          <w:szCs w:val="24"/>
        </w:rPr>
        <w:t>Indiquer si la complexation des ions Cu</w:t>
      </w:r>
      <w:r w:rsidR="0023790E" w:rsidRPr="00DA79A8">
        <w:rPr>
          <w:szCs w:val="24"/>
          <w:vertAlign w:val="superscript"/>
        </w:rPr>
        <w:t>2+</w:t>
      </w:r>
      <w:r w:rsidR="0023790E" w:rsidRPr="00DA79A8">
        <w:rPr>
          <w:szCs w:val="24"/>
        </w:rPr>
        <w:t>(aq) peut être modélisée par une loi d’ordre 1.</w:t>
      </w:r>
      <w:r w:rsidR="0023790E" w:rsidRPr="00DA79A8">
        <w:rPr>
          <w:spacing w:val="-23"/>
          <w:szCs w:val="24"/>
        </w:rPr>
        <w:t xml:space="preserve"> </w:t>
      </w:r>
      <w:r w:rsidR="0023790E" w:rsidRPr="00DA79A8">
        <w:rPr>
          <w:szCs w:val="24"/>
        </w:rPr>
        <w:t>Justifier.</w:t>
      </w:r>
    </w:p>
    <w:p w14:paraId="77726DB3" w14:textId="2233F2B7" w:rsidR="00EE4D3A" w:rsidRPr="006E1BF1" w:rsidRDefault="006E1BF1" w:rsidP="006E1BF1">
      <w:pPr>
        <w:pStyle w:val="Corpsdetexte"/>
        <w:jc w:val="both"/>
        <w:rPr>
          <w:b/>
          <w:bCs/>
          <w:sz w:val="24"/>
          <w:szCs w:val="24"/>
        </w:rPr>
      </w:pPr>
      <w:r w:rsidRPr="006E1BF1">
        <w:rPr>
          <w:b/>
          <w:bCs/>
          <w:sz w:val="24"/>
          <w:szCs w:val="24"/>
        </w:rPr>
        <w:t>La modélisation indique v = 0,065.c – 0,005, cette relation est très proche de celle d’une fonction linéaire v = 0,065.c. On peut considérer que la vitesse est proportionnelle à la concentration en réactifs Cu</w:t>
      </w:r>
      <w:r w:rsidRPr="006E1BF1">
        <w:rPr>
          <w:b/>
          <w:bCs/>
          <w:sz w:val="24"/>
          <w:szCs w:val="24"/>
          <w:vertAlign w:val="superscript"/>
        </w:rPr>
        <w:t>2+</w:t>
      </w:r>
      <w:r w:rsidRPr="006E1BF1">
        <w:rPr>
          <w:b/>
          <w:bCs/>
          <w:sz w:val="24"/>
          <w:szCs w:val="24"/>
        </w:rPr>
        <w:t>. Ainsi cette transformation peut être modélisée par une loi d’ordre</w:t>
      </w:r>
      <w:r w:rsidR="0096537C">
        <w:rPr>
          <w:b/>
          <w:bCs/>
          <w:sz w:val="24"/>
          <w:szCs w:val="24"/>
        </w:rPr>
        <w:t xml:space="preserve"> </w:t>
      </w:r>
      <w:r w:rsidRPr="006E1BF1">
        <w:rPr>
          <w:b/>
          <w:bCs/>
          <w:sz w:val="24"/>
          <w:szCs w:val="24"/>
        </w:rPr>
        <w:t>1.</w:t>
      </w:r>
    </w:p>
    <w:sectPr w:rsidR="00EE4D3A" w:rsidRPr="006E1BF1">
      <w:type w:val="continuous"/>
      <w:pgSz w:w="11910" w:h="16840"/>
      <w:pgMar w:top="1040" w:right="900" w:bottom="740" w:left="86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4EE10F" w14:textId="77777777" w:rsidR="00F41691" w:rsidRDefault="00F41691">
      <w:r>
        <w:separator/>
      </w:r>
    </w:p>
  </w:endnote>
  <w:endnote w:type="continuationSeparator" w:id="0">
    <w:p w14:paraId="6C6C7A02" w14:textId="77777777" w:rsidR="00F41691" w:rsidRDefault="00F416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E7F353" w14:textId="77777777" w:rsidR="00F41691" w:rsidRDefault="00F41691">
      <w:r>
        <w:separator/>
      </w:r>
    </w:p>
  </w:footnote>
  <w:footnote w:type="continuationSeparator" w:id="0">
    <w:p w14:paraId="46325E9A" w14:textId="77777777" w:rsidR="00F41691" w:rsidRDefault="00F416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73E2F"/>
    <w:multiLevelType w:val="multilevel"/>
    <w:tmpl w:val="6FEC4EF6"/>
    <w:lvl w:ilvl="0">
      <w:start w:val="1"/>
      <w:numFmt w:val="decimal"/>
      <w:lvlText w:val="%1"/>
      <w:lvlJc w:val="left"/>
      <w:pPr>
        <w:ind w:left="491" w:hanging="359"/>
      </w:pPr>
      <w:rPr>
        <w:rFonts w:hint="default"/>
        <w:lang w:val="fr-FR" w:eastAsia="fr-FR" w:bidi="fr-FR"/>
      </w:rPr>
    </w:lvl>
    <w:lvl w:ilvl="1">
      <w:start w:val="1"/>
      <w:numFmt w:val="decimal"/>
      <w:lvlText w:val="%1.%2."/>
      <w:lvlJc w:val="left"/>
      <w:pPr>
        <w:ind w:left="491" w:hanging="359"/>
      </w:pPr>
      <w:rPr>
        <w:rFonts w:ascii="Arial" w:eastAsia="Arial" w:hAnsi="Arial" w:cs="Arial" w:hint="default"/>
        <w:b/>
        <w:bCs/>
        <w:spacing w:val="-1"/>
        <w:w w:val="99"/>
        <w:sz w:val="20"/>
        <w:szCs w:val="20"/>
        <w:lang w:val="fr-FR" w:eastAsia="fr-FR" w:bidi="fr-FR"/>
      </w:rPr>
    </w:lvl>
    <w:lvl w:ilvl="2">
      <w:numFmt w:val="bullet"/>
      <w:lvlText w:val="•"/>
      <w:lvlJc w:val="left"/>
      <w:pPr>
        <w:ind w:left="2429" w:hanging="359"/>
      </w:pPr>
      <w:rPr>
        <w:rFonts w:hint="default"/>
        <w:lang w:val="fr-FR" w:eastAsia="fr-FR" w:bidi="fr-FR"/>
      </w:rPr>
    </w:lvl>
    <w:lvl w:ilvl="3">
      <w:numFmt w:val="bullet"/>
      <w:lvlText w:val="•"/>
      <w:lvlJc w:val="left"/>
      <w:pPr>
        <w:ind w:left="3393" w:hanging="359"/>
      </w:pPr>
      <w:rPr>
        <w:rFonts w:hint="default"/>
        <w:lang w:val="fr-FR" w:eastAsia="fr-FR" w:bidi="fr-FR"/>
      </w:rPr>
    </w:lvl>
    <w:lvl w:ilvl="4">
      <w:numFmt w:val="bullet"/>
      <w:lvlText w:val="•"/>
      <w:lvlJc w:val="left"/>
      <w:pPr>
        <w:ind w:left="4358" w:hanging="359"/>
      </w:pPr>
      <w:rPr>
        <w:rFonts w:hint="default"/>
        <w:lang w:val="fr-FR" w:eastAsia="fr-FR" w:bidi="fr-FR"/>
      </w:rPr>
    </w:lvl>
    <w:lvl w:ilvl="5">
      <w:numFmt w:val="bullet"/>
      <w:lvlText w:val="•"/>
      <w:lvlJc w:val="left"/>
      <w:pPr>
        <w:ind w:left="5323" w:hanging="359"/>
      </w:pPr>
      <w:rPr>
        <w:rFonts w:hint="default"/>
        <w:lang w:val="fr-FR" w:eastAsia="fr-FR" w:bidi="fr-FR"/>
      </w:rPr>
    </w:lvl>
    <w:lvl w:ilvl="6">
      <w:numFmt w:val="bullet"/>
      <w:lvlText w:val="•"/>
      <w:lvlJc w:val="left"/>
      <w:pPr>
        <w:ind w:left="6287" w:hanging="359"/>
      </w:pPr>
      <w:rPr>
        <w:rFonts w:hint="default"/>
        <w:lang w:val="fr-FR" w:eastAsia="fr-FR" w:bidi="fr-FR"/>
      </w:rPr>
    </w:lvl>
    <w:lvl w:ilvl="7">
      <w:numFmt w:val="bullet"/>
      <w:lvlText w:val="•"/>
      <w:lvlJc w:val="left"/>
      <w:pPr>
        <w:ind w:left="7252" w:hanging="359"/>
      </w:pPr>
      <w:rPr>
        <w:rFonts w:hint="default"/>
        <w:lang w:val="fr-FR" w:eastAsia="fr-FR" w:bidi="fr-FR"/>
      </w:rPr>
    </w:lvl>
    <w:lvl w:ilvl="8">
      <w:numFmt w:val="bullet"/>
      <w:lvlText w:val="•"/>
      <w:lvlJc w:val="left"/>
      <w:pPr>
        <w:ind w:left="8217" w:hanging="359"/>
      </w:pPr>
      <w:rPr>
        <w:rFonts w:hint="default"/>
        <w:lang w:val="fr-FR" w:eastAsia="fr-FR" w:bidi="fr-FR"/>
      </w:rPr>
    </w:lvl>
  </w:abstractNum>
  <w:abstractNum w:abstractNumId="1" w15:restartNumberingAfterBreak="0">
    <w:nsid w:val="17084361"/>
    <w:multiLevelType w:val="hybridMultilevel"/>
    <w:tmpl w:val="40E8520C"/>
    <w:lvl w:ilvl="0" w:tplc="F96AF23C">
      <w:numFmt w:val="bullet"/>
      <w:lvlText w:val=""/>
      <w:lvlJc w:val="left"/>
      <w:pPr>
        <w:ind w:left="335" w:hanging="228"/>
      </w:pPr>
      <w:rPr>
        <w:rFonts w:ascii="Wingdings" w:eastAsia="Wingdings" w:hAnsi="Wingdings" w:cs="Wingdings" w:hint="default"/>
        <w:w w:val="99"/>
        <w:sz w:val="20"/>
        <w:szCs w:val="20"/>
        <w:lang w:val="fr-FR" w:eastAsia="fr-FR" w:bidi="fr-FR"/>
      </w:rPr>
    </w:lvl>
    <w:lvl w:ilvl="1" w:tplc="853E1BF0">
      <w:numFmt w:val="bullet"/>
      <w:lvlText w:val="•"/>
      <w:lvlJc w:val="left"/>
      <w:pPr>
        <w:ind w:left="829" w:hanging="228"/>
      </w:pPr>
      <w:rPr>
        <w:rFonts w:hint="default"/>
        <w:lang w:val="fr-FR" w:eastAsia="fr-FR" w:bidi="fr-FR"/>
      </w:rPr>
    </w:lvl>
    <w:lvl w:ilvl="2" w:tplc="20C21886">
      <w:numFmt w:val="bullet"/>
      <w:lvlText w:val="•"/>
      <w:lvlJc w:val="left"/>
      <w:pPr>
        <w:ind w:left="1319" w:hanging="228"/>
      </w:pPr>
      <w:rPr>
        <w:rFonts w:hint="default"/>
        <w:lang w:val="fr-FR" w:eastAsia="fr-FR" w:bidi="fr-FR"/>
      </w:rPr>
    </w:lvl>
    <w:lvl w:ilvl="3" w:tplc="397CDC20">
      <w:numFmt w:val="bullet"/>
      <w:lvlText w:val="•"/>
      <w:lvlJc w:val="left"/>
      <w:pPr>
        <w:ind w:left="1809" w:hanging="228"/>
      </w:pPr>
      <w:rPr>
        <w:rFonts w:hint="default"/>
        <w:lang w:val="fr-FR" w:eastAsia="fr-FR" w:bidi="fr-FR"/>
      </w:rPr>
    </w:lvl>
    <w:lvl w:ilvl="4" w:tplc="3A68170A">
      <w:numFmt w:val="bullet"/>
      <w:lvlText w:val="•"/>
      <w:lvlJc w:val="left"/>
      <w:pPr>
        <w:ind w:left="2299" w:hanging="228"/>
      </w:pPr>
      <w:rPr>
        <w:rFonts w:hint="default"/>
        <w:lang w:val="fr-FR" w:eastAsia="fr-FR" w:bidi="fr-FR"/>
      </w:rPr>
    </w:lvl>
    <w:lvl w:ilvl="5" w:tplc="286AAFD4">
      <w:numFmt w:val="bullet"/>
      <w:lvlText w:val="•"/>
      <w:lvlJc w:val="left"/>
      <w:pPr>
        <w:ind w:left="2789" w:hanging="228"/>
      </w:pPr>
      <w:rPr>
        <w:rFonts w:hint="default"/>
        <w:lang w:val="fr-FR" w:eastAsia="fr-FR" w:bidi="fr-FR"/>
      </w:rPr>
    </w:lvl>
    <w:lvl w:ilvl="6" w:tplc="D370F772">
      <w:numFmt w:val="bullet"/>
      <w:lvlText w:val="•"/>
      <w:lvlJc w:val="left"/>
      <w:pPr>
        <w:ind w:left="3278" w:hanging="228"/>
      </w:pPr>
      <w:rPr>
        <w:rFonts w:hint="default"/>
        <w:lang w:val="fr-FR" w:eastAsia="fr-FR" w:bidi="fr-FR"/>
      </w:rPr>
    </w:lvl>
    <w:lvl w:ilvl="7" w:tplc="97D8CEBC">
      <w:numFmt w:val="bullet"/>
      <w:lvlText w:val="•"/>
      <w:lvlJc w:val="left"/>
      <w:pPr>
        <w:ind w:left="3768" w:hanging="228"/>
      </w:pPr>
      <w:rPr>
        <w:rFonts w:hint="default"/>
        <w:lang w:val="fr-FR" w:eastAsia="fr-FR" w:bidi="fr-FR"/>
      </w:rPr>
    </w:lvl>
    <w:lvl w:ilvl="8" w:tplc="8F4CCAC6">
      <w:numFmt w:val="bullet"/>
      <w:lvlText w:val="•"/>
      <w:lvlJc w:val="left"/>
      <w:pPr>
        <w:ind w:left="4258" w:hanging="228"/>
      </w:pPr>
      <w:rPr>
        <w:rFonts w:hint="default"/>
        <w:lang w:val="fr-FR" w:eastAsia="fr-FR" w:bidi="fr-FR"/>
      </w:rPr>
    </w:lvl>
  </w:abstractNum>
  <w:abstractNum w:abstractNumId="2" w15:restartNumberingAfterBreak="0">
    <w:nsid w:val="27076E0A"/>
    <w:multiLevelType w:val="multilevel"/>
    <w:tmpl w:val="920C504E"/>
    <w:lvl w:ilvl="0">
      <w:start w:val="2"/>
      <w:numFmt w:val="decimal"/>
      <w:lvlText w:val="%1"/>
      <w:lvlJc w:val="left"/>
      <w:pPr>
        <w:ind w:left="491" w:hanging="359"/>
      </w:pPr>
      <w:rPr>
        <w:rFonts w:hint="default"/>
        <w:lang w:val="fr-FR" w:eastAsia="fr-FR" w:bidi="fr-FR"/>
      </w:rPr>
    </w:lvl>
    <w:lvl w:ilvl="1">
      <w:start w:val="1"/>
      <w:numFmt w:val="decimal"/>
      <w:lvlText w:val="%1.%2."/>
      <w:lvlJc w:val="left"/>
      <w:pPr>
        <w:ind w:left="491" w:hanging="359"/>
      </w:pPr>
      <w:rPr>
        <w:rFonts w:ascii="Arial" w:eastAsia="Arial" w:hAnsi="Arial" w:cs="Arial" w:hint="default"/>
        <w:b/>
        <w:bCs/>
        <w:spacing w:val="-1"/>
        <w:w w:val="99"/>
        <w:sz w:val="20"/>
        <w:szCs w:val="20"/>
        <w:lang w:val="fr-FR" w:eastAsia="fr-FR" w:bidi="fr-FR"/>
      </w:rPr>
    </w:lvl>
    <w:lvl w:ilvl="2">
      <w:numFmt w:val="bullet"/>
      <w:lvlText w:val="•"/>
      <w:lvlJc w:val="left"/>
      <w:pPr>
        <w:ind w:left="2429" w:hanging="359"/>
      </w:pPr>
      <w:rPr>
        <w:rFonts w:hint="default"/>
        <w:lang w:val="fr-FR" w:eastAsia="fr-FR" w:bidi="fr-FR"/>
      </w:rPr>
    </w:lvl>
    <w:lvl w:ilvl="3">
      <w:numFmt w:val="bullet"/>
      <w:lvlText w:val="•"/>
      <w:lvlJc w:val="left"/>
      <w:pPr>
        <w:ind w:left="3393" w:hanging="359"/>
      </w:pPr>
      <w:rPr>
        <w:rFonts w:hint="default"/>
        <w:lang w:val="fr-FR" w:eastAsia="fr-FR" w:bidi="fr-FR"/>
      </w:rPr>
    </w:lvl>
    <w:lvl w:ilvl="4">
      <w:numFmt w:val="bullet"/>
      <w:lvlText w:val="•"/>
      <w:lvlJc w:val="left"/>
      <w:pPr>
        <w:ind w:left="4358" w:hanging="359"/>
      </w:pPr>
      <w:rPr>
        <w:rFonts w:hint="default"/>
        <w:lang w:val="fr-FR" w:eastAsia="fr-FR" w:bidi="fr-FR"/>
      </w:rPr>
    </w:lvl>
    <w:lvl w:ilvl="5">
      <w:numFmt w:val="bullet"/>
      <w:lvlText w:val="•"/>
      <w:lvlJc w:val="left"/>
      <w:pPr>
        <w:ind w:left="5323" w:hanging="359"/>
      </w:pPr>
      <w:rPr>
        <w:rFonts w:hint="default"/>
        <w:lang w:val="fr-FR" w:eastAsia="fr-FR" w:bidi="fr-FR"/>
      </w:rPr>
    </w:lvl>
    <w:lvl w:ilvl="6">
      <w:numFmt w:val="bullet"/>
      <w:lvlText w:val="•"/>
      <w:lvlJc w:val="left"/>
      <w:pPr>
        <w:ind w:left="6287" w:hanging="359"/>
      </w:pPr>
      <w:rPr>
        <w:rFonts w:hint="default"/>
        <w:lang w:val="fr-FR" w:eastAsia="fr-FR" w:bidi="fr-FR"/>
      </w:rPr>
    </w:lvl>
    <w:lvl w:ilvl="7">
      <w:numFmt w:val="bullet"/>
      <w:lvlText w:val="•"/>
      <w:lvlJc w:val="left"/>
      <w:pPr>
        <w:ind w:left="7252" w:hanging="359"/>
      </w:pPr>
      <w:rPr>
        <w:rFonts w:hint="default"/>
        <w:lang w:val="fr-FR" w:eastAsia="fr-FR" w:bidi="fr-FR"/>
      </w:rPr>
    </w:lvl>
    <w:lvl w:ilvl="8">
      <w:numFmt w:val="bullet"/>
      <w:lvlText w:val="•"/>
      <w:lvlJc w:val="left"/>
      <w:pPr>
        <w:ind w:left="8217" w:hanging="359"/>
      </w:pPr>
      <w:rPr>
        <w:rFonts w:hint="default"/>
        <w:lang w:val="fr-FR" w:eastAsia="fr-FR" w:bidi="fr-FR"/>
      </w:rPr>
    </w:lvl>
  </w:abstractNum>
  <w:abstractNum w:abstractNumId="3" w15:restartNumberingAfterBreak="0">
    <w:nsid w:val="37EF7CF8"/>
    <w:multiLevelType w:val="hybridMultilevel"/>
    <w:tmpl w:val="F30E2188"/>
    <w:lvl w:ilvl="0" w:tplc="E244CE64">
      <w:start w:val="1"/>
      <w:numFmt w:val="decimal"/>
      <w:lvlText w:val="%1."/>
      <w:lvlJc w:val="left"/>
      <w:pPr>
        <w:ind w:left="133" w:hanging="284"/>
      </w:pPr>
      <w:rPr>
        <w:rFonts w:ascii="Arial" w:eastAsia="Arial" w:hAnsi="Arial" w:cs="Arial" w:hint="default"/>
        <w:b/>
        <w:bCs/>
        <w:spacing w:val="-1"/>
        <w:w w:val="99"/>
        <w:sz w:val="20"/>
        <w:szCs w:val="20"/>
        <w:lang w:val="fr-FR" w:eastAsia="fr-FR" w:bidi="fr-FR"/>
      </w:rPr>
    </w:lvl>
    <w:lvl w:ilvl="1" w:tplc="7E448B04">
      <w:numFmt w:val="bullet"/>
      <w:lvlText w:val=""/>
      <w:lvlJc w:val="left"/>
      <w:pPr>
        <w:ind w:left="846" w:hanging="356"/>
      </w:pPr>
      <w:rPr>
        <w:rFonts w:ascii="Wingdings" w:eastAsia="Wingdings" w:hAnsi="Wingdings" w:cs="Wingdings" w:hint="default"/>
        <w:w w:val="99"/>
        <w:sz w:val="20"/>
        <w:szCs w:val="20"/>
        <w:lang w:val="fr-FR" w:eastAsia="fr-FR" w:bidi="fr-FR"/>
      </w:rPr>
    </w:lvl>
    <w:lvl w:ilvl="2" w:tplc="B2C00266">
      <w:numFmt w:val="bullet"/>
      <w:lvlText w:val="•"/>
      <w:lvlJc w:val="left"/>
      <w:pPr>
        <w:ind w:left="2060" w:hanging="356"/>
      </w:pPr>
      <w:rPr>
        <w:rFonts w:hint="default"/>
        <w:lang w:val="fr-FR" w:eastAsia="fr-FR" w:bidi="fr-FR"/>
      </w:rPr>
    </w:lvl>
    <w:lvl w:ilvl="3" w:tplc="5726DCDC">
      <w:numFmt w:val="bullet"/>
      <w:lvlText w:val="•"/>
      <w:lvlJc w:val="left"/>
      <w:pPr>
        <w:ind w:left="2140" w:hanging="356"/>
      </w:pPr>
      <w:rPr>
        <w:rFonts w:hint="default"/>
        <w:lang w:val="fr-FR" w:eastAsia="fr-FR" w:bidi="fr-FR"/>
      </w:rPr>
    </w:lvl>
    <w:lvl w:ilvl="4" w:tplc="6638F1FA">
      <w:numFmt w:val="bullet"/>
      <w:lvlText w:val="•"/>
      <w:lvlJc w:val="left"/>
      <w:pPr>
        <w:ind w:left="4620" w:hanging="356"/>
      </w:pPr>
      <w:rPr>
        <w:rFonts w:hint="default"/>
        <w:lang w:val="fr-FR" w:eastAsia="fr-FR" w:bidi="fr-FR"/>
      </w:rPr>
    </w:lvl>
    <w:lvl w:ilvl="5" w:tplc="CADAB906">
      <w:numFmt w:val="bullet"/>
      <w:lvlText w:val="•"/>
      <w:lvlJc w:val="left"/>
      <w:pPr>
        <w:ind w:left="3843" w:hanging="356"/>
      </w:pPr>
      <w:rPr>
        <w:rFonts w:hint="default"/>
        <w:lang w:val="fr-FR" w:eastAsia="fr-FR" w:bidi="fr-FR"/>
      </w:rPr>
    </w:lvl>
    <w:lvl w:ilvl="6" w:tplc="965A803E">
      <w:numFmt w:val="bullet"/>
      <w:lvlText w:val="•"/>
      <w:lvlJc w:val="left"/>
      <w:pPr>
        <w:ind w:left="3066" w:hanging="356"/>
      </w:pPr>
      <w:rPr>
        <w:rFonts w:hint="default"/>
        <w:lang w:val="fr-FR" w:eastAsia="fr-FR" w:bidi="fr-FR"/>
      </w:rPr>
    </w:lvl>
    <w:lvl w:ilvl="7" w:tplc="47AAD0A6">
      <w:numFmt w:val="bullet"/>
      <w:lvlText w:val="•"/>
      <w:lvlJc w:val="left"/>
      <w:pPr>
        <w:ind w:left="2290" w:hanging="356"/>
      </w:pPr>
      <w:rPr>
        <w:rFonts w:hint="default"/>
        <w:lang w:val="fr-FR" w:eastAsia="fr-FR" w:bidi="fr-FR"/>
      </w:rPr>
    </w:lvl>
    <w:lvl w:ilvl="8" w:tplc="1FD0B616">
      <w:numFmt w:val="bullet"/>
      <w:lvlText w:val="•"/>
      <w:lvlJc w:val="left"/>
      <w:pPr>
        <w:ind w:left="1513" w:hanging="356"/>
      </w:pPr>
      <w:rPr>
        <w:rFonts w:hint="default"/>
        <w:lang w:val="fr-FR" w:eastAsia="fr-FR" w:bidi="fr-FR"/>
      </w:rPr>
    </w:lvl>
  </w:abstractNum>
  <w:abstractNum w:abstractNumId="4" w15:restartNumberingAfterBreak="0">
    <w:nsid w:val="40B51143"/>
    <w:multiLevelType w:val="multilevel"/>
    <w:tmpl w:val="4E0A6008"/>
    <w:lvl w:ilvl="0">
      <w:start w:val="3"/>
      <w:numFmt w:val="decimal"/>
      <w:lvlText w:val="%1"/>
      <w:lvlJc w:val="left"/>
      <w:pPr>
        <w:ind w:left="494" w:hanging="361"/>
      </w:pPr>
      <w:rPr>
        <w:rFonts w:hint="default"/>
        <w:lang w:val="fr-FR" w:eastAsia="fr-FR" w:bidi="fr-FR"/>
      </w:rPr>
    </w:lvl>
    <w:lvl w:ilvl="1">
      <w:start w:val="1"/>
      <w:numFmt w:val="decimal"/>
      <w:lvlText w:val="%1.%2."/>
      <w:lvlJc w:val="left"/>
      <w:pPr>
        <w:ind w:left="494" w:hanging="361"/>
      </w:pPr>
      <w:rPr>
        <w:rFonts w:ascii="Arial" w:eastAsia="Arial" w:hAnsi="Arial" w:cs="Arial" w:hint="default"/>
        <w:b/>
        <w:bCs/>
        <w:spacing w:val="-1"/>
        <w:w w:val="99"/>
        <w:sz w:val="20"/>
        <w:szCs w:val="20"/>
        <w:lang w:val="fr-FR" w:eastAsia="fr-FR" w:bidi="fr-FR"/>
      </w:rPr>
    </w:lvl>
    <w:lvl w:ilvl="2">
      <w:numFmt w:val="bullet"/>
      <w:lvlText w:val="•"/>
      <w:lvlJc w:val="left"/>
      <w:pPr>
        <w:ind w:left="2429" w:hanging="361"/>
      </w:pPr>
      <w:rPr>
        <w:rFonts w:hint="default"/>
        <w:lang w:val="fr-FR" w:eastAsia="fr-FR" w:bidi="fr-FR"/>
      </w:rPr>
    </w:lvl>
    <w:lvl w:ilvl="3">
      <w:numFmt w:val="bullet"/>
      <w:lvlText w:val="•"/>
      <w:lvlJc w:val="left"/>
      <w:pPr>
        <w:ind w:left="3393" w:hanging="361"/>
      </w:pPr>
      <w:rPr>
        <w:rFonts w:hint="default"/>
        <w:lang w:val="fr-FR" w:eastAsia="fr-FR" w:bidi="fr-FR"/>
      </w:rPr>
    </w:lvl>
    <w:lvl w:ilvl="4">
      <w:numFmt w:val="bullet"/>
      <w:lvlText w:val="•"/>
      <w:lvlJc w:val="left"/>
      <w:pPr>
        <w:ind w:left="4358" w:hanging="361"/>
      </w:pPr>
      <w:rPr>
        <w:rFonts w:hint="default"/>
        <w:lang w:val="fr-FR" w:eastAsia="fr-FR" w:bidi="fr-FR"/>
      </w:rPr>
    </w:lvl>
    <w:lvl w:ilvl="5">
      <w:numFmt w:val="bullet"/>
      <w:lvlText w:val="•"/>
      <w:lvlJc w:val="left"/>
      <w:pPr>
        <w:ind w:left="5323" w:hanging="361"/>
      </w:pPr>
      <w:rPr>
        <w:rFonts w:hint="default"/>
        <w:lang w:val="fr-FR" w:eastAsia="fr-FR" w:bidi="fr-FR"/>
      </w:rPr>
    </w:lvl>
    <w:lvl w:ilvl="6">
      <w:numFmt w:val="bullet"/>
      <w:lvlText w:val="•"/>
      <w:lvlJc w:val="left"/>
      <w:pPr>
        <w:ind w:left="6287" w:hanging="361"/>
      </w:pPr>
      <w:rPr>
        <w:rFonts w:hint="default"/>
        <w:lang w:val="fr-FR" w:eastAsia="fr-FR" w:bidi="fr-FR"/>
      </w:rPr>
    </w:lvl>
    <w:lvl w:ilvl="7">
      <w:numFmt w:val="bullet"/>
      <w:lvlText w:val="•"/>
      <w:lvlJc w:val="left"/>
      <w:pPr>
        <w:ind w:left="7252" w:hanging="361"/>
      </w:pPr>
      <w:rPr>
        <w:rFonts w:hint="default"/>
        <w:lang w:val="fr-FR" w:eastAsia="fr-FR" w:bidi="fr-FR"/>
      </w:rPr>
    </w:lvl>
    <w:lvl w:ilvl="8">
      <w:numFmt w:val="bullet"/>
      <w:lvlText w:val="•"/>
      <w:lvlJc w:val="left"/>
      <w:pPr>
        <w:ind w:left="8217" w:hanging="361"/>
      </w:pPr>
      <w:rPr>
        <w:rFonts w:hint="default"/>
        <w:lang w:val="fr-FR" w:eastAsia="fr-FR" w:bidi="fr-FR"/>
      </w:rPr>
    </w:lvl>
  </w:abstractNum>
  <w:abstractNum w:abstractNumId="5" w15:restartNumberingAfterBreak="0">
    <w:nsid w:val="4C0C1CEB"/>
    <w:multiLevelType w:val="hybridMultilevel"/>
    <w:tmpl w:val="2D382EEA"/>
    <w:lvl w:ilvl="0" w:tplc="26500D68">
      <w:numFmt w:val="bullet"/>
      <w:lvlText w:val=""/>
      <w:lvlJc w:val="left"/>
      <w:pPr>
        <w:ind w:left="336" w:hanging="229"/>
      </w:pPr>
      <w:rPr>
        <w:rFonts w:ascii="Wingdings" w:eastAsia="Wingdings" w:hAnsi="Wingdings" w:cs="Wingdings" w:hint="default"/>
        <w:w w:val="99"/>
        <w:sz w:val="20"/>
        <w:szCs w:val="20"/>
        <w:lang w:val="fr-FR" w:eastAsia="fr-FR" w:bidi="fr-FR"/>
      </w:rPr>
    </w:lvl>
    <w:lvl w:ilvl="1" w:tplc="C342438C">
      <w:numFmt w:val="bullet"/>
      <w:lvlText w:val="•"/>
      <w:lvlJc w:val="left"/>
      <w:pPr>
        <w:ind w:left="772" w:hanging="229"/>
      </w:pPr>
      <w:rPr>
        <w:rFonts w:hint="default"/>
        <w:lang w:val="fr-FR" w:eastAsia="fr-FR" w:bidi="fr-FR"/>
      </w:rPr>
    </w:lvl>
    <w:lvl w:ilvl="2" w:tplc="B114E87E">
      <w:numFmt w:val="bullet"/>
      <w:lvlText w:val="•"/>
      <w:lvlJc w:val="left"/>
      <w:pPr>
        <w:ind w:left="1205" w:hanging="229"/>
      </w:pPr>
      <w:rPr>
        <w:rFonts w:hint="default"/>
        <w:lang w:val="fr-FR" w:eastAsia="fr-FR" w:bidi="fr-FR"/>
      </w:rPr>
    </w:lvl>
    <w:lvl w:ilvl="3" w:tplc="C1D80D7E">
      <w:numFmt w:val="bullet"/>
      <w:lvlText w:val="•"/>
      <w:lvlJc w:val="left"/>
      <w:pPr>
        <w:ind w:left="1638" w:hanging="229"/>
      </w:pPr>
      <w:rPr>
        <w:rFonts w:hint="default"/>
        <w:lang w:val="fr-FR" w:eastAsia="fr-FR" w:bidi="fr-FR"/>
      </w:rPr>
    </w:lvl>
    <w:lvl w:ilvl="4" w:tplc="DF64B9CA">
      <w:numFmt w:val="bullet"/>
      <w:lvlText w:val="•"/>
      <w:lvlJc w:val="left"/>
      <w:pPr>
        <w:ind w:left="2071" w:hanging="229"/>
      </w:pPr>
      <w:rPr>
        <w:rFonts w:hint="default"/>
        <w:lang w:val="fr-FR" w:eastAsia="fr-FR" w:bidi="fr-FR"/>
      </w:rPr>
    </w:lvl>
    <w:lvl w:ilvl="5" w:tplc="F288F98A">
      <w:numFmt w:val="bullet"/>
      <w:lvlText w:val="•"/>
      <w:lvlJc w:val="left"/>
      <w:pPr>
        <w:ind w:left="2504" w:hanging="229"/>
      </w:pPr>
      <w:rPr>
        <w:rFonts w:hint="default"/>
        <w:lang w:val="fr-FR" w:eastAsia="fr-FR" w:bidi="fr-FR"/>
      </w:rPr>
    </w:lvl>
    <w:lvl w:ilvl="6" w:tplc="AD7CE93A">
      <w:numFmt w:val="bullet"/>
      <w:lvlText w:val="•"/>
      <w:lvlJc w:val="left"/>
      <w:pPr>
        <w:ind w:left="2937" w:hanging="229"/>
      </w:pPr>
      <w:rPr>
        <w:rFonts w:hint="default"/>
        <w:lang w:val="fr-FR" w:eastAsia="fr-FR" w:bidi="fr-FR"/>
      </w:rPr>
    </w:lvl>
    <w:lvl w:ilvl="7" w:tplc="F9889E6C">
      <w:numFmt w:val="bullet"/>
      <w:lvlText w:val="•"/>
      <w:lvlJc w:val="left"/>
      <w:pPr>
        <w:ind w:left="3370" w:hanging="229"/>
      </w:pPr>
      <w:rPr>
        <w:rFonts w:hint="default"/>
        <w:lang w:val="fr-FR" w:eastAsia="fr-FR" w:bidi="fr-FR"/>
      </w:rPr>
    </w:lvl>
    <w:lvl w:ilvl="8" w:tplc="3C60BDA2">
      <w:numFmt w:val="bullet"/>
      <w:lvlText w:val="•"/>
      <w:lvlJc w:val="left"/>
      <w:pPr>
        <w:ind w:left="3803" w:hanging="229"/>
      </w:pPr>
      <w:rPr>
        <w:rFonts w:hint="default"/>
        <w:lang w:val="fr-FR" w:eastAsia="fr-FR" w:bidi="fr-FR"/>
      </w:rPr>
    </w:lvl>
  </w:abstractNum>
  <w:abstractNum w:abstractNumId="6" w15:restartNumberingAfterBreak="0">
    <w:nsid w:val="57E070CA"/>
    <w:multiLevelType w:val="hybridMultilevel"/>
    <w:tmpl w:val="7E1EA72A"/>
    <w:lvl w:ilvl="0" w:tplc="70980F3C">
      <w:numFmt w:val="bullet"/>
      <w:lvlText w:val="-"/>
      <w:lvlJc w:val="left"/>
      <w:pPr>
        <w:ind w:left="700" w:hanging="284"/>
      </w:pPr>
      <w:rPr>
        <w:rFonts w:ascii="Arial" w:eastAsia="Arial" w:hAnsi="Arial" w:cs="Arial" w:hint="default"/>
        <w:w w:val="99"/>
        <w:sz w:val="20"/>
        <w:szCs w:val="20"/>
        <w:lang w:val="fr-FR" w:eastAsia="fr-FR" w:bidi="fr-FR"/>
      </w:rPr>
    </w:lvl>
    <w:lvl w:ilvl="1" w:tplc="C8D05296">
      <w:numFmt w:val="bullet"/>
      <w:lvlText w:val="•"/>
      <w:lvlJc w:val="left"/>
      <w:pPr>
        <w:ind w:left="1644" w:hanging="284"/>
      </w:pPr>
      <w:rPr>
        <w:rFonts w:hint="default"/>
        <w:lang w:val="fr-FR" w:eastAsia="fr-FR" w:bidi="fr-FR"/>
      </w:rPr>
    </w:lvl>
    <w:lvl w:ilvl="2" w:tplc="CB46C77E">
      <w:numFmt w:val="bullet"/>
      <w:lvlText w:val="•"/>
      <w:lvlJc w:val="left"/>
      <w:pPr>
        <w:ind w:left="2589" w:hanging="284"/>
      </w:pPr>
      <w:rPr>
        <w:rFonts w:hint="default"/>
        <w:lang w:val="fr-FR" w:eastAsia="fr-FR" w:bidi="fr-FR"/>
      </w:rPr>
    </w:lvl>
    <w:lvl w:ilvl="3" w:tplc="E70C359C">
      <w:numFmt w:val="bullet"/>
      <w:lvlText w:val="•"/>
      <w:lvlJc w:val="left"/>
      <w:pPr>
        <w:ind w:left="3533" w:hanging="284"/>
      </w:pPr>
      <w:rPr>
        <w:rFonts w:hint="default"/>
        <w:lang w:val="fr-FR" w:eastAsia="fr-FR" w:bidi="fr-FR"/>
      </w:rPr>
    </w:lvl>
    <w:lvl w:ilvl="4" w:tplc="0F78F4BC">
      <w:numFmt w:val="bullet"/>
      <w:lvlText w:val="•"/>
      <w:lvlJc w:val="left"/>
      <w:pPr>
        <w:ind w:left="4478" w:hanging="284"/>
      </w:pPr>
      <w:rPr>
        <w:rFonts w:hint="default"/>
        <w:lang w:val="fr-FR" w:eastAsia="fr-FR" w:bidi="fr-FR"/>
      </w:rPr>
    </w:lvl>
    <w:lvl w:ilvl="5" w:tplc="9B5A4052">
      <w:numFmt w:val="bullet"/>
      <w:lvlText w:val="•"/>
      <w:lvlJc w:val="left"/>
      <w:pPr>
        <w:ind w:left="5423" w:hanging="284"/>
      </w:pPr>
      <w:rPr>
        <w:rFonts w:hint="default"/>
        <w:lang w:val="fr-FR" w:eastAsia="fr-FR" w:bidi="fr-FR"/>
      </w:rPr>
    </w:lvl>
    <w:lvl w:ilvl="6" w:tplc="0364929A">
      <w:numFmt w:val="bullet"/>
      <w:lvlText w:val="•"/>
      <w:lvlJc w:val="left"/>
      <w:pPr>
        <w:ind w:left="6367" w:hanging="284"/>
      </w:pPr>
      <w:rPr>
        <w:rFonts w:hint="default"/>
        <w:lang w:val="fr-FR" w:eastAsia="fr-FR" w:bidi="fr-FR"/>
      </w:rPr>
    </w:lvl>
    <w:lvl w:ilvl="7" w:tplc="A02AEC6A">
      <w:numFmt w:val="bullet"/>
      <w:lvlText w:val="•"/>
      <w:lvlJc w:val="left"/>
      <w:pPr>
        <w:ind w:left="7312" w:hanging="284"/>
      </w:pPr>
      <w:rPr>
        <w:rFonts w:hint="default"/>
        <w:lang w:val="fr-FR" w:eastAsia="fr-FR" w:bidi="fr-FR"/>
      </w:rPr>
    </w:lvl>
    <w:lvl w:ilvl="8" w:tplc="22A0A4C0">
      <w:numFmt w:val="bullet"/>
      <w:lvlText w:val="•"/>
      <w:lvlJc w:val="left"/>
      <w:pPr>
        <w:ind w:left="8257" w:hanging="284"/>
      </w:pPr>
      <w:rPr>
        <w:rFonts w:hint="default"/>
        <w:lang w:val="fr-FR" w:eastAsia="fr-FR" w:bidi="fr-FR"/>
      </w:rPr>
    </w:lvl>
  </w:abstractNum>
  <w:abstractNum w:abstractNumId="7" w15:restartNumberingAfterBreak="0">
    <w:nsid w:val="66965F08"/>
    <w:multiLevelType w:val="multilevel"/>
    <w:tmpl w:val="83024572"/>
    <w:lvl w:ilvl="0">
      <w:start w:val="4"/>
      <w:numFmt w:val="decimal"/>
      <w:lvlText w:val="%1"/>
      <w:lvlJc w:val="left"/>
      <w:pPr>
        <w:ind w:left="494" w:hanging="361"/>
      </w:pPr>
      <w:rPr>
        <w:rFonts w:hint="default"/>
        <w:lang w:val="fr-FR" w:eastAsia="fr-FR" w:bidi="fr-FR"/>
      </w:rPr>
    </w:lvl>
    <w:lvl w:ilvl="1">
      <w:start w:val="1"/>
      <w:numFmt w:val="decimal"/>
      <w:lvlText w:val="%1.%2."/>
      <w:lvlJc w:val="left"/>
      <w:pPr>
        <w:ind w:left="494" w:hanging="361"/>
      </w:pPr>
      <w:rPr>
        <w:rFonts w:ascii="Arial" w:eastAsia="Arial" w:hAnsi="Arial" w:cs="Arial" w:hint="default"/>
        <w:b/>
        <w:bCs/>
        <w:spacing w:val="-1"/>
        <w:w w:val="99"/>
        <w:sz w:val="20"/>
        <w:szCs w:val="20"/>
        <w:lang w:val="fr-FR" w:eastAsia="fr-FR" w:bidi="fr-FR"/>
      </w:rPr>
    </w:lvl>
    <w:lvl w:ilvl="2">
      <w:numFmt w:val="bullet"/>
      <w:lvlText w:val="•"/>
      <w:lvlJc w:val="left"/>
      <w:pPr>
        <w:ind w:left="2429" w:hanging="361"/>
      </w:pPr>
      <w:rPr>
        <w:rFonts w:hint="default"/>
        <w:lang w:val="fr-FR" w:eastAsia="fr-FR" w:bidi="fr-FR"/>
      </w:rPr>
    </w:lvl>
    <w:lvl w:ilvl="3">
      <w:numFmt w:val="bullet"/>
      <w:lvlText w:val="•"/>
      <w:lvlJc w:val="left"/>
      <w:pPr>
        <w:ind w:left="3393" w:hanging="361"/>
      </w:pPr>
      <w:rPr>
        <w:rFonts w:hint="default"/>
        <w:lang w:val="fr-FR" w:eastAsia="fr-FR" w:bidi="fr-FR"/>
      </w:rPr>
    </w:lvl>
    <w:lvl w:ilvl="4">
      <w:numFmt w:val="bullet"/>
      <w:lvlText w:val="•"/>
      <w:lvlJc w:val="left"/>
      <w:pPr>
        <w:ind w:left="4358" w:hanging="361"/>
      </w:pPr>
      <w:rPr>
        <w:rFonts w:hint="default"/>
        <w:lang w:val="fr-FR" w:eastAsia="fr-FR" w:bidi="fr-FR"/>
      </w:rPr>
    </w:lvl>
    <w:lvl w:ilvl="5">
      <w:numFmt w:val="bullet"/>
      <w:lvlText w:val="•"/>
      <w:lvlJc w:val="left"/>
      <w:pPr>
        <w:ind w:left="5323" w:hanging="361"/>
      </w:pPr>
      <w:rPr>
        <w:rFonts w:hint="default"/>
        <w:lang w:val="fr-FR" w:eastAsia="fr-FR" w:bidi="fr-FR"/>
      </w:rPr>
    </w:lvl>
    <w:lvl w:ilvl="6">
      <w:numFmt w:val="bullet"/>
      <w:lvlText w:val="•"/>
      <w:lvlJc w:val="left"/>
      <w:pPr>
        <w:ind w:left="6287" w:hanging="361"/>
      </w:pPr>
      <w:rPr>
        <w:rFonts w:hint="default"/>
        <w:lang w:val="fr-FR" w:eastAsia="fr-FR" w:bidi="fr-FR"/>
      </w:rPr>
    </w:lvl>
    <w:lvl w:ilvl="7">
      <w:numFmt w:val="bullet"/>
      <w:lvlText w:val="•"/>
      <w:lvlJc w:val="left"/>
      <w:pPr>
        <w:ind w:left="7252" w:hanging="361"/>
      </w:pPr>
      <w:rPr>
        <w:rFonts w:hint="default"/>
        <w:lang w:val="fr-FR" w:eastAsia="fr-FR" w:bidi="fr-FR"/>
      </w:rPr>
    </w:lvl>
    <w:lvl w:ilvl="8">
      <w:numFmt w:val="bullet"/>
      <w:lvlText w:val="•"/>
      <w:lvlJc w:val="left"/>
      <w:pPr>
        <w:ind w:left="8217" w:hanging="361"/>
      </w:pPr>
      <w:rPr>
        <w:rFonts w:hint="default"/>
        <w:lang w:val="fr-FR" w:eastAsia="fr-FR" w:bidi="fr-FR"/>
      </w:rPr>
    </w:lvl>
  </w:abstractNum>
  <w:abstractNum w:abstractNumId="8" w15:restartNumberingAfterBreak="0">
    <w:nsid w:val="7EE32D65"/>
    <w:multiLevelType w:val="hybridMultilevel"/>
    <w:tmpl w:val="74984F44"/>
    <w:lvl w:ilvl="0" w:tplc="6BE00B36">
      <w:numFmt w:val="bullet"/>
      <w:lvlText w:val="-"/>
      <w:lvlJc w:val="left"/>
      <w:pPr>
        <w:ind w:left="700" w:hanging="284"/>
      </w:pPr>
      <w:rPr>
        <w:rFonts w:ascii="Arial" w:eastAsia="Arial" w:hAnsi="Arial" w:cs="Arial" w:hint="default"/>
        <w:w w:val="99"/>
        <w:position w:val="1"/>
        <w:sz w:val="20"/>
        <w:szCs w:val="20"/>
        <w:lang w:val="fr-FR" w:eastAsia="fr-FR" w:bidi="fr-FR"/>
      </w:rPr>
    </w:lvl>
    <w:lvl w:ilvl="1" w:tplc="9AA88EBE">
      <w:numFmt w:val="bullet"/>
      <w:lvlText w:val="•"/>
      <w:lvlJc w:val="left"/>
      <w:pPr>
        <w:ind w:left="1644" w:hanging="284"/>
      </w:pPr>
      <w:rPr>
        <w:rFonts w:hint="default"/>
        <w:lang w:val="fr-FR" w:eastAsia="fr-FR" w:bidi="fr-FR"/>
      </w:rPr>
    </w:lvl>
    <w:lvl w:ilvl="2" w:tplc="818A2BD0">
      <w:numFmt w:val="bullet"/>
      <w:lvlText w:val="•"/>
      <w:lvlJc w:val="left"/>
      <w:pPr>
        <w:ind w:left="2589" w:hanging="284"/>
      </w:pPr>
      <w:rPr>
        <w:rFonts w:hint="default"/>
        <w:lang w:val="fr-FR" w:eastAsia="fr-FR" w:bidi="fr-FR"/>
      </w:rPr>
    </w:lvl>
    <w:lvl w:ilvl="3" w:tplc="41605CA4">
      <w:numFmt w:val="bullet"/>
      <w:lvlText w:val="•"/>
      <w:lvlJc w:val="left"/>
      <w:pPr>
        <w:ind w:left="3533" w:hanging="284"/>
      </w:pPr>
      <w:rPr>
        <w:rFonts w:hint="default"/>
        <w:lang w:val="fr-FR" w:eastAsia="fr-FR" w:bidi="fr-FR"/>
      </w:rPr>
    </w:lvl>
    <w:lvl w:ilvl="4" w:tplc="74E05438">
      <w:numFmt w:val="bullet"/>
      <w:lvlText w:val="•"/>
      <w:lvlJc w:val="left"/>
      <w:pPr>
        <w:ind w:left="4478" w:hanging="284"/>
      </w:pPr>
      <w:rPr>
        <w:rFonts w:hint="default"/>
        <w:lang w:val="fr-FR" w:eastAsia="fr-FR" w:bidi="fr-FR"/>
      </w:rPr>
    </w:lvl>
    <w:lvl w:ilvl="5" w:tplc="65D4CF9E">
      <w:numFmt w:val="bullet"/>
      <w:lvlText w:val="•"/>
      <w:lvlJc w:val="left"/>
      <w:pPr>
        <w:ind w:left="5423" w:hanging="284"/>
      </w:pPr>
      <w:rPr>
        <w:rFonts w:hint="default"/>
        <w:lang w:val="fr-FR" w:eastAsia="fr-FR" w:bidi="fr-FR"/>
      </w:rPr>
    </w:lvl>
    <w:lvl w:ilvl="6" w:tplc="818420B0">
      <w:numFmt w:val="bullet"/>
      <w:lvlText w:val="•"/>
      <w:lvlJc w:val="left"/>
      <w:pPr>
        <w:ind w:left="6367" w:hanging="284"/>
      </w:pPr>
      <w:rPr>
        <w:rFonts w:hint="default"/>
        <w:lang w:val="fr-FR" w:eastAsia="fr-FR" w:bidi="fr-FR"/>
      </w:rPr>
    </w:lvl>
    <w:lvl w:ilvl="7" w:tplc="8B62C642">
      <w:numFmt w:val="bullet"/>
      <w:lvlText w:val="•"/>
      <w:lvlJc w:val="left"/>
      <w:pPr>
        <w:ind w:left="7312" w:hanging="284"/>
      </w:pPr>
      <w:rPr>
        <w:rFonts w:hint="default"/>
        <w:lang w:val="fr-FR" w:eastAsia="fr-FR" w:bidi="fr-FR"/>
      </w:rPr>
    </w:lvl>
    <w:lvl w:ilvl="8" w:tplc="5FF25D80">
      <w:numFmt w:val="bullet"/>
      <w:lvlText w:val="•"/>
      <w:lvlJc w:val="left"/>
      <w:pPr>
        <w:ind w:left="8257" w:hanging="284"/>
      </w:pPr>
      <w:rPr>
        <w:rFonts w:hint="default"/>
        <w:lang w:val="fr-FR" w:eastAsia="fr-FR" w:bidi="fr-FR"/>
      </w:rPr>
    </w:lvl>
  </w:abstractNum>
  <w:num w:numId="1">
    <w:abstractNumId w:val="7"/>
  </w:num>
  <w:num w:numId="2">
    <w:abstractNumId w:val="1"/>
  </w:num>
  <w:num w:numId="3">
    <w:abstractNumId w:val="5"/>
  </w:num>
  <w:num w:numId="4">
    <w:abstractNumId w:val="4"/>
  </w:num>
  <w:num w:numId="5">
    <w:abstractNumId w:val="8"/>
  </w:num>
  <w:num w:numId="6">
    <w:abstractNumId w:val="2"/>
  </w:num>
  <w:num w:numId="7">
    <w:abstractNumId w:val="6"/>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hyphenationZone w:val="425"/>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D3A"/>
    <w:rsid w:val="00016BA2"/>
    <w:rsid w:val="000470BF"/>
    <w:rsid w:val="00070E03"/>
    <w:rsid w:val="00080655"/>
    <w:rsid w:val="000913A1"/>
    <w:rsid w:val="00094807"/>
    <w:rsid w:val="000D20BB"/>
    <w:rsid w:val="000D76FF"/>
    <w:rsid w:val="001077B4"/>
    <w:rsid w:val="001436CE"/>
    <w:rsid w:val="001569E2"/>
    <w:rsid w:val="001B4854"/>
    <w:rsid w:val="001C2A17"/>
    <w:rsid w:val="00223579"/>
    <w:rsid w:val="0023790E"/>
    <w:rsid w:val="00265BD1"/>
    <w:rsid w:val="002674B9"/>
    <w:rsid w:val="002A61B7"/>
    <w:rsid w:val="002A65CA"/>
    <w:rsid w:val="002D2DFB"/>
    <w:rsid w:val="002D66FF"/>
    <w:rsid w:val="003409F7"/>
    <w:rsid w:val="00364A69"/>
    <w:rsid w:val="003756EE"/>
    <w:rsid w:val="00461FC9"/>
    <w:rsid w:val="004914FB"/>
    <w:rsid w:val="0049197C"/>
    <w:rsid w:val="00491E4F"/>
    <w:rsid w:val="004A0B5A"/>
    <w:rsid w:val="004A1748"/>
    <w:rsid w:val="004A375C"/>
    <w:rsid w:val="004A6393"/>
    <w:rsid w:val="004C657F"/>
    <w:rsid w:val="004F49C6"/>
    <w:rsid w:val="005029B8"/>
    <w:rsid w:val="00510D5A"/>
    <w:rsid w:val="005126ED"/>
    <w:rsid w:val="00516C2A"/>
    <w:rsid w:val="00521177"/>
    <w:rsid w:val="005908DB"/>
    <w:rsid w:val="005A64CF"/>
    <w:rsid w:val="005C03D4"/>
    <w:rsid w:val="005F6018"/>
    <w:rsid w:val="00614CA7"/>
    <w:rsid w:val="00626754"/>
    <w:rsid w:val="00635AD7"/>
    <w:rsid w:val="00663A8A"/>
    <w:rsid w:val="00683E2A"/>
    <w:rsid w:val="006862E7"/>
    <w:rsid w:val="006A0F40"/>
    <w:rsid w:val="006D5AD9"/>
    <w:rsid w:val="006D6DE3"/>
    <w:rsid w:val="006E1BF1"/>
    <w:rsid w:val="00723B71"/>
    <w:rsid w:val="00742983"/>
    <w:rsid w:val="00757F14"/>
    <w:rsid w:val="007622F0"/>
    <w:rsid w:val="007848E0"/>
    <w:rsid w:val="0080620D"/>
    <w:rsid w:val="00873DC8"/>
    <w:rsid w:val="008E1785"/>
    <w:rsid w:val="0096537C"/>
    <w:rsid w:val="00977756"/>
    <w:rsid w:val="0098407E"/>
    <w:rsid w:val="009B5509"/>
    <w:rsid w:val="009B724A"/>
    <w:rsid w:val="009E4944"/>
    <w:rsid w:val="009E55DD"/>
    <w:rsid w:val="00A01D57"/>
    <w:rsid w:val="00A27E25"/>
    <w:rsid w:val="00A54D67"/>
    <w:rsid w:val="00A5799C"/>
    <w:rsid w:val="00AB1942"/>
    <w:rsid w:val="00B0453E"/>
    <w:rsid w:val="00B11A7E"/>
    <w:rsid w:val="00B22DFC"/>
    <w:rsid w:val="00B34EE4"/>
    <w:rsid w:val="00B40F33"/>
    <w:rsid w:val="00B5772C"/>
    <w:rsid w:val="00B908B1"/>
    <w:rsid w:val="00B926A3"/>
    <w:rsid w:val="00B973AA"/>
    <w:rsid w:val="00BB2715"/>
    <w:rsid w:val="00BC6933"/>
    <w:rsid w:val="00C80EBC"/>
    <w:rsid w:val="00C86FE1"/>
    <w:rsid w:val="00C94743"/>
    <w:rsid w:val="00CD781C"/>
    <w:rsid w:val="00CE5C03"/>
    <w:rsid w:val="00CE781B"/>
    <w:rsid w:val="00D0536F"/>
    <w:rsid w:val="00D33C00"/>
    <w:rsid w:val="00D36FC7"/>
    <w:rsid w:val="00D37D6F"/>
    <w:rsid w:val="00D56A37"/>
    <w:rsid w:val="00D630B2"/>
    <w:rsid w:val="00DA79A8"/>
    <w:rsid w:val="00E7661B"/>
    <w:rsid w:val="00EB4867"/>
    <w:rsid w:val="00EB7208"/>
    <w:rsid w:val="00EC60E5"/>
    <w:rsid w:val="00EE4D3A"/>
    <w:rsid w:val="00EE7FEB"/>
    <w:rsid w:val="00F06B51"/>
    <w:rsid w:val="00F41691"/>
    <w:rsid w:val="00F4359D"/>
    <w:rsid w:val="00F73C7C"/>
    <w:rsid w:val="00FA1D42"/>
    <w:rsid w:val="00FA7300"/>
    <w:rsid w:val="00FB288B"/>
    <w:rsid w:val="00FB5BB2"/>
    <w:rsid w:val="00FD7390"/>
    <w:rsid w:val="00FD7CD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14C0D34"/>
  <w15:docId w15:val="{F53029CF-0AE7-4772-946A-E4AB50229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7390"/>
    <w:rPr>
      <w:rFonts w:ascii="Arial" w:eastAsia="Arial" w:hAnsi="Arial" w:cs="Arial"/>
      <w:sz w:val="24"/>
      <w:lang w:val="fr-FR" w:eastAsia="fr-FR" w:bidi="fr-FR"/>
    </w:rPr>
  </w:style>
  <w:style w:type="paragraph" w:styleId="Titre1">
    <w:name w:val="heading 1"/>
    <w:basedOn w:val="Normal"/>
    <w:uiPriority w:val="9"/>
    <w:qFormat/>
    <w:pPr>
      <w:spacing w:before="72"/>
      <w:ind w:left="2087" w:right="2040" w:hanging="132"/>
      <w:outlineLvl w:val="0"/>
    </w:pPr>
    <w:rPr>
      <w:b/>
      <w:bCs/>
      <w:szCs w:val="24"/>
    </w:rPr>
  </w:style>
  <w:style w:type="paragraph" w:styleId="Titre2">
    <w:name w:val="heading 2"/>
    <w:basedOn w:val="Normal"/>
    <w:uiPriority w:val="9"/>
    <w:unhideWhenUsed/>
    <w:qFormat/>
    <w:pPr>
      <w:ind w:left="133"/>
      <w:outlineLvl w:val="1"/>
    </w:pPr>
    <w:rPr>
      <w:b/>
      <w:bCs/>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Corpsdetexte">
    <w:name w:val="Body Text"/>
    <w:basedOn w:val="Normal"/>
    <w:uiPriority w:val="1"/>
    <w:qFormat/>
    <w:rPr>
      <w:sz w:val="20"/>
      <w:szCs w:val="20"/>
    </w:rPr>
  </w:style>
  <w:style w:type="paragraph" w:styleId="Paragraphedeliste">
    <w:name w:val="List Paragraph"/>
    <w:basedOn w:val="Normal"/>
    <w:uiPriority w:val="1"/>
    <w:qFormat/>
    <w:pPr>
      <w:ind w:left="494" w:hanging="284"/>
    </w:pPr>
  </w:style>
  <w:style w:type="paragraph" w:customStyle="1" w:styleId="TableParagraph">
    <w:name w:val="Table Paragraph"/>
    <w:basedOn w:val="Normal"/>
    <w:uiPriority w:val="1"/>
    <w:qFormat/>
    <w:pPr>
      <w:jc w:val="center"/>
    </w:pPr>
  </w:style>
  <w:style w:type="paragraph" w:styleId="En-tte">
    <w:name w:val="header"/>
    <w:basedOn w:val="Normal"/>
    <w:link w:val="En-tteCar"/>
    <w:uiPriority w:val="99"/>
    <w:unhideWhenUsed/>
    <w:rsid w:val="001C2A17"/>
    <w:pPr>
      <w:tabs>
        <w:tab w:val="center" w:pos="4536"/>
        <w:tab w:val="right" w:pos="9072"/>
      </w:tabs>
    </w:pPr>
  </w:style>
  <w:style w:type="character" w:customStyle="1" w:styleId="En-tteCar">
    <w:name w:val="En-tête Car"/>
    <w:basedOn w:val="Policepardfaut"/>
    <w:link w:val="En-tte"/>
    <w:uiPriority w:val="99"/>
    <w:rsid w:val="001C2A17"/>
    <w:rPr>
      <w:rFonts w:ascii="Arial" w:eastAsia="Arial" w:hAnsi="Arial" w:cs="Arial"/>
      <w:lang w:val="fr-FR" w:eastAsia="fr-FR" w:bidi="fr-FR"/>
    </w:rPr>
  </w:style>
  <w:style w:type="paragraph" w:styleId="Pieddepage">
    <w:name w:val="footer"/>
    <w:basedOn w:val="Normal"/>
    <w:link w:val="PieddepageCar"/>
    <w:uiPriority w:val="99"/>
    <w:unhideWhenUsed/>
    <w:rsid w:val="001C2A17"/>
    <w:pPr>
      <w:tabs>
        <w:tab w:val="center" w:pos="4536"/>
        <w:tab w:val="right" w:pos="9072"/>
      </w:tabs>
    </w:pPr>
  </w:style>
  <w:style w:type="character" w:customStyle="1" w:styleId="PieddepageCar">
    <w:name w:val="Pied de page Car"/>
    <w:basedOn w:val="Policepardfaut"/>
    <w:link w:val="Pieddepage"/>
    <w:uiPriority w:val="99"/>
    <w:rsid w:val="001C2A17"/>
    <w:rPr>
      <w:rFonts w:ascii="Arial" w:eastAsia="Arial" w:hAnsi="Arial" w:cs="Arial"/>
      <w:lang w:val="fr-FR" w:eastAsia="fr-FR" w:bidi="fr-FR"/>
    </w:rPr>
  </w:style>
  <w:style w:type="character" w:styleId="Lienhypertexte">
    <w:name w:val="Hyperlink"/>
    <w:basedOn w:val="Policepardfaut"/>
    <w:uiPriority w:val="99"/>
    <w:unhideWhenUsed/>
    <w:rsid w:val="00FD7390"/>
    <w:rPr>
      <w:color w:val="0000FF" w:themeColor="hyperlink"/>
      <w:u w:val="single"/>
    </w:rPr>
  </w:style>
  <w:style w:type="character" w:customStyle="1" w:styleId="Mentionnonrsolue1">
    <w:name w:val="Mention non résolue1"/>
    <w:basedOn w:val="Policepardfaut"/>
    <w:uiPriority w:val="99"/>
    <w:semiHidden/>
    <w:unhideWhenUsed/>
    <w:rsid w:val="00FD7390"/>
    <w:rPr>
      <w:color w:val="605E5C"/>
      <w:shd w:val="clear" w:color="auto" w:fill="E1DFDD"/>
    </w:rPr>
  </w:style>
  <w:style w:type="character" w:styleId="Marquedecommentaire">
    <w:name w:val="annotation reference"/>
    <w:basedOn w:val="Policepardfaut"/>
    <w:uiPriority w:val="99"/>
    <w:semiHidden/>
    <w:unhideWhenUsed/>
    <w:rsid w:val="00F4359D"/>
    <w:rPr>
      <w:sz w:val="16"/>
      <w:szCs w:val="16"/>
    </w:rPr>
  </w:style>
  <w:style w:type="paragraph" w:styleId="Commentaire">
    <w:name w:val="annotation text"/>
    <w:basedOn w:val="Normal"/>
    <w:link w:val="CommentaireCar"/>
    <w:uiPriority w:val="99"/>
    <w:semiHidden/>
    <w:unhideWhenUsed/>
    <w:rsid w:val="00F4359D"/>
    <w:rPr>
      <w:sz w:val="20"/>
      <w:szCs w:val="20"/>
    </w:rPr>
  </w:style>
  <w:style w:type="character" w:customStyle="1" w:styleId="CommentaireCar">
    <w:name w:val="Commentaire Car"/>
    <w:basedOn w:val="Policepardfaut"/>
    <w:link w:val="Commentaire"/>
    <w:uiPriority w:val="99"/>
    <w:semiHidden/>
    <w:rsid w:val="00F4359D"/>
    <w:rPr>
      <w:rFonts w:ascii="Arial" w:eastAsia="Arial" w:hAnsi="Arial" w:cs="Arial"/>
      <w:sz w:val="20"/>
      <w:szCs w:val="20"/>
      <w:lang w:val="fr-FR" w:eastAsia="fr-FR" w:bidi="fr-FR"/>
    </w:rPr>
  </w:style>
  <w:style w:type="paragraph" w:styleId="Objetducommentaire">
    <w:name w:val="annotation subject"/>
    <w:basedOn w:val="Commentaire"/>
    <w:next w:val="Commentaire"/>
    <w:link w:val="ObjetducommentaireCar"/>
    <w:uiPriority w:val="99"/>
    <w:semiHidden/>
    <w:unhideWhenUsed/>
    <w:rsid w:val="00F4359D"/>
    <w:rPr>
      <w:b/>
      <w:bCs/>
    </w:rPr>
  </w:style>
  <w:style w:type="character" w:customStyle="1" w:styleId="ObjetducommentaireCar">
    <w:name w:val="Objet du commentaire Car"/>
    <w:basedOn w:val="CommentaireCar"/>
    <w:link w:val="Objetducommentaire"/>
    <w:uiPriority w:val="99"/>
    <w:semiHidden/>
    <w:rsid w:val="00F4359D"/>
    <w:rPr>
      <w:rFonts w:ascii="Arial" w:eastAsia="Arial" w:hAnsi="Arial" w:cs="Arial"/>
      <w:b/>
      <w:bCs/>
      <w:sz w:val="20"/>
      <w:szCs w:val="20"/>
      <w:lang w:val="fr-FR" w:eastAsia="fr-FR" w:bidi="fr-FR"/>
    </w:rPr>
  </w:style>
  <w:style w:type="paragraph" w:styleId="Textedebulles">
    <w:name w:val="Balloon Text"/>
    <w:basedOn w:val="Normal"/>
    <w:link w:val="TextedebullesCar"/>
    <w:uiPriority w:val="99"/>
    <w:semiHidden/>
    <w:unhideWhenUsed/>
    <w:rsid w:val="00F4359D"/>
    <w:rPr>
      <w:rFonts w:ascii="Segoe UI" w:hAnsi="Segoe UI" w:cs="Segoe UI"/>
      <w:sz w:val="18"/>
      <w:szCs w:val="18"/>
    </w:rPr>
  </w:style>
  <w:style w:type="character" w:customStyle="1" w:styleId="TextedebullesCar">
    <w:name w:val="Texte de bulles Car"/>
    <w:basedOn w:val="Policepardfaut"/>
    <w:link w:val="Textedebulles"/>
    <w:uiPriority w:val="99"/>
    <w:semiHidden/>
    <w:rsid w:val="00F4359D"/>
    <w:rPr>
      <w:rFonts w:ascii="Segoe UI" w:eastAsia="Arial" w:hAnsi="Segoe UI" w:cs="Segoe UI"/>
      <w:sz w:val="18"/>
      <w:szCs w:val="18"/>
      <w:lang w:val="fr-FR" w:eastAsia="fr-FR" w:bidi="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6.bin"/><Relationship Id="rId47" Type="http://schemas.openxmlformats.org/officeDocument/2006/relationships/image" Target="media/image20.wmf"/><Relationship Id="rId63" Type="http://schemas.openxmlformats.org/officeDocument/2006/relationships/oleObject" Target="embeddings/oleObject16.bin"/><Relationship Id="rId68" Type="http://schemas.openxmlformats.org/officeDocument/2006/relationships/oleObject" Target="embeddings/oleObject18.bin"/><Relationship Id="rId7" Type="http://schemas.openxmlformats.org/officeDocument/2006/relationships/hyperlink" Target="http://labolycee.org" TargetMode="Externa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oleObject" Target="embeddings/oleObject1.bin"/><Relationship Id="rId37" Type="http://schemas.openxmlformats.org/officeDocument/2006/relationships/image" Target="media/image15.wmf"/><Relationship Id="rId40" Type="http://schemas.openxmlformats.org/officeDocument/2006/relationships/oleObject" Target="embeddings/oleObject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28.png"/><Relationship Id="rId5" Type="http://schemas.openxmlformats.org/officeDocument/2006/relationships/footnotes" Target="footnotes.xml"/><Relationship Id="rId61" Type="http://schemas.openxmlformats.org/officeDocument/2006/relationships/oleObject" Target="embeddings/oleObject15.bin"/><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37.wmf"/><Relationship Id="rId69" Type="http://schemas.openxmlformats.org/officeDocument/2006/relationships/image" Target="media/image30.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13.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oleObject" Target="embeddings/oleObject14.bin"/><Relationship Id="rId67" Type="http://schemas.openxmlformats.org/officeDocument/2006/relationships/image" Target="media/image29.png"/><Relationship Id="rId41" Type="http://schemas.openxmlformats.org/officeDocument/2006/relationships/image" Target="media/image17.wmf"/><Relationship Id="rId54" Type="http://schemas.openxmlformats.org/officeDocument/2006/relationships/oleObject" Target="embeddings/oleObject12.bin"/><Relationship Id="rId62" Type="http://schemas.openxmlformats.org/officeDocument/2006/relationships/image" Target="media/image36.wmf"/><Relationship Id="rId70"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3.bin"/><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16.wmf"/><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383</Words>
  <Characters>7608</Characters>
  <Application>Microsoft Office Word</Application>
  <DocSecurity>0</DocSecurity>
  <Lines>63</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celyn CLEMENT</dc:creator>
  <cp:lastModifiedBy>Jocelyn CLEMENT</cp:lastModifiedBy>
  <cp:revision>3</cp:revision>
  <cp:lastPrinted>2021-01-28T06:24:00Z</cp:lastPrinted>
  <dcterms:created xsi:type="dcterms:W3CDTF">2021-01-29T08:03:00Z</dcterms:created>
  <dcterms:modified xsi:type="dcterms:W3CDTF">2021-02-10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stSaved">
    <vt:filetime>2021-01-23T00:00:00Z</vt:filetime>
  </property>
  <property fmtid="{D5CDD505-2E9C-101B-9397-08002B2CF9AE}" pid="3" name="MTWinEqns">
    <vt:bool>true</vt:bool>
  </property>
</Properties>
</file>